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C80901">
      <w:pPr>
        <w:ind w:firstLine="1680"/>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457EEEE" w:rsidR="009D1D69" w:rsidRPr="00F368A2" w:rsidRDefault="00D54381" w:rsidP="00D54381">
            <w:pPr>
              <w:jc w:val="center"/>
              <w:rPr>
                <w:rFonts w:eastAsia="黑体"/>
                <w:sz w:val="36"/>
              </w:rPr>
            </w:pPr>
            <w:r>
              <w:rPr>
                <w:rFonts w:eastAsia="黑体" w:hint="eastAsia"/>
                <w:sz w:val="32"/>
              </w:rPr>
              <w:t>马尔可夫跳变系统</w:t>
            </w:r>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DD4533">
            <w:pPr>
              <w:ind w:firstLine="720"/>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187BED0D"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EE69FA">
              <w:rPr>
                <w:rFonts w:eastAsia="楷体_GB2312" w:hint="eastAsia"/>
                <w:b/>
                <w:sz w:val="32"/>
              </w:rPr>
              <w:t>教</w:t>
            </w:r>
            <w:r w:rsidR="00EE69FA">
              <w:rPr>
                <w:rFonts w:eastAsia="楷体_GB2312" w:hint="eastAsia"/>
                <w:b/>
                <w:sz w:val="32"/>
              </w:rPr>
              <w:t xml:space="preserve">  </w:t>
            </w:r>
            <w:r w:rsidR="00EE69FA">
              <w:rPr>
                <w:rFonts w:eastAsia="楷体_GB2312" w:hint="eastAsia"/>
                <w:b/>
                <w:sz w:val="32"/>
              </w:rPr>
              <w:t>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3DBB799C"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1/0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5D68B918" w:rsidR="00B1241B" w:rsidRPr="00C76910" w:rsidRDefault="00B1241B" w:rsidP="00C76910">
            <w:pPr>
              <w:spacing w:line="360" w:lineRule="auto"/>
              <w:ind w:firstLine="1040"/>
              <w:jc w:val="center"/>
              <w:rPr>
                <w:rFonts w:eastAsia="黑体"/>
                <w:sz w:val="52"/>
                <w:szCs w:val="52"/>
              </w:rPr>
            </w:pPr>
            <w:r w:rsidRPr="00C76910">
              <w:rPr>
                <w:rFonts w:eastAsia="黑体"/>
                <w:sz w:val="52"/>
                <w:szCs w:val="52"/>
              </w:rPr>
              <w:lastRenderedPageBreak/>
              <w:t>Photocatalytic</w:t>
            </w:r>
            <w:r w:rsidRPr="00C76910">
              <w:rPr>
                <w:b/>
                <w:color w:val="0000FF"/>
                <w:sz w:val="32"/>
                <w:szCs w:val="32"/>
              </w:rPr>
              <w:t xml:space="preserve"> </w:t>
            </w:r>
            <w:r w:rsidRPr="00C76910">
              <w:rPr>
                <w:rFonts w:eastAsia="黑体"/>
                <w:sz w:val="52"/>
                <w:szCs w:val="52"/>
              </w:rPr>
              <w:t>Reduction</w:t>
            </w:r>
            <w:r w:rsidRPr="00C76910">
              <w:rPr>
                <w:b/>
                <w:color w:val="0000FF"/>
                <w:sz w:val="32"/>
                <w:szCs w:val="32"/>
              </w:rPr>
              <w:t xml:space="preserve"> </w:t>
            </w:r>
            <w:r w:rsidRPr="00C76910">
              <w:rPr>
                <w:rFonts w:eastAsia="黑体"/>
                <w:sz w:val="52"/>
                <w:szCs w:val="52"/>
              </w:rPr>
              <w:t>of</w:t>
            </w:r>
            <w:r w:rsidRPr="00C76910">
              <w:rPr>
                <w:b/>
                <w:color w:val="0000FF"/>
                <w:sz w:val="32"/>
                <w:szCs w:val="32"/>
              </w:rPr>
              <w:t xml:space="preserve"> </w:t>
            </w:r>
            <w:r w:rsidRPr="00C76910">
              <w:rPr>
                <w:rFonts w:eastAsia="黑体"/>
                <w:sz w:val="52"/>
                <w:szCs w:val="52"/>
              </w:rPr>
              <w:t>Carbon</w:t>
            </w:r>
            <w:r w:rsidRPr="00C76910">
              <w:rPr>
                <w:b/>
                <w:color w:val="0000FF"/>
                <w:sz w:val="32"/>
                <w:szCs w:val="32"/>
              </w:rPr>
              <w:t xml:space="preserve"> </w:t>
            </w:r>
            <w:r w:rsidRPr="00C76910">
              <w:rPr>
                <w:rFonts w:eastAsia="黑体"/>
                <w:sz w:val="52"/>
                <w:szCs w:val="52"/>
              </w:rPr>
              <w:t>Dioxides</w:t>
            </w:r>
            <w:r w:rsidRPr="00C76910">
              <w:rPr>
                <w:b/>
                <w:color w:val="0000FF"/>
                <w:sz w:val="32"/>
                <w:szCs w:val="32"/>
              </w:rPr>
              <w:t xml:space="preserve"> </w:t>
            </w:r>
            <w:r w:rsidRPr="00C76910">
              <w:rPr>
                <w:rFonts w:eastAsia="黑体"/>
                <w:sz w:val="52"/>
                <w:szCs w:val="52"/>
              </w:rPr>
              <w:t>by</w:t>
            </w:r>
            <w:r w:rsidRPr="00C76910">
              <w:rPr>
                <w:b/>
                <w:color w:val="0000FF"/>
                <w:sz w:val="32"/>
                <w:szCs w:val="32"/>
              </w:rPr>
              <w:t xml:space="preserve"> </w:t>
            </w:r>
            <w:r w:rsidRPr="00C76910">
              <w:rPr>
                <w:rFonts w:eastAsia="黑体"/>
                <w:sz w:val="52"/>
                <w:szCs w:val="52"/>
              </w:rPr>
              <w:t>××××</w:t>
            </w:r>
            <w:r w:rsidRPr="00C76910">
              <w:rPr>
                <w:b/>
                <w:color w:val="0000FF"/>
                <w:sz w:val="32"/>
                <w:szCs w:val="32"/>
              </w:rPr>
              <w:t xml:space="preserve"> </w:t>
            </w:r>
            <w:r w:rsidRPr="00C76910">
              <w:rPr>
                <w:rFonts w:eastAsia="黑体"/>
                <w:sz w:val="52"/>
                <w:szCs w:val="52"/>
              </w:rPr>
              <w:t>Photocatalyst</w:t>
            </w:r>
            <w:r w:rsidRPr="00C76910">
              <w:rPr>
                <w:b/>
                <w:color w:val="0000FF"/>
                <w:sz w:val="32"/>
                <w:szCs w:val="32"/>
              </w:rPr>
              <w:t xml:space="preserve"> </w:t>
            </w:r>
            <w:r w:rsidRPr="00C76910">
              <w:rPr>
                <w:rFonts w:eastAsia="黑体"/>
                <w:sz w:val="52"/>
                <w:szCs w:val="52"/>
              </w:rPr>
              <w:t>under</w:t>
            </w:r>
            <w:r w:rsidRPr="00C76910">
              <w:rPr>
                <w:b/>
                <w:color w:val="0000FF"/>
                <w:sz w:val="32"/>
                <w:szCs w:val="32"/>
              </w:rPr>
              <w:t xml:space="preserve"> </w:t>
            </w:r>
            <w:r w:rsidRPr="00C76910">
              <w:rPr>
                <w:rFonts w:eastAsia="黑体"/>
                <w:sz w:val="52"/>
                <w:szCs w:val="52"/>
              </w:rPr>
              <w:t>Visible</w:t>
            </w:r>
            <w:r w:rsidRPr="00C76910">
              <w:rPr>
                <w:b/>
                <w:color w:val="0000FF"/>
                <w:sz w:val="32"/>
                <w:szCs w:val="32"/>
              </w:rPr>
              <w:t xml:space="preserve"> </w:t>
            </w:r>
            <w:r w:rsidRPr="00C76910">
              <w:rPr>
                <w:rFonts w:eastAsia="黑体"/>
                <w:sz w:val="52"/>
                <w:szCs w:val="52"/>
              </w:rPr>
              <w:t>Light</w:t>
            </w:r>
            <w:r w:rsidRPr="00C76910">
              <w:rPr>
                <w:b/>
                <w:color w:val="0000FF"/>
                <w:sz w:val="32"/>
                <w:szCs w:val="32"/>
              </w:rPr>
              <w:t xml:space="preserve"> </w:t>
            </w:r>
            <w:r w:rsidRPr="00C76910">
              <w:rPr>
                <w:rFonts w:eastAsia="黑体"/>
                <w:sz w:val="52"/>
                <w:szCs w:val="52"/>
              </w:rPr>
              <w:t>Irradiation</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B1241B">
            <w:pPr>
              <w:spacing w:line="360" w:lineRule="auto"/>
              <w:ind w:firstLine="656"/>
              <w:jc w:val="center"/>
              <w:rPr>
                <w:spacing w:val="4"/>
                <w:sz w:val="32"/>
              </w:rPr>
            </w:pPr>
            <w:r>
              <w:rPr>
                <w:spacing w:val="4"/>
                <w:sz w:val="32"/>
              </w:rPr>
              <w:t>Dissertation Submitted to</w:t>
            </w:r>
          </w:p>
          <w:p w14:paraId="1CABE0AB" w14:textId="77777777" w:rsidR="00B1241B" w:rsidRDefault="00B1241B" w:rsidP="00D91731">
            <w:pPr>
              <w:spacing w:line="360" w:lineRule="auto"/>
              <w:ind w:firstLine="658"/>
              <w:jc w:val="center"/>
              <w:rPr>
                <w:b/>
                <w:spacing w:val="4"/>
                <w:sz w:val="32"/>
              </w:rPr>
            </w:pPr>
            <w:r w:rsidRPr="00B1241B">
              <w:rPr>
                <w:b/>
                <w:spacing w:val="4"/>
                <w:sz w:val="32"/>
              </w:rPr>
              <w:t>Zhejiang University of Technology</w:t>
            </w:r>
          </w:p>
          <w:p w14:paraId="08D6CD87" w14:textId="77777777" w:rsidR="00B1241B" w:rsidRDefault="00B1241B" w:rsidP="00B1241B">
            <w:pPr>
              <w:spacing w:line="360" w:lineRule="auto"/>
              <w:ind w:firstLine="656"/>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B1241B">
            <w:pPr>
              <w:spacing w:line="360" w:lineRule="auto"/>
              <w:ind w:firstLine="656"/>
              <w:jc w:val="center"/>
              <w:rPr>
                <w:spacing w:val="4"/>
                <w:sz w:val="32"/>
              </w:rPr>
            </w:pPr>
            <w:r>
              <w:rPr>
                <w:spacing w:val="4"/>
                <w:sz w:val="32"/>
              </w:rPr>
              <w:t>for the degree of</w:t>
            </w:r>
          </w:p>
          <w:p w14:paraId="5051A32C" w14:textId="77777777" w:rsidR="00B1241B" w:rsidRPr="0093117A" w:rsidRDefault="00B1241B" w:rsidP="00FA6172">
            <w:pPr>
              <w:spacing w:line="360" w:lineRule="auto"/>
              <w:ind w:firstLine="658"/>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2E36F4">
            <w:pPr>
              <w:spacing w:line="360" w:lineRule="auto"/>
              <w:ind w:firstLine="1040"/>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582DB4">
            <w:pPr>
              <w:spacing w:line="360" w:lineRule="auto"/>
              <w:ind w:firstLine="656"/>
              <w:jc w:val="center"/>
              <w:rPr>
                <w:spacing w:val="4"/>
                <w:sz w:val="32"/>
              </w:rPr>
            </w:pPr>
            <w:r>
              <w:rPr>
                <w:rFonts w:hint="eastAsia"/>
                <w:spacing w:val="4"/>
                <w:sz w:val="32"/>
              </w:rPr>
              <w:t>b</w:t>
            </w:r>
            <w:r w:rsidRPr="00582DB4">
              <w:rPr>
                <w:rFonts w:hint="eastAsia"/>
                <w:spacing w:val="4"/>
                <w:sz w:val="32"/>
              </w:rPr>
              <w:t>y</w:t>
            </w:r>
          </w:p>
          <w:p w14:paraId="15A8D76E" w14:textId="77777777" w:rsidR="00582DB4" w:rsidRPr="00C76910" w:rsidRDefault="00582DB4" w:rsidP="00582DB4">
            <w:pPr>
              <w:spacing w:line="360" w:lineRule="auto"/>
              <w:ind w:firstLine="643"/>
              <w:jc w:val="center"/>
              <w:rPr>
                <w:rFonts w:eastAsia="黑体"/>
                <w:b/>
                <w:noProof/>
                <w:sz w:val="32"/>
                <w:szCs w:val="32"/>
              </w:rPr>
            </w:pPr>
            <w:r w:rsidRPr="00C76910">
              <w:rPr>
                <w:rFonts w:eastAsia="黑体"/>
                <w:b/>
                <w:noProof/>
                <w:sz w:val="32"/>
                <w:szCs w:val="32"/>
              </w:rPr>
              <w:t>Mou-mou JIA</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77777777"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582DB4">
              <w:rPr>
                <w:rFonts w:hint="eastAsia"/>
                <w:spacing w:val="4"/>
                <w:sz w:val="30"/>
                <w:szCs w:val="30"/>
              </w:rPr>
              <w:t>Mou-mou YI</w:t>
            </w:r>
          </w:p>
        </w:tc>
      </w:tr>
      <w:tr w:rsidR="00412306" w:rsidRPr="0093117A" w14:paraId="0194F099" w14:textId="77777777" w:rsidTr="00582DB4">
        <w:trPr>
          <w:trHeight w:val="640"/>
          <w:jc w:val="center"/>
        </w:trPr>
        <w:tc>
          <w:tcPr>
            <w:tcW w:w="4219" w:type="dxa"/>
          </w:tcPr>
          <w:p w14:paraId="318D21C6" w14:textId="77777777" w:rsidR="00412306" w:rsidRPr="006C462E" w:rsidRDefault="00412306" w:rsidP="002E36F4">
            <w:pPr>
              <w:ind w:firstLine="616"/>
              <w:jc w:val="right"/>
              <w:rPr>
                <w:spacing w:val="4"/>
                <w:sz w:val="30"/>
                <w:szCs w:val="30"/>
              </w:rPr>
            </w:pPr>
            <w:r w:rsidRPr="006C462E">
              <w:rPr>
                <w:spacing w:val="4"/>
                <w:sz w:val="30"/>
                <w:szCs w:val="30"/>
              </w:rPr>
              <w:t>Associate Supervisor</w:t>
            </w:r>
            <w:r>
              <w:rPr>
                <w:rFonts w:hint="eastAsia"/>
                <w:spacing w:val="4"/>
                <w:sz w:val="30"/>
                <w:szCs w:val="30"/>
              </w:rPr>
              <w:t>:</w:t>
            </w:r>
          </w:p>
        </w:tc>
        <w:tc>
          <w:tcPr>
            <w:tcW w:w="4501" w:type="dxa"/>
          </w:tcPr>
          <w:p w14:paraId="0E558326" w14:textId="77777777" w:rsidR="00412306" w:rsidRPr="006C462E" w:rsidRDefault="00412306" w:rsidP="00EC2F41">
            <w:pPr>
              <w:rPr>
                <w:spacing w:val="4"/>
                <w:sz w:val="30"/>
                <w:szCs w:val="30"/>
              </w:rPr>
            </w:pPr>
            <w:r w:rsidRPr="006C462E">
              <w:rPr>
                <w:spacing w:val="4"/>
                <w:sz w:val="30"/>
                <w:szCs w:val="30"/>
              </w:rPr>
              <w:t>Associate Prof</w:t>
            </w:r>
            <w:r>
              <w:rPr>
                <w:rFonts w:hint="eastAsia"/>
                <w:spacing w:val="4"/>
                <w:sz w:val="30"/>
                <w:szCs w:val="30"/>
              </w:rPr>
              <w:t>.</w:t>
            </w:r>
            <w:r w:rsidRPr="006C462E">
              <w:rPr>
                <w:spacing w:val="4"/>
                <w:sz w:val="30"/>
                <w:szCs w:val="30"/>
              </w:rPr>
              <w:t xml:space="preserve"> </w:t>
            </w:r>
            <w:r w:rsidR="00582DB4">
              <w:rPr>
                <w:rFonts w:hint="eastAsia"/>
                <w:spacing w:val="4"/>
                <w:sz w:val="30"/>
                <w:szCs w:val="30"/>
              </w:rPr>
              <w:t>Mou-mou</w:t>
            </w:r>
            <w:r w:rsidR="00AB2D33">
              <w:rPr>
                <w:rFonts w:hint="eastAsia"/>
                <w:spacing w:val="4"/>
                <w:sz w:val="30"/>
                <w:szCs w:val="30"/>
              </w:rPr>
              <w:t xml:space="preserve"> </w:t>
            </w:r>
            <w:r w:rsidR="00582DB4">
              <w:rPr>
                <w:rFonts w:hint="eastAsia"/>
                <w:spacing w:val="4"/>
                <w:sz w:val="30"/>
                <w:szCs w:val="30"/>
              </w:rPr>
              <w:t>BING</w:t>
            </w: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77777777" w:rsidR="00AB2D33" w:rsidRPr="006C462E" w:rsidRDefault="00AB2D33" w:rsidP="00AB2D33">
            <w:pPr>
              <w:ind w:firstLine="616"/>
              <w:jc w:val="center"/>
              <w:rPr>
                <w:spacing w:val="4"/>
                <w:sz w:val="30"/>
                <w:szCs w:val="30"/>
              </w:rPr>
            </w:pPr>
            <w:r>
              <w:rPr>
                <w:rFonts w:hint="eastAsia"/>
                <w:spacing w:val="4"/>
                <w:sz w:val="30"/>
                <w:szCs w:val="30"/>
              </w:rPr>
              <w:t>Mon., YEAR</w:t>
            </w:r>
          </w:p>
        </w:tc>
      </w:tr>
    </w:tbl>
    <w:p w14:paraId="5C3C21CE" w14:textId="32AEB85B" w:rsidR="008A1CF1" w:rsidRDefault="008A1CF1" w:rsidP="00C96857">
      <w:pPr>
        <w:rPr>
          <w:sz w:val="32"/>
          <w:szCs w:val="32"/>
        </w:rPr>
      </w:pPr>
    </w:p>
    <w:p w14:paraId="4B723E64" w14:textId="77777777" w:rsidR="00B617E5" w:rsidRPr="00E84A53" w:rsidRDefault="00B617E5" w:rsidP="008A1CF1">
      <w:pPr>
        <w:spacing w:beforeLines="100" w:before="312" w:afterLines="100" w:after="312" w:line="360" w:lineRule="auto"/>
        <w:ind w:firstLine="643"/>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作出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6ACC28C" w14:textId="77777777" w:rsidR="006E5606" w:rsidRPr="008A1CF1" w:rsidRDefault="006E5606" w:rsidP="008A1CF1">
      <w:pPr>
        <w:spacing w:line="360" w:lineRule="auto"/>
        <w:ind w:firstLine="480"/>
        <w:rPr>
          <w:sz w:val="24"/>
        </w:rPr>
      </w:pPr>
    </w:p>
    <w:p w14:paraId="7CB0246F" w14:textId="77777777" w:rsidR="00B617E5" w:rsidRPr="002D4348" w:rsidRDefault="00B617E5" w:rsidP="008A1CF1">
      <w:pPr>
        <w:spacing w:beforeLines="100" w:before="312" w:afterLines="100" w:after="312" w:line="360" w:lineRule="auto"/>
        <w:ind w:firstLine="643"/>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9F27B6A"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D47737D" w14:textId="11566A80"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92633DE" w14:textId="77777777" w:rsidR="00A654C9" w:rsidRPr="00CE4499" w:rsidRDefault="00A654C9" w:rsidP="00B4724E">
      <w:pPr>
        <w:spacing w:line="480" w:lineRule="exact"/>
        <w:rPr>
          <w:sz w:val="26"/>
        </w:rPr>
        <w:sectPr w:rsidR="00A654C9" w:rsidRPr="00CE4499" w:rsidSect="00A654C9">
          <w:footerReference w:type="default" r:id="rId13"/>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00855A39" w14:textId="69870C5A" w:rsidR="00C04032" w:rsidRDefault="00C04032" w:rsidP="00C04032">
      <w:pPr>
        <w:tabs>
          <w:tab w:val="left" w:pos="2378"/>
          <w:tab w:val="left" w:pos="4041"/>
          <w:tab w:val="left" w:pos="5705"/>
          <w:tab w:val="left" w:pos="7368"/>
        </w:tabs>
        <w:spacing w:line="360" w:lineRule="auto"/>
        <w:ind w:firstLine="880"/>
        <w:textAlignment w:val="center"/>
        <w:rPr>
          <w:sz w:val="28"/>
        </w:rPr>
      </w:pPr>
    </w:p>
    <w:p w14:paraId="16E2EEC3" w14:textId="4F65A8D0" w:rsidR="00C04032" w:rsidRPr="00B12118" w:rsidRDefault="00044C9B" w:rsidP="00EC2F41">
      <w:pPr>
        <w:tabs>
          <w:tab w:val="left" w:pos="2378"/>
          <w:tab w:val="left" w:pos="4041"/>
          <w:tab w:val="left" w:pos="5705"/>
          <w:tab w:val="left" w:pos="7368"/>
        </w:tabs>
        <w:spacing w:line="360" w:lineRule="auto"/>
        <w:ind w:firstLine="560"/>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5705B36C" w:rsidR="00C04032"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77777777" w:rsidR="00C04032" w:rsidRPr="001472BB" w:rsidRDefault="00C04032" w:rsidP="002E36F4">
            <w:pPr>
              <w:spacing w:before="360"/>
              <w:ind w:firstLine="640"/>
              <w:jc w:val="center"/>
              <w:rPr>
                <w:rFonts w:ascii="黑体" w:eastAsia="黑体" w:hAnsi="黑体"/>
              </w:rPr>
            </w:pPr>
            <w:r w:rsidRPr="001472BB">
              <w:rPr>
                <w:rFonts w:ascii="黑体" w:eastAsia="黑体" w:hAnsi="黑体" w:hint="eastAsia"/>
                <w:sz w:val="32"/>
              </w:rPr>
              <w:t>论文</w:t>
            </w:r>
            <w:r w:rsidR="00A9283E" w:rsidRPr="001472BB">
              <w:rPr>
                <w:rFonts w:ascii="黑体" w:eastAsia="黑体" w:hAnsi="黑体" w:hint="eastAsia"/>
                <w:sz w:val="32"/>
              </w:rPr>
              <w:t>中文</w:t>
            </w:r>
            <w:r w:rsidRPr="001472BB">
              <w:rPr>
                <w:rFonts w:ascii="黑体" w:eastAsia="黑体" w:hAnsi="黑体" w:hint="eastAsia"/>
                <w:sz w:val="32"/>
              </w:rPr>
              <w:t>题目</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77777777" w:rsidR="00C04032" w:rsidRPr="00976B5A" w:rsidRDefault="00495066" w:rsidP="002E36F4">
            <w:pPr>
              <w:spacing w:before="360"/>
              <w:ind w:firstLine="640"/>
              <w:jc w:val="center"/>
              <w:rPr>
                <w:rFonts w:eastAsia="黑体"/>
                <w:sz w:val="32"/>
              </w:rPr>
            </w:pPr>
            <w:r w:rsidRPr="00976B5A">
              <w:rPr>
                <w:rFonts w:eastAsia="黑体"/>
                <w:sz w:val="32"/>
              </w:rPr>
              <w:t>Dissertation Title</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7F510207"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1F2083" w:rsidRPr="001F2083">
              <w:rPr>
                <w:rFonts w:hint="eastAsia"/>
                <w:color w:val="000000"/>
                <w:kern w:val="0"/>
                <w:sz w:val="28"/>
              </w:rPr>
              <w:t>教</w:t>
            </w:r>
            <w:r w:rsidR="001F2083" w:rsidRPr="001F2083">
              <w:rPr>
                <w:rFonts w:hint="eastAsia"/>
                <w:color w:val="000000"/>
                <w:kern w:val="0"/>
                <w:sz w:val="28"/>
              </w:rPr>
              <w:t xml:space="preserve">  </w:t>
            </w:r>
            <w:r w:rsidR="001F2083" w:rsidRPr="001F2083">
              <w:rPr>
                <w:rFonts w:hint="eastAsia"/>
                <w:color w:val="000000"/>
                <w:kern w:val="0"/>
                <w:sz w:val="28"/>
              </w:rPr>
              <w:t>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16"/>
          <w:headerReference w:type="default" r:id="rId17"/>
          <w:footerReference w:type="even" r:id="rId18"/>
          <w:footerReference w:type="default" r:id="rId19"/>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166A7F">
      <w:pPr>
        <w:spacing w:line="300" w:lineRule="auto"/>
        <w:ind w:firstLine="640"/>
        <w:jc w:val="center"/>
        <w:rPr>
          <w:rFonts w:eastAsia="黑体"/>
          <w:sz w:val="32"/>
          <w:szCs w:val="32"/>
          <w:lang w:val="x-none"/>
        </w:rPr>
      </w:pPr>
    </w:p>
    <w:p w14:paraId="75963F2E" w14:textId="77777777" w:rsidR="002B710A" w:rsidRPr="00CE4499" w:rsidRDefault="002B710A" w:rsidP="00166A7F">
      <w:pPr>
        <w:spacing w:line="300" w:lineRule="auto"/>
        <w:ind w:firstLine="640"/>
        <w:jc w:val="center"/>
        <w:rPr>
          <w:rFonts w:eastAsia="黑体"/>
          <w:sz w:val="32"/>
          <w:szCs w:val="32"/>
        </w:rPr>
      </w:pPr>
      <w:r>
        <w:rPr>
          <w:rFonts w:eastAsia="黑体" w:hint="eastAsia"/>
          <w:sz w:val="32"/>
          <w:szCs w:val="32"/>
        </w:rPr>
        <w:t>论文</w:t>
      </w:r>
      <w:r w:rsidR="00956F2C">
        <w:rPr>
          <w:rFonts w:eastAsia="黑体" w:hint="eastAsia"/>
          <w:sz w:val="32"/>
          <w:szCs w:val="32"/>
        </w:rPr>
        <w:t>中文</w:t>
      </w:r>
      <w:r>
        <w:rPr>
          <w:rFonts w:eastAsia="黑体" w:hint="eastAsia"/>
          <w:sz w:val="32"/>
          <w:szCs w:val="32"/>
        </w:rPr>
        <w:t>题目</w:t>
      </w:r>
    </w:p>
    <w:p w14:paraId="2002B290" w14:textId="77777777" w:rsidR="007F6DD0" w:rsidRPr="00CE4499" w:rsidRDefault="007F6DD0" w:rsidP="00166A7F">
      <w:pPr>
        <w:spacing w:line="300" w:lineRule="auto"/>
        <w:ind w:firstLine="480"/>
        <w:jc w:val="center"/>
        <w:rPr>
          <w:kern w:val="0"/>
          <w:sz w:val="24"/>
        </w:rPr>
      </w:pPr>
    </w:p>
    <w:p w14:paraId="2288F2B1" w14:textId="77777777" w:rsidR="00054395" w:rsidRPr="00CE4499" w:rsidRDefault="00054395" w:rsidP="00166A7F">
      <w:pPr>
        <w:spacing w:line="300" w:lineRule="auto"/>
        <w:ind w:firstLine="480"/>
        <w:jc w:val="center"/>
        <w:rPr>
          <w:kern w:val="0"/>
          <w:sz w:val="24"/>
        </w:rPr>
      </w:pPr>
    </w:p>
    <w:p w14:paraId="7AD32280" w14:textId="77777777" w:rsidR="007F6DD0" w:rsidRDefault="007F6DD0" w:rsidP="00E63804">
      <w:pPr>
        <w:pStyle w:val="1"/>
      </w:pPr>
      <w:bookmarkStart w:id="0" w:name="_Toc199740595"/>
      <w:bookmarkStart w:id="1" w:name="_Toc257896182"/>
      <w:bookmarkStart w:id="2" w:name="_Toc257896387"/>
      <w:bookmarkStart w:id="3" w:name="_Toc258514780"/>
      <w:bookmarkStart w:id="4" w:name="_Toc153621394"/>
      <w:r w:rsidRPr="008E5834">
        <w:t>摘</w:t>
      </w:r>
      <w:r w:rsidR="006B21B9">
        <w:rPr>
          <w:rFonts w:hint="eastAsia"/>
        </w:rPr>
        <w:t xml:space="preserve"> </w:t>
      </w:r>
      <w:r w:rsidR="000A1BF9">
        <w:rPr>
          <w:rFonts w:hint="eastAsia"/>
        </w:rPr>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68D1870D" w14:textId="77777777" w:rsidR="009F65CC" w:rsidRPr="00976B5A" w:rsidRDefault="009F65CC" w:rsidP="00166A7F">
      <w:pPr>
        <w:spacing w:line="300" w:lineRule="auto"/>
        <w:ind w:firstLine="480"/>
        <w:rPr>
          <w:bCs/>
          <w:kern w:val="0"/>
          <w:sz w:val="24"/>
        </w:rPr>
      </w:pPr>
      <w:r w:rsidRPr="00976B5A">
        <w:rPr>
          <w:rFonts w:hAnsi="宋体"/>
          <w:bCs/>
          <w:kern w:val="0"/>
          <w:sz w:val="24"/>
        </w:rPr>
        <w:t>论文题目为黑体三号，可以分成</w:t>
      </w:r>
      <w:r w:rsidRPr="00976B5A">
        <w:rPr>
          <w:bCs/>
          <w:kern w:val="0"/>
          <w:sz w:val="24"/>
        </w:rPr>
        <w:t>1-2</w:t>
      </w:r>
      <w:r w:rsidRPr="00976B5A">
        <w:rPr>
          <w:rFonts w:hAnsi="宋体"/>
          <w:bCs/>
          <w:kern w:val="0"/>
          <w:sz w:val="24"/>
        </w:rPr>
        <w:t>行居中撰写，上面空</w:t>
      </w:r>
      <w:r w:rsidRPr="00976B5A">
        <w:rPr>
          <w:bCs/>
          <w:kern w:val="0"/>
          <w:sz w:val="24"/>
        </w:rPr>
        <w:t>1</w:t>
      </w:r>
      <w:r w:rsidRPr="00976B5A">
        <w:rPr>
          <w:rFonts w:hAnsi="宋体"/>
          <w:bCs/>
          <w:kern w:val="0"/>
          <w:sz w:val="24"/>
        </w:rPr>
        <w:t>行，下面空</w:t>
      </w:r>
      <w:r w:rsidRPr="00976B5A">
        <w:rPr>
          <w:bCs/>
          <w:kern w:val="0"/>
          <w:sz w:val="24"/>
        </w:rPr>
        <w:t>2</w:t>
      </w:r>
      <w:r w:rsidRPr="00976B5A">
        <w:rPr>
          <w:rFonts w:hAnsi="宋体"/>
          <w:bCs/>
          <w:kern w:val="0"/>
          <w:sz w:val="24"/>
        </w:rPr>
        <w:t>行居中撰写</w:t>
      </w: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w:t>
      </w:r>
    </w:p>
    <w:p w14:paraId="4936F2E9"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w:t>
      </w:r>
      <w:r w:rsidRPr="00976B5A">
        <w:rPr>
          <w:bCs/>
          <w:kern w:val="0"/>
          <w:sz w:val="24"/>
        </w:rPr>
        <w:t xml:space="preserve">  </w:t>
      </w:r>
      <w:r w:rsidRPr="00976B5A">
        <w:rPr>
          <w:rFonts w:hAnsi="宋体"/>
          <w:bCs/>
          <w:kern w:val="0"/>
          <w:sz w:val="24"/>
        </w:rPr>
        <w:t>要</w:t>
      </w:r>
      <w:r w:rsidRPr="00976B5A">
        <w:rPr>
          <w:bCs/>
          <w:kern w:val="0"/>
          <w:sz w:val="24"/>
        </w:rPr>
        <w:t>”</w:t>
      </w:r>
      <w:r w:rsidRPr="00976B5A">
        <w:rPr>
          <w:rFonts w:hAnsi="宋体"/>
          <w:bCs/>
          <w:kern w:val="0"/>
          <w:sz w:val="24"/>
        </w:rPr>
        <w:t>二字（黑体三号），字间空</w:t>
      </w:r>
      <w:r w:rsidRPr="00976B5A">
        <w:rPr>
          <w:bCs/>
          <w:kern w:val="0"/>
          <w:sz w:val="24"/>
        </w:rPr>
        <w:t>2</w:t>
      </w:r>
      <w:r w:rsidRPr="00976B5A">
        <w:rPr>
          <w:rFonts w:hAnsi="宋体"/>
          <w:bCs/>
          <w:kern w:val="0"/>
          <w:sz w:val="24"/>
        </w:rPr>
        <w:t>格。</w:t>
      </w:r>
    </w:p>
    <w:p w14:paraId="5C11B1C7"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下空</w:t>
      </w:r>
      <w:r w:rsidRPr="00976B5A">
        <w:rPr>
          <w:bCs/>
          <w:kern w:val="0"/>
          <w:sz w:val="24"/>
        </w:rPr>
        <w:t>1</w:t>
      </w:r>
      <w:r w:rsidRPr="00976B5A">
        <w:rPr>
          <w:rFonts w:hAnsi="宋体"/>
          <w:bCs/>
          <w:kern w:val="0"/>
          <w:sz w:val="24"/>
        </w:rPr>
        <w:t>行撰写摘要内容（中文宋体小四号，英文</w:t>
      </w:r>
      <w:r w:rsidR="00976B5A" w:rsidRPr="00976B5A">
        <w:rPr>
          <w:bCs/>
          <w:kern w:val="0"/>
          <w:sz w:val="24"/>
        </w:rPr>
        <w:t>Times New R</w:t>
      </w:r>
      <w:r w:rsidRPr="00976B5A">
        <w:rPr>
          <w:bCs/>
          <w:kern w:val="0"/>
          <w:sz w:val="24"/>
        </w:rPr>
        <w:t>oman</w:t>
      </w:r>
      <w:r w:rsidRPr="00976B5A">
        <w:rPr>
          <w:rFonts w:hAnsi="宋体"/>
          <w:bCs/>
          <w:kern w:val="0"/>
          <w:sz w:val="24"/>
        </w:rPr>
        <w:t>小四号，</w:t>
      </w:r>
      <w:r w:rsidRPr="00976B5A">
        <w:rPr>
          <w:bCs/>
          <w:kern w:val="0"/>
          <w:sz w:val="24"/>
        </w:rPr>
        <w:t>1.25</w:t>
      </w:r>
      <w:r w:rsidRPr="00976B5A">
        <w:rPr>
          <w:rFonts w:hAnsi="宋体"/>
          <w:bCs/>
          <w:kern w:val="0"/>
          <w:sz w:val="24"/>
        </w:rPr>
        <w:t>倍行距）。每段首行缩进二格，标点符号占一格。</w:t>
      </w:r>
    </w:p>
    <w:p w14:paraId="2DDE1708" w14:textId="77777777" w:rsidR="009F65CC" w:rsidRPr="00976B5A" w:rsidRDefault="009F65CC" w:rsidP="00166A7F">
      <w:pPr>
        <w:spacing w:line="300" w:lineRule="auto"/>
        <w:ind w:firstLine="480"/>
        <w:rPr>
          <w:bCs/>
          <w:kern w:val="0"/>
          <w:sz w:val="24"/>
        </w:rPr>
      </w:pPr>
      <w:r w:rsidRPr="00976B5A">
        <w:rPr>
          <w:rFonts w:hAnsi="宋体"/>
          <w:bCs/>
          <w:kern w:val="0"/>
          <w:sz w:val="24"/>
        </w:rPr>
        <w:t>摘要内容下面空</w:t>
      </w:r>
      <w:r w:rsidRPr="00976B5A">
        <w:rPr>
          <w:bCs/>
          <w:kern w:val="0"/>
          <w:sz w:val="24"/>
        </w:rPr>
        <w:t>1</w:t>
      </w:r>
      <w:r w:rsidRPr="00976B5A">
        <w:rPr>
          <w:rFonts w:hAnsi="宋体"/>
          <w:bCs/>
          <w:kern w:val="0"/>
          <w:sz w:val="24"/>
        </w:rPr>
        <w:t>行撰写</w:t>
      </w:r>
      <w:r w:rsidRPr="00976B5A">
        <w:rPr>
          <w:bCs/>
          <w:kern w:val="0"/>
          <w:sz w:val="24"/>
        </w:rPr>
        <w:t>“</w:t>
      </w:r>
      <w:r w:rsidRPr="00976B5A">
        <w:rPr>
          <w:rFonts w:hAnsi="宋体"/>
          <w:bCs/>
          <w:kern w:val="0"/>
          <w:sz w:val="24"/>
        </w:rPr>
        <w:t>关键词</w:t>
      </w:r>
      <w:r w:rsidRPr="00976B5A">
        <w:rPr>
          <w:bCs/>
          <w:kern w:val="0"/>
          <w:sz w:val="24"/>
        </w:rPr>
        <w:t>”</w:t>
      </w:r>
      <w:r w:rsidRPr="00976B5A">
        <w:rPr>
          <w:rFonts w:hAnsi="宋体"/>
          <w:bCs/>
          <w:kern w:val="0"/>
          <w:sz w:val="24"/>
        </w:rPr>
        <w:t>三字（黑体小四号，加粗），其后为关键词（宋体小四号）。关键词数量为</w:t>
      </w:r>
      <w:r w:rsidRPr="00976B5A">
        <w:rPr>
          <w:bCs/>
          <w:kern w:val="0"/>
          <w:sz w:val="24"/>
        </w:rPr>
        <w:t>3-5</w:t>
      </w:r>
      <w:r w:rsidRPr="00976B5A">
        <w:rPr>
          <w:rFonts w:hAnsi="宋体"/>
          <w:bCs/>
          <w:kern w:val="0"/>
          <w:sz w:val="24"/>
        </w:rPr>
        <w:t>个，每一关键词之间用逗号（全角）分开，最后一个关键词后不打标点符号。</w:t>
      </w:r>
    </w:p>
    <w:p w14:paraId="3C264B6C" w14:textId="77777777" w:rsidR="002C4BB2" w:rsidRPr="00976B5A" w:rsidRDefault="002C4BB2" w:rsidP="00166A7F">
      <w:pPr>
        <w:spacing w:line="300" w:lineRule="auto"/>
        <w:ind w:firstLineChars="200" w:firstLine="480"/>
        <w:rPr>
          <w:sz w:val="24"/>
        </w:rPr>
      </w:pPr>
    </w:p>
    <w:p w14:paraId="24284CF2" w14:textId="240FFA42" w:rsidR="00ED493E" w:rsidRPr="00976B5A" w:rsidRDefault="00B06F92" w:rsidP="00166A7F">
      <w:pPr>
        <w:spacing w:line="300" w:lineRule="auto"/>
        <w:ind w:firstLine="482"/>
        <w:rPr>
          <w:sz w:val="28"/>
          <w:szCs w:val="28"/>
        </w:rPr>
      </w:pPr>
      <w:r w:rsidRPr="00976B5A">
        <w:rPr>
          <w:rFonts w:eastAsia="黑体" w:hAnsi="黑体"/>
          <w:b/>
          <w:sz w:val="24"/>
        </w:rPr>
        <w:t>关键词：</w:t>
      </w:r>
      <w:r w:rsidR="0068283F" w:rsidRPr="00976B5A">
        <w:rPr>
          <w:sz w:val="24"/>
        </w:rPr>
        <w:t>关键词</w:t>
      </w:r>
      <w:r w:rsidR="0068283F" w:rsidRPr="00976B5A">
        <w:rPr>
          <w:sz w:val="24"/>
        </w:rPr>
        <w:t>1</w:t>
      </w:r>
      <w:r w:rsidR="00ED493E" w:rsidRPr="00976B5A">
        <w:rPr>
          <w:sz w:val="24"/>
        </w:rPr>
        <w:t>，</w:t>
      </w:r>
      <w:r w:rsidR="0068283F" w:rsidRPr="00976B5A">
        <w:rPr>
          <w:sz w:val="24"/>
        </w:rPr>
        <w:t>关键词</w:t>
      </w:r>
      <w:r w:rsidR="0068283F" w:rsidRPr="00976B5A">
        <w:rPr>
          <w:sz w:val="24"/>
        </w:rPr>
        <w:t>2</w:t>
      </w:r>
      <w:r w:rsidR="00437857" w:rsidRPr="00976B5A">
        <w:rPr>
          <w:sz w:val="24"/>
        </w:rPr>
        <w:t>，</w:t>
      </w:r>
      <w:r w:rsidR="0068283F" w:rsidRPr="00976B5A">
        <w:rPr>
          <w:sz w:val="24"/>
        </w:rPr>
        <w:t>关键词</w:t>
      </w:r>
      <w:r w:rsidR="0068283F" w:rsidRPr="00976B5A">
        <w:rPr>
          <w:sz w:val="24"/>
        </w:rPr>
        <w:t>3</w:t>
      </w:r>
      <w:r w:rsidR="00ED493E" w:rsidRPr="00976B5A">
        <w:rPr>
          <w:sz w:val="24"/>
        </w:rPr>
        <w:t>，</w:t>
      </w:r>
      <w:r w:rsidR="0068283F" w:rsidRPr="00976B5A">
        <w:rPr>
          <w:sz w:val="24"/>
        </w:rPr>
        <w:t>关键词</w:t>
      </w:r>
      <w:r w:rsidR="0068283F" w:rsidRPr="00976B5A">
        <w:rPr>
          <w:sz w:val="24"/>
        </w:rPr>
        <w:t>4</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20"/>
          <w:footerReference w:type="default" r:id="rId21"/>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77777777" w:rsidR="00E36893" w:rsidRPr="00CE4499" w:rsidRDefault="00647F6F" w:rsidP="00166A7F">
      <w:pPr>
        <w:spacing w:line="300" w:lineRule="auto"/>
        <w:ind w:leftChars="200" w:left="420" w:rightChars="200" w:right="420" w:firstLine="643"/>
        <w:jc w:val="center"/>
        <w:rPr>
          <w:b/>
          <w:sz w:val="32"/>
          <w:szCs w:val="32"/>
        </w:rPr>
      </w:pPr>
      <w:r>
        <w:rPr>
          <w:rFonts w:hint="eastAsia"/>
          <w:b/>
          <w:kern w:val="0"/>
          <w:sz w:val="32"/>
          <w:szCs w:val="32"/>
        </w:rPr>
        <w:t xml:space="preserve">ENGLISH </w:t>
      </w:r>
      <w:r w:rsidRPr="00647F6F">
        <w:rPr>
          <w:b/>
          <w:kern w:val="0"/>
          <w:sz w:val="32"/>
          <w:szCs w:val="32"/>
        </w:rPr>
        <w:t>DISSERTATION</w:t>
      </w:r>
      <w:r>
        <w:rPr>
          <w:rFonts w:hint="eastAsia"/>
          <w:b/>
          <w:kern w:val="0"/>
          <w:sz w:val="32"/>
          <w:szCs w:val="32"/>
        </w:rPr>
        <w:t xml:space="preserve"> TITLE ENGLISH </w:t>
      </w:r>
      <w:r w:rsidRPr="00647F6F">
        <w:rPr>
          <w:b/>
          <w:kern w:val="0"/>
          <w:sz w:val="32"/>
          <w:szCs w:val="32"/>
        </w:rPr>
        <w:t>DISSERTATION</w:t>
      </w:r>
      <w:r>
        <w:rPr>
          <w:rFonts w:hint="eastAsia"/>
          <w:b/>
          <w:kern w:val="0"/>
          <w:sz w:val="32"/>
          <w:szCs w:val="32"/>
        </w:rPr>
        <w:t xml:space="preserve"> TITLE</w:t>
      </w:r>
      <w:r w:rsidR="00C5212E">
        <w:rPr>
          <w:rFonts w:hint="eastAsia"/>
          <w:b/>
          <w:kern w:val="0"/>
          <w:sz w:val="32"/>
          <w:szCs w:val="32"/>
        </w:rPr>
        <w:t xml:space="preserve"> ENGLISH </w:t>
      </w:r>
      <w:r w:rsidR="00C5212E" w:rsidRPr="00647F6F">
        <w:rPr>
          <w:b/>
          <w:kern w:val="0"/>
          <w:sz w:val="32"/>
          <w:szCs w:val="32"/>
        </w:rPr>
        <w:t>DISSERTATION</w:t>
      </w:r>
      <w:r w:rsidR="00C5212E">
        <w:rPr>
          <w:rFonts w:hint="eastAsia"/>
          <w:b/>
          <w:kern w:val="0"/>
          <w:sz w:val="32"/>
          <w:szCs w:val="32"/>
        </w:rPr>
        <w:t xml:space="preserve"> TITLE</w:t>
      </w:r>
    </w:p>
    <w:p w14:paraId="1D759F84" w14:textId="77777777" w:rsidR="00163299" w:rsidRDefault="00163299" w:rsidP="00166A7F">
      <w:pPr>
        <w:spacing w:line="300" w:lineRule="auto"/>
        <w:ind w:firstLine="480"/>
        <w:rPr>
          <w:rFonts w:eastAsia="黑体"/>
          <w:sz w:val="24"/>
        </w:rPr>
      </w:pPr>
    </w:p>
    <w:p w14:paraId="44754C24" w14:textId="77777777" w:rsidR="00A66108" w:rsidRPr="00CE4499" w:rsidRDefault="00A66108" w:rsidP="00166A7F">
      <w:pPr>
        <w:spacing w:line="300" w:lineRule="auto"/>
        <w:ind w:firstLine="480"/>
        <w:rPr>
          <w:rFonts w:eastAsia="黑体"/>
          <w:sz w:val="24"/>
        </w:rPr>
      </w:pPr>
    </w:p>
    <w:p w14:paraId="62F6DBF7" w14:textId="77777777" w:rsidR="005773C8" w:rsidRPr="00CE4499" w:rsidRDefault="005773C8" w:rsidP="00166A7F">
      <w:pPr>
        <w:spacing w:line="300" w:lineRule="auto"/>
        <w:ind w:firstLine="480"/>
        <w:rPr>
          <w:rFonts w:eastAsia="黑体"/>
          <w:sz w:val="24"/>
        </w:rPr>
      </w:pPr>
    </w:p>
    <w:p w14:paraId="3361793C" w14:textId="77777777" w:rsidR="00163299" w:rsidRPr="00760FE0" w:rsidRDefault="00163299" w:rsidP="00E63804">
      <w:pPr>
        <w:pStyle w:val="1"/>
      </w:pPr>
      <w:bookmarkStart w:id="5" w:name="_Toc199740596"/>
      <w:bookmarkStart w:id="6" w:name="_Toc257896183"/>
      <w:bookmarkStart w:id="7" w:name="_Toc257896388"/>
      <w:bookmarkStart w:id="8" w:name="_Toc258514781"/>
      <w:bookmarkStart w:id="9" w:name="_Toc153621395"/>
      <w:r w:rsidRPr="00760FE0">
        <w:t>ABSTRACT</w:t>
      </w:r>
      <w:bookmarkEnd w:id="5"/>
      <w:bookmarkEnd w:id="6"/>
      <w:bookmarkEnd w:id="7"/>
      <w:bookmarkEnd w:id="8"/>
      <w:bookmarkEnd w:id="9"/>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759D5CB7" w14:textId="77777777" w:rsidR="00A66108" w:rsidRPr="00A66108" w:rsidRDefault="00A66108" w:rsidP="00166A7F">
      <w:pPr>
        <w:spacing w:line="300" w:lineRule="auto"/>
        <w:ind w:firstLine="480"/>
        <w:rPr>
          <w:bCs/>
          <w:kern w:val="0"/>
          <w:sz w:val="24"/>
        </w:rPr>
      </w:pPr>
      <w:bookmarkStart w:id="10" w:name="_Toc163230770"/>
      <w:bookmarkStart w:id="11" w:name="_Toc164434572"/>
      <w:bookmarkStart w:id="12" w:name="_Toc199740597"/>
      <w:r w:rsidRPr="00A66108">
        <w:rPr>
          <w:bCs/>
          <w:kern w:val="0"/>
          <w:sz w:val="24"/>
        </w:rPr>
        <w:t>论文题目全部采用大写字母，</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可分成</w:t>
      </w:r>
      <w:r w:rsidRPr="00A66108">
        <w:rPr>
          <w:bCs/>
          <w:kern w:val="0"/>
          <w:sz w:val="24"/>
        </w:rPr>
        <w:t>1-3</w:t>
      </w:r>
      <w:r w:rsidRPr="00A66108">
        <w:rPr>
          <w:bCs/>
          <w:kern w:val="0"/>
          <w:sz w:val="24"/>
        </w:rPr>
        <w:t>行居中撰写，每行左右两边各缩进两格，上面空</w:t>
      </w:r>
      <w:r w:rsidRPr="00A66108">
        <w:rPr>
          <w:bCs/>
          <w:kern w:val="0"/>
          <w:sz w:val="24"/>
        </w:rPr>
        <w:t>1</w:t>
      </w:r>
      <w:r w:rsidRPr="00A66108">
        <w:rPr>
          <w:bCs/>
          <w:kern w:val="0"/>
          <w:sz w:val="24"/>
        </w:rPr>
        <w:t>行，下面空</w:t>
      </w:r>
      <w:r w:rsidRPr="00A66108">
        <w:rPr>
          <w:bCs/>
          <w:kern w:val="0"/>
          <w:sz w:val="24"/>
        </w:rPr>
        <w:t>3</w:t>
      </w:r>
      <w:r w:rsidRPr="00A66108">
        <w:rPr>
          <w:bCs/>
          <w:kern w:val="0"/>
          <w:sz w:val="24"/>
        </w:rPr>
        <w:t>行居中撰写</w:t>
      </w:r>
      <w:r w:rsidRPr="00A66108">
        <w:rPr>
          <w:bCs/>
          <w:kern w:val="0"/>
          <w:sz w:val="24"/>
        </w:rPr>
        <w:t>“ABSTRACT”</w:t>
      </w:r>
      <w:r w:rsidRPr="00A66108">
        <w:rPr>
          <w:bCs/>
          <w:kern w:val="0"/>
          <w:sz w:val="24"/>
        </w:rPr>
        <w:t>。</w:t>
      </w:r>
    </w:p>
    <w:p w14:paraId="30FADD41"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全大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w:t>
      </w:r>
    </w:p>
    <w:p w14:paraId="2306DB5C"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下空</w:t>
      </w:r>
      <w:r w:rsidRPr="00A66108">
        <w:rPr>
          <w:bCs/>
          <w:kern w:val="0"/>
          <w:sz w:val="24"/>
        </w:rPr>
        <w:t>2</w:t>
      </w:r>
      <w:r w:rsidRPr="00A66108">
        <w:rPr>
          <w:bCs/>
          <w:kern w:val="0"/>
          <w:sz w:val="24"/>
        </w:rPr>
        <w:t>行撰写英文摘要内容（</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w:t>
      </w:r>
      <w:r w:rsidRPr="00A66108">
        <w:rPr>
          <w:bCs/>
          <w:kern w:val="0"/>
          <w:sz w:val="24"/>
        </w:rPr>
        <w:t>1.25</w:t>
      </w:r>
      <w:r w:rsidRPr="00A66108">
        <w:rPr>
          <w:bCs/>
          <w:kern w:val="0"/>
          <w:sz w:val="24"/>
        </w:rPr>
        <w:t>倍行距）。摘要内容每段首行缩进同中文摘要（每段首行缩进二格，标点符号占一格）。</w:t>
      </w:r>
    </w:p>
    <w:p w14:paraId="591A1C9B" w14:textId="77777777" w:rsidR="00A66108" w:rsidRPr="00A66108" w:rsidRDefault="00A66108" w:rsidP="00166A7F">
      <w:pPr>
        <w:spacing w:line="300" w:lineRule="auto"/>
        <w:ind w:firstLine="480"/>
        <w:rPr>
          <w:bCs/>
          <w:kern w:val="0"/>
          <w:sz w:val="24"/>
        </w:rPr>
      </w:pPr>
      <w:r w:rsidRPr="00A66108">
        <w:rPr>
          <w:bCs/>
          <w:kern w:val="0"/>
          <w:sz w:val="24"/>
        </w:rPr>
        <w:t>英文摘要内容下面空</w:t>
      </w:r>
      <w:r w:rsidRPr="00A66108">
        <w:rPr>
          <w:bCs/>
          <w:kern w:val="0"/>
          <w:sz w:val="24"/>
        </w:rPr>
        <w:t>1</w:t>
      </w:r>
      <w:r w:rsidRPr="00A66108">
        <w:rPr>
          <w:bCs/>
          <w:kern w:val="0"/>
          <w:sz w:val="24"/>
        </w:rPr>
        <w:t>行撰写</w:t>
      </w:r>
      <w:r w:rsidRPr="00A66108">
        <w:rPr>
          <w:bCs/>
          <w:kern w:val="0"/>
          <w:sz w:val="24"/>
        </w:rPr>
        <w:t>“KEY WORDS”</w:t>
      </w:r>
      <w:r w:rsidRPr="00A66108">
        <w:rPr>
          <w:bCs/>
          <w:kern w:val="0"/>
          <w:sz w:val="24"/>
        </w:rPr>
        <w:t>（</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全大写，加粗），其后关键词小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每一关键词之间逗号（半角）分开，最后一个关键词后不打标点符号。</w:t>
      </w:r>
    </w:p>
    <w:p w14:paraId="59C84B63" w14:textId="77777777" w:rsidR="00EC6D79" w:rsidRPr="00A66108" w:rsidRDefault="00EC6D79" w:rsidP="00166A7F">
      <w:pPr>
        <w:spacing w:line="300" w:lineRule="auto"/>
        <w:ind w:firstLineChars="200" w:firstLine="480"/>
        <w:rPr>
          <w:sz w:val="24"/>
        </w:rPr>
      </w:pPr>
    </w:p>
    <w:p w14:paraId="7400F013" w14:textId="77777777" w:rsidR="00190490" w:rsidRPr="00CE4499" w:rsidRDefault="00EC6D79" w:rsidP="00166A7F">
      <w:pPr>
        <w:spacing w:line="300" w:lineRule="auto"/>
        <w:ind w:firstLine="482"/>
        <w:rPr>
          <w:sz w:val="24"/>
        </w:rPr>
      </w:pPr>
      <w:r w:rsidRPr="00CE4499">
        <w:rPr>
          <w:b/>
          <w:sz w:val="24"/>
        </w:rPr>
        <w:t>KEY WORDS:</w:t>
      </w:r>
      <w:r w:rsidRPr="00CE4499">
        <w:rPr>
          <w:sz w:val="24"/>
        </w:rPr>
        <w:t xml:space="preserve"> </w:t>
      </w:r>
      <w:r w:rsidR="002A122F">
        <w:rPr>
          <w:rFonts w:hint="eastAsia"/>
          <w:sz w:val="24"/>
        </w:rPr>
        <w:t>key word 1</w:t>
      </w:r>
      <w:r w:rsidR="00190490" w:rsidRPr="00CE4499">
        <w:rPr>
          <w:sz w:val="24"/>
        </w:rPr>
        <w:t xml:space="preserve">, </w:t>
      </w:r>
      <w:r w:rsidR="002A122F">
        <w:rPr>
          <w:rFonts w:hint="eastAsia"/>
          <w:sz w:val="24"/>
        </w:rPr>
        <w:t>key word 2</w:t>
      </w:r>
      <w:r w:rsidR="00405D6F" w:rsidRPr="00CE4499">
        <w:rPr>
          <w:rFonts w:hint="eastAsia"/>
          <w:sz w:val="24"/>
        </w:rPr>
        <w:t>,</w:t>
      </w:r>
      <w:r w:rsidR="00051466" w:rsidRPr="00CE4499">
        <w:rPr>
          <w:rStyle w:val="hps"/>
          <w:sz w:val="24"/>
          <w:lang w:val="en"/>
        </w:rPr>
        <w:t xml:space="preserve"> </w:t>
      </w:r>
      <w:r w:rsidR="002A122F">
        <w:rPr>
          <w:rFonts w:hint="eastAsia"/>
          <w:sz w:val="24"/>
        </w:rPr>
        <w:t>key word 3</w:t>
      </w:r>
      <w:r w:rsidR="003D58A0" w:rsidRPr="00CE4499">
        <w:rPr>
          <w:rFonts w:hint="eastAsia"/>
          <w:sz w:val="24"/>
        </w:rPr>
        <w:t xml:space="preserve">, </w:t>
      </w:r>
      <w:r w:rsidR="002A122F">
        <w:rPr>
          <w:rFonts w:hint="eastAsia"/>
          <w:sz w:val="24"/>
        </w:rPr>
        <w:t>key word 4</w:t>
      </w:r>
      <w:r w:rsidR="00ED493E" w:rsidRPr="00CE4499">
        <w:rPr>
          <w:rFonts w:hint="eastAsia"/>
          <w:sz w:val="24"/>
        </w:rPr>
        <w:t xml:space="preserve">, </w:t>
      </w:r>
      <w:r w:rsidR="002A122F">
        <w:rPr>
          <w:rFonts w:hint="eastAsia"/>
          <w:sz w:val="24"/>
        </w:rPr>
        <w:t>key word 5</w:t>
      </w:r>
    </w:p>
    <w:p w14:paraId="6307044F" w14:textId="77777777" w:rsidR="007F1934" w:rsidRDefault="007F1934" w:rsidP="00166A7F">
      <w:pPr>
        <w:spacing w:line="300" w:lineRule="auto"/>
        <w:ind w:firstLine="480"/>
        <w:rPr>
          <w:rFonts w:hAnsi="宋体"/>
          <w:sz w:val="24"/>
        </w:rPr>
        <w:sectPr w:rsidR="007F1934" w:rsidSect="00A26C51">
          <w:headerReference w:type="default" r:id="rId22"/>
          <w:footerReference w:type="default" r:id="rId23"/>
          <w:pgSz w:w="11906" w:h="16838" w:code="9"/>
          <w:pgMar w:top="1440" w:right="1797" w:bottom="1440" w:left="1797" w:header="851" w:footer="992" w:gutter="0"/>
          <w:pgNumType w:fmt="upperRoman"/>
          <w:cols w:space="425"/>
          <w:docGrid w:linePitch="312"/>
        </w:sectPr>
      </w:pPr>
    </w:p>
    <w:p w14:paraId="1F3D2AD6" w14:textId="77777777" w:rsidR="00C366DA" w:rsidRDefault="00C366DA" w:rsidP="00E63804">
      <w:pPr>
        <w:pStyle w:val="1"/>
      </w:pPr>
      <w:bookmarkStart w:id="13" w:name="_Toc527571655"/>
      <w:bookmarkStart w:id="14" w:name="_Toc528850917"/>
    </w:p>
    <w:p w14:paraId="08A108F2" w14:textId="77777777" w:rsidR="00F45953" w:rsidRPr="00B33675" w:rsidRDefault="00F45953" w:rsidP="00E63804">
      <w:pPr>
        <w:pStyle w:val="1"/>
      </w:pPr>
      <w:bookmarkStart w:id="15" w:name="_Toc8738638"/>
      <w:bookmarkStart w:id="16" w:name="_Toc8740508"/>
      <w:bookmarkStart w:id="17" w:name="_Toc153621396"/>
      <w:r w:rsidRPr="00B33675">
        <w:t>目</w:t>
      </w:r>
      <w:r w:rsidRPr="00B33675">
        <w:t xml:space="preserve">  </w:t>
      </w:r>
      <w:r w:rsidRPr="00B33675">
        <w:t>录</w:t>
      </w:r>
      <w:bookmarkEnd w:id="13"/>
      <w:bookmarkEnd w:id="14"/>
      <w:bookmarkEnd w:id="15"/>
      <w:bookmarkEnd w:id="16"/>
      <w:bookmarkEnd w:id="17"/>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72EBF1C9" w14:textId="145F1289" w:rsidR="006B196C"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53621394" w:history="1">
        <w:r w:rsidR="006B196C" w:rsidRPr="00776082">
          <w:rPr>
            <w:rStyle w:val="af"/>
          </w:rPr>
          <w:t>摘</w:t>
        </w:r>
        <w:r w:rsidR="006B196C" w:rsidRPr="00776082">
          <w:rPr>
            <w:rStyle w:val="af"/>
          </w:rPr>
          <w:t xml:space="preserve">  </w:t>
        </w:r>
        <w:r w:rsidR="006B196C" w:rsidRPr="00776082">
          <w:rPr>
            <w:rStyle w:val="af"/>
          </w:rPr>
          <w:t>要</w:t>
        </w:r>
        <w:r w:rsidR="006B196C">
          <w:rPr>
            <w:webHidden/>
          </w:rPr>
          <w:tab/>
        </w:r>
        <w:r w:rsidR="006B196C">
          <w:rPr>
            <w:webHidden/>
          </w:rPr>
          <w:fldChar w:fldCharType="begin"/>
        </w:r>
        <w:r w:rsidR="006B196C">
          <w:rPr>
            <w:webHidden/>
          </w:rPr>
          <w:instrText xml:space="preserve"> PAGEREF _Toc153621394 \h </w:instrText>
        </w:r>
        <w:r w:rsidR="006B196C">
          <w:rPr>
            <w:webHidden/>
          </w:rPr>
        </w:r>
        <w:r w:rsidR="006B196C">
          <w:rPr>
            <w:webHidden/>
          </w:rPr>
          <w:fldChar w:fldCharType="separate"/>
        </w:r>
        <w:r w:rsidR="006B196C">
          <w:rPr>
            <w:webHidden/>
          </w:rPr>
          <w:t>I</w:t>
        </w:r>
        <w:r w:rsidR="006B196C">
          <w:rPr>
            <w:webHidden/>
          </w:rPr>
          <w:fldChar w:fldCharType="end"/>
        </w:r>
      </w:hyperlink>
    </w:p>
    <w:p w14:paraId="60A79C2F" w14:textId="53BA2707" w:rsidR="006B196C" w:rsidRDefault="00000000">
      <w:pPr>
        <w:pStyle w:val="TOC1"/>
        <w:rPr>
          <w:rFonts w:asciiTheme="minorHAnsi" w:eastAsiaTheme="minorEastAsia" w:hAnsiTheme="minorHAnsi" w:cstheme="minorBidi"/>
          <w:sz w:val="21"/>
          <w:szCs w:val="22"/>
        </w:rPr>
      </w:pPr>
      <w:hyperlink w:anchor="_Toc153621395" w:history="1">
        <w:r w:rsidR="006B196C" w:rsidRPr="00776082">
          <w:rPr>
            <w:rStyle w:val="af"/>
          </w:rPr>
          <w:t>ABSTRACT</w:t>
        </w:r>
        <w:r w:rsidR="006B196C">
          <w:rPr>
            <w:webHidden/>
          </w:rPr>
          <w:tab/>
        </w:r>
        <w:r w:rsidR="006B196C">
          <w:rPr>
            <w:webHidden/>
          </w:rPr>
          <w:fldChar w:fldCharType="begin"/>
        </w:r>
        <w:r w:rsidR="006B196C">
          <w:rPr>
            <w:webHidden/>
          </w:rPr>
          <w:instrText xml:space="preserve"> PAGEREF _Toc153621395 \h </w:instrText>
        </w:r>
        <w:r w:rsidR="006B196C">
          <w:rPr>
            <w:webHidden/>
          </w:rPr>
        </w:r>
        <w:r w:rsidR="006B196C">
          <w:rPr>
            <w:webHidden/>
          </w:rPr>
          <w:fldChar w:fldCharType="separate"/>
        </w:r>
        <w:r w:rsidR="006B196C">
          <w:rPr>
            <w:webHidden/>
          </w:rPr>
          <w:t>II</w:t>
        </w:r>
        <w:r w:rsidR="006B196C">
          <w:rPr>
            <w:webHidden/>
          </w:rPr>
          <w:fldChar w:fldCharType="end"/>
        </w:r>
      </w:hyperlink>
    </w:p>
    <w:p w14:paraId="191FB422" w14:textId="1AD3AC26" w:rsidR="006B196C" w:rsidRDefault="00000000">
      <w:pPr>
        <w:pStyle w:val="TOC1"/>
        <w:rPr>
          <w:rFonts w:asciiTheme="minorHAnsi" w:eastAsiaTheme="minorEastAsia" w:hAnsiTheme="minorHAnsi" w:cstheme="minorBidi"/>
          <w:sz w:val="21"/>
          <w:szCs w:val="22"/>
        </w:rPr>
      </w:pPr>
      <w:hyperlink w:anchor="_Toc153621396" w:history="1">
        <w:r w:rsidR="006B196C" w:rsidRPr="00776082">
          <w:rPr>
            <w:rStyle w:val="af"/>
          </w:rPr>
          <w:t>目</w:t>
        </w:r>
        <w:r w:rsidR="006B196C" w:rsidRPr="00776082">
          <w:rPr>
            <w:rStyle w:val="af"/>
          </w:rPr>
          <w:t xml:space="preserve">  </w:t>
        </w:r>
        <w:r w:rsidR="006B196C" w:rsidRPr="00776082">
          <w:rPr>
            <w:rStyle w:val="af"/>
          </w:rPr>
          <w:t>录</w:t>
        </w:r>
        <w:r w:rsidR="006B196C">
          <w:rPr>
            <w:webHidden/>
          </w:rPr>
          <w:tab/>
        </w:r>
        <w:r w:rsidR="006B196C">
          <w:rPr>
            <w:webHidden/>
          </w:rPr>
          <w:fldChar w:fldCharType="begin"/>
        </w:r>
        <w:r w:rsidR="006B196C">
          <w:rPr>
            <w:webHidden/>
          </w:rPr>
          <w:instrText xml:space="preserve"> PAGEREF _Toc153621396 \h </w:instrText>
        </w:r>
        <w:r w:rsidR="006B196C">
          <w:rPr>
            <w:webHidden/>
          </w:rPr>
        </w:r>
        <w:r w:rsidR="006B196C">
          <w:rPr>
            <w:webHidden/>
          </w:rPr>
          <w:fldChar w:fldCharType="separate"/>
        </w:r>
        <w:r w:rsidR="006B196C">
          <w:rPr>
            <w:webHidden/>
          </w:rPr>
          <w:t>III</w:t>
        </w:r>
        <w:r w:rsidR="006B196C">
          <w:rPr>
            <w:webHidden/>
          </w:rPr>
          <w:fldChar w:fldCharType="end"/>
        </w:r>
      </w:hyperlink>
    </w:p>
    <w:p w14:paraId="704E35E5" w14:textId="7BE4E0CA" w:rsidR="006B196C" w:rsidRDefault="00000000">
      <w:pPr>
        <w:pStyle w:val="TOC1"/>
        <w:rPr>
          <w:rFonts w:asciiTheme="minorHAnsi" w:eastAsiaTheme="minorEastAsia" w:hAnsiTheme="minorHAnsi" w:cstheme="minorBidi"/>
          <w:sz w:val="21"/>
          <w:szCs w:val="22"/>
        </w:rPr>
      </w:pPr>
      <w:hyperlink w:anchor="_Toc153621397" w:history="1">
        <w:r w:rsidR="006B196C" w:rsidRPr="00776082">
          <w:rPr>
            <w:rStyle w:val="af"/>
          </w:rPr>
          <w:t>插图清单</w:t>
        </w:r>
        <w:r w:rsidR="006B196C">
          <w:rPr>
            <w:webHidden/>
          </w:rPr>
          <w:tab/>
        </w:r>
        <w:r w:rsidR="006B196C">
          <w:rPr>
            <w:webHidden/>
          </w:rPr>
          <w:fldChar w:fldCharType="begin"/>
        </w:r>
        <w:r w:rsidR="006B196C">
          <w:rPr>
            <w:webHidden/>
          </w:rPr>
          <w:instrText xml:space="preserve"> PAGEREF _Toc153621397 \h </w:instrText>
        </w:r>
        <w:r w:rsidR="006B196C">
          <w:rPr>
            <w:webHidden/>
          </w:rPr>
        </w:r>
        <w:r w:rsidR="006B196C">
          <w:rPr>
            <w:webHidden/>
          </w:rPr>
          <w:fldChar w:fldCharType="separate"/>
        </w:r>
        <w:r w:rsidR="006B196C">
          <w:rPr>
            <w:webHidden/>
          </w:rPr>
          <w:t>V</w:t>
        </w:r>
        <w:r w:rsidR="006B196C">
          <w:rPr>
            <w:webHidden/>
          </w:rPr>
          <w:fldChar w:fldCharType="end"/>
        </w:r>
      </w:hyperlink>
    </w:p>
    <w:p w14:paraId="03767F37" w14:textId="4E8A4C7A" w:rsidR="006B196C" w:rsidRDefault="00000000">
      <w:pPr>
        <w:pStyle w:val="TOC1"/>
        <w:rPr>
          <w:rFonts w:asciiTheme="minorHAnsi" w:eastAsiaTheme="minorEastAsia" w:hAnsiTheme="minorHAnsi" w:cstheme="minorBidi"/>
          <w:sz w:val="21"/>
          <w:szCs w:val="22"/>
        </w:rPr>
      </w:pPr>
      <w:hyperlink w:anchor="_Toc153621398" w:history="1">
        <w:r w:rsidR="006B196C" w:rsidRPr="00776082">
          <w:rPr>
            <w:rStyle w:val="af"/>
          </w:rPr>
          <w:t>表格清单</w:t>
        </w:r>
        <w:r w:rsidR="006B196C">
          <w:rPr>
            <w:webHidden/>
          </w:rPr>
          <w:tab/>
        </w:r>
        <w:r w:rsidR="006B196C">
          <w:rPr>
            <w:webHidden/>
          </w:rPr>
          <w:fldChar w:fldCharType="begin"/>
        </w:r>
        <w:r w:rsidR="006B196C">
          <w:rPr>
            <w:webHidden/>
          </w:rPr>
          <w:instrText xml:space="preserve"> PAGEREF _Toc153621398 \h </w:instrText>
        </w:r>
        <w:r w:rsidR="006B196C">
          <w:rPr>
            <w:webHidden/>
          </w:rPr>
        </w:r>
        <w:r w:rsidR="006B196C">
          <w:rPr>
            <w:webHidden/>
          </w:rPr>
          <w:fldChar w:fldCharType="separate"/>
        </w:r>
        <w:r w:rsidR="006B196C">
          <w:rPr>
            <w:webHidden/>
          </w:rPr>
          <w:t>V</w:t>
        </w:r>
        <w:r w:rsidR="006B196C">
          <w:rPr>
            <w:webHidden/>
          </w:rPr>
          <w:fldChar w:fldCharType="end"/>
        </w:r>
      </w:hyperlink>
    </w:p>
    <w:p w14:paraId="73FB1F8B" w14:textId="5068FD28" w:rsidR="006B196C" w:rsidRDefault="00000000">
      <w:pPr>
        <w:pStyle w:val="TOC1"/>
        <w:rPr>
          <w:rFonts w:asciiTheme="minorHAnsi" w:eastAsiaTheme="minorEastAsia" w:hAnsiTheme="minorHAnsi" w:cstheme="minorBidi"/>
          <w:sz w:val="21"/>
          <w:szCs w:val="22"/>
        </w:rPr>
      </w:pPr>
      <w:hyperlink w:anchor="_Toc153621399" w:history="1">
        <w:r w:rsidR="006B196C" w:rsidRPr="00776082">
          <w:rPr>
            <w:rStyle w:val="af"/>
          </w:rPr>
          <w:t>符号说明</w:t>
        </w:r>
        <w:r w:rsidR="006B196C">
          <w:rPr>
            <w:webHidden/>
          </w:rPr>
          <w:tab/>
        </w:r>
        <w:r w:rsidR="006B196C">
          <w:rPr>
            <w:webHidden/>
          </w:rPr>
          <w:fldChar w:fldCharType="begin"/>
        </w:r>
        <w:r w:rsidR="006B196C">
          <w:rPr>
            <w:webHidden/>
          </w:rPr>
          <w:instrText xml:space="preserve"> PAGEREF _Toc153621399 \h </w:instrText>
        </w:r>
        <w:r w:rsidR="006B196C">
          <w:rPr>
            <w:webHidden/>
          </w:rPr>
        </w:r>
        <w:r w:rsidR="006B196C">
          <w:rPr>
            <w:webHidden/>
          </w:rPr>
          <w:fldChar w:fldCharType="separate"/>
        </w:r>
        <w:r w:rsidR="006B196C">
          <w:rPr>
            <w:webHidden/>
          </w:rPr>
          <w:t>VI</w:t>
        </w:r>
        <w:r w:rsidR="006B196C">
          <w:rPr>
            <w:webHidden/>
          </w:rPr>
          <w:fldChar w:fldCharType="end"/>
        </w:r>
      </w:hyperlink>
    </w:p>
    <w:p w14:paraId="03F60B0A" w14:textId="28657FE6" w:rsidR="006B196C" w:rsidRDefault="00000000">
      <w:pPr>
        <w:pStyle w:val="TOC1"/>
        <w:rPr>
          <w:rFonts w:asciiTheme="minorHAnsi" w:eastAsiaTheme="minorEastAsia" w:hAnsiTheme="minorHAnsi" w:cstheme="minorBidi"/>
          <w:sz w:val="21"/>
          <w:szCs w:val="22"/>
        </w:rPr>
      </w:pPr>
      <w:hyperlink w:anchor="_Toc153621400" w:history="1">
        <w:r w:rsidR="006B196C" w:rsidRPr="00776082">
          <w:rPr>
            <w:rStyle w:val="af"/>
          </w:rPr>
          <w:t>第一章</w:t>
        </w:r>
        <w:r w:rsidR="006B196C" w:rsidRPr="00776082">
          <w:rPr>
            <w:rStyle w:val="af"/>
          </w:rPr>
          <w:t xml:space="preserve"> </w:t>
        </w:r>
        <w:r w:rsidR="006B196C" w:rsidRPr="00776082">
          <w:rPr>
            <w:rStyle w:val="af"/>
          </w:rPr>
          <w:t>绪</w:t>
        </w:r>
        <w:r w:rsidR="006B196C" w:rsidRPr="00776082">
          <w:rPr>
            <w:rStyle w:val="af"/>
          </w:rPr>
          <w:t xml:space="preserve">  </w:t>
        </w:r>
        <w:r w:rsidR="006B196C" w:rsidRPr="00776082">
          <w:rPr>
            <w:rStyle w:val="af"/>
          </w:rPr>
          <w:t>论</w:t>
        </w:r>
        <w:r w:rsidR="006B196C">
          <w:rPr>
            <w:webHidden/>
          </w:rPr>
          <w:tab/>
        </w:r>
        <w:r w:rsidR="006B196C">
          <w:rPr>
            <w:webHidden/>
          </w:rPr>
          <w:fldChar w:fldCharType="begin"/>
        </w:r>
        <w:r w:rsidR="006B196C">
          <w:rPr>
            <w:webHidden/>
          </w:rPr>
          <w:instrText xml:space="preserve"> PAGEREF _Toc153621400 \h </w:instrText>
        </w:r>
        <w:r w:rsidR="006B196C">
          <w:rPr>
            <w:webHidden/>
          </w:rPr>
        </w:r>
        <w:r w:rsidR="006B196C">
          <w:rPr>
            <w:webHidden/>
          </w:rPr>
          <w:fldChar w:fldCharType="separate"/>
        </w:r>
        <w:r w:rsidR="006B196C">
          <w:rPr>
            <w:webHidden/>
          </w:rPr>
          <w:t>1</w:t>
        </w:r>
        <w:r w:rsidR="006B196C">
          <w:rPr>
            <w:webHidden/>
          </w:rPr>
          <w:fldChar w:fldCharType="end"/>
        </w:r>
      </w:hyperlink>
    </w:p>
    <w:p w14:paraId="111235B5" w14:textId="5FB8FA3B" w:rsidR="006B196C" w:rsidRDefault="00000000">
      <w:pPr>
        <w:pStyle w:val="TOC2"/>
        <w:tabs>
          <w:tab w:val="right" w:leader="dot" w:pos="8494"/>
        </w:tabs>
        <w:ind w:left="420"/>
        <w:rPr>
          <w:rFonts w:asciiTheme="minorHAnsi" w:eastAsiaTheme="minorEastAsia" w:hAnsiTheme="minorHAnsi" w:cstheme="minorBidi"/>
          <w:noProof/>
          <w:sz w:val="21"/>
          <w:szCs w:val="22"/>
        </w:rPr>
      </w:pPr>
      <w:hyperlink w:anchor="_Toc153621401" w:history="1">
        <w:r w:rsidR="006B196C" w:rsidRPr="00776082">
          <w:rPr>
            <w:rStyle w:val="af"/>
            <w:noProof/>
          </w:rPr>
          <w:t xml:space="preserve">1.1 </w:t>
        </w:r>
        <w:r w:rsidR="006B196C" w:rsidRPr="00776082">
          <w:rPr>
            <w:rStyle w:val="af"/>
            <w:noProof/>
          </w:rPr>
          <w:t>课题背景及研究意义</w:t>
        </w:r>
        <w:r w:rsidR="006B196C">
          <w:rPr>
            <w:noProof/>
            <w:webHidden/>
          </w:rPr>
          <w:tab/>
        </w:r>
        <w:r w:rsidR="006B196C">
          <w:rPr>
            <w:noProof/>
            <w:webHidden/>
          </w:rPr>
          <w:fldChar w:fldCharType="begin"/>
        </w:r>
        <w:r w:rsidR="006B196C">
          <w:rPr>
            <w:noProof/>
            <w:webHidden/>
          </w:rPr>
          <w:instrText xml:space="preserve"> PAGEREF _Toc153621401 \h </w:instrText>
        </w:r>
        <w:r w:rsidR="006B196C">
          <w:rPr>
            <w:noProof/>
            <w:webHidden/>
          </w:rPr>
        </w:r>
        <w:r w:rsidR="006B196C">
          <w:rPr>
            <w:noProof/>
            <w:webHidden/>
          </w:rPr>
          <w:fldChar w:fldCharType="separate"/>
        </w:r>
        <w:r w:rsidR="006B196C">
          <w:rPr>
            <w:noProof/>
            <w:webHidden/>
          </w:rPr>
          <w:t>1</w:t>
        </w:r>
        <w:r w:rsidR="006B196C">
          <w:rPr>
            <w:noProof/>
            <w:webHidden/>
          </w:rPr>
          <w:fldChar w:fldCharType="end"/>
        </w:r>
      </w:hyperlink>
    </w:p>
    <w:p w14:paraId="02A327A4" w14:textId="055F1D1C" w:rsidR="006B196C" w:rsidRDefault="00000000">
      <w:pPr>
        <w:pStyle w:val="TOC2"/>
        <w:tabs>
          <w:tab w:val="right" w:leader="dot" w:pos="8494"/>
        </w:tabs>
        <w:ind w:left="420"/>
        <w:rPr>
          <w:rFonts w:asciiTheme="minorHAnsi" w:eastAsiaTheme="minorEastAsia" w:hAnsiTheme="minorHAnsi" w:cstheme="minorBidi"/>
          <w:noProof/>
          <w:sz w:val="21"/>
          <w:szCs w:val="22"/>
        </w:rPr>
      </w:pPr>
      <w:hyperlink w:anchor="_Toc153621402" w:history="1">
        <w:r w:rsidR="006B196C" w:rsidRPr="00776082">
          <w:rPr>
            <w:rStyle w:val="af"/>
            <w:noProof/>
          </w:rPr>
          <w:t xml:space="preserve">1.2 </w:t>
        </w:r>
        <w:r w:rsidR="006B196C" w:rsidRPr="00776082">
          <w:rPr>
            <w:rStyle w:val="af"/>
            <w:noProof/>
          </w:rPr>
          <w:t>国内外研究现状</w:t>
        </w:r>
        <w:r w:rsidR="006B196C">
          <w:rPr>
            <w:noProof/>
            <w:webHidden/>
          </w:rPr>
          <w:tab/>
        </w:r>
        <w:r w:rsidR="006B196C">
          <w:rPr>
            <w:noProof/>
            <w:webHidden/>
          </w:rPr>
          <w:fldChar w:fldCharType="begin"/>
        </w:r>
        <w:r w:rsidR="006B196C">
          <w:rPr>
            <w:noProof/>
            <w:webHidden/>
          </w:rPr>
          <w:instrText xml:space="preserve"> PAGEREF _Toc153621402 \h </w:instrText>
        </w:r>
        <w:r w:rsidR="006B196C">
          <w:rPr>
            <w:noProof/>
            <w:webHidden/>
          </w:rPr>
        </w:r>
        <w:r w:rsidR="006B196C">
          <w:rPr>
            <w:noProof/>
            <w:webHidden/>
          </w:rPr>
          <w:fldChar w:fldCharType="separate"/>
        </w:r>
        <w:r w:rsidR="006B196C">
          <w:rPr>
            <w:noProof/>
            <w:webHidden/>
          </w:rPr>
          <w:t>3</w:t>
        </w:r>
        <w:r w:rsidR="006B196C">
          <w:rPr>
            <w:noProof/>
            <w:webHidden/>
          </w:rPr>
          <w:fldChar w:fldCharType="end"/>
        </w:r>
      </w:hyperlink>
    </w:p>
    <w:p w14:paraId="48346B9C" w14:textId="53F2277B" w:rsidR="006B196C" w:rsidRDefault="00000000">
      <w:pPr>
        <w:pStyle w:val="TOC3"/>
        <w:rPr>
          <w:rFonts w:asciiTheme="minorHAnsi" w:eastAsiaTheme="minorEastAsia" w:hAnsiTheme="minorHAnsi" w:cstheme="minorBidi"/>
          <w:noProof/>
          <w:sz w:val="21"/>
          <w:szCs w:val="22"/>
        </w:rPr>
      </w:pPr>
      <w:hyperlink w:anchor="_Toc153621403" w:history="1">
        <w:r w:rsidR="006B196C" w:rsidRPr="00776082">
          <w:rPr>
            <w:rStyle w:val="af"/>
            <w:noProof/>
          </w:rPr>
          <w:t xml:space="preserve">1.2.1 </w:t>
        </w:r>
        <w:r w:rsidR="006B196C" w:rsidRPr="00776082">
          <w:rPr>
            <w:rStyle w:val="af"/>
            <w:noProof/>
          </w:rPr>
          <w:t>最优控制的研究现状</w:t>
        </w:r>
        <w:r w:rsidR="006B196C">
          <w:rPr>
            <w:noProof/>
            <w:webHidden/>
          </w:rPr>
          <w:tab/>
        </w:r>
        <w:r w:rsidR="006B196C">
          <w:rPr>
            <w:noProof/>
            <w:webHidden/>
          </w:rPr>
          <w:fldChar w:fldCharType="begin"/>
        </w:r>
        <w:r w:rsidR="006B196C">
          <w:rPr>
            <w:noProof/>
            <w:webHidden/>
          </w:rPr>
          <w:instrText xml:space="preserve"> PAGEREF _Toc153621403 \h </w:instrText>
        </w:r>
        <w:r w:rsidR="006B196C">
          <w:rPr>
            <w:noProof/>
            <w:webHidden/>
          </w:rPr>
        </w:r>
        <w:r w:rsidR="006B196C">
          <w:rPr>
            <w:noProof/>
            <w:webHidden/>
          </w:rPr>
          <w:fldChar w:fldCharType="separate"/>
        </w:r>
        <w:r w:rsidR="006B196C">
          <w:rPr>
            <w:noProof/>
            <w:webHidden/>
          </w:rPr>
          <w:t>3</w:t>
        </w:r>
        <w:r w:rsidR="006B196C">
          <w:rPr>
            <w:noProof/>
            <w:webHidden/>
          </w:rPr>
          <w:fldChar w:fldCharType="end"/>
        </w:r>
      </w:hyperlink>
    </w:p>
    <w:p w14:paraId="1E111FE2" w14:textId="2B18BFC1" w:rsidR="006B196C" w:rsidRDefault="00000000">
      <w:pPr>
        <w:pStyle w:val="TOC3"/>
        <w:rPr>
          <w:rFonts w:asciiTheme="minorHAnsi" w:eastAsiaTheme="minorEastAsia" w:hAnsiTheme="minorHAnsi" w:cstheme="minorBidi"/>
          <w:noProof/>
          <w:sz w:val="21"/>
          <w:szCs w:val="22"/>
        </w:rPr>
      </w:pPr>
      <w:hyperlink w:anchor="_Toc153621404" w:history="1">
        <w:r w:rsidR="006B196C" w:rsidRPr="00776082">
          <w:rPr>
            <w:rStyle w:val="af"/>
            <w:noProof/>
          </w:rPr>
          <w:t xml:space="preserve">1.2.2 </w:t>
        </w:r>
        <w:r w:rsidR="006B196C" w:rsidRPr="00C5188D">
          <w:rPr>
            <w:noProof/>
          </w:rPr>
          <w:object w:dxaOrig="380" w:dyaOrig="360" w14:anchorId="6FAC5B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8.75pt" o:ole="">
              <v:imagedata r:id="rId24" o:title=""/>
            </v:shape>
            <o:OLEObject Type="Embed" ProgID="Equation.DSMT4" ShapeID="_x0000_i1025" DrawAspect="Content" ObjectID="_1764241577" r:id="rId25"/>
          </w:object>
        </w:r>
        <w:r w:rsidR="006B196C" w:rsidRPr="00776082">
          <w:rPr>
            <w:rStyle w:val="af"/>
            <w:noProof/>
          </w:rPr>
          <w:t>控制的研究现状</w:t>
        </w:r>
        <w:r w:rsidR="006B196C">
          <w:rPr>
            <w:noProof/>
            <w:webHidden/>
          </w:rPr>
          <w:tab/>
        </w:r>
        <w:r w:rsidR="006B196C">
          <w:rPr>
            <w:noProof/>
            <w:webHidden/>
          </w:rPr>
          <w:fldChar w:fldCharType="begin"/>
        </w:r>
        <w:r w:rsidR="006B196C">
          <w:rPr>
            <w:noProof/>
            <w:webHidden/>
          </w:rPr>
          <w:instrText xml:space="preserve"> PAGEREF _Toc153621404 \h </w:instrText>
        </w:r>
        <w:r w:rsidR="006B196C">
          <w:rPr>
            <w:noProof/>
            <w:webHidden/>
          </w:rPr>
        </w:r>
        <w:r w:rsidR="006B196C">
          <w:rPr>
            <w:noProof/>
            <w:webHidden/>
          </w:rPr>
          <w:fldChar w:fldCharType="separate"/>
        </w:r>
        <w:r w:rsidR="006B196C">
          <w:rPr>
            <w:noProof/>
            <w:webHidden/>
          </w:rPr>
          <w:t>3</w:t>
        </w:r>
        <w:r w:rsidR="006B196C">
          <w:rPr>
            <w:noProof/>
            <w:webHidden/>
          </w:rPr>
          <w:fldChar w:fldCharType="end"/>
        </w:r>
      </w:hyperlink>
    </w:p>
    <w:p w14:paraId="1200F446" w14:textId="10216A11" w:rsidR="006B196C" w:rsidRDefault="00000000">
      <w:pPr>
        <w:pStyle w:val="TOC3"/>
        <w:rPr>
          <w:rFonts w:asciiTheme="minorHAnsi" w:eastAsiaTheme="minorEastAsia" w:hAnsiTheme="minorHAnsi" w:cstheme="minorBidi"/>
          <w:noProof/>
          <w:sz w:val="21"/>
          <w:szCs w:val="22"/>
        </w:rPr>
      </w:pPr>
      <w:hyperlink w:anchor="_Toc153621405" w:history="1">
        <w:r w:rsidR="006B196C" w:rsidRPr="00776082">
          <w:rPr>
            <w:rStyle w:val="af"/>
            <w:noProof/>
          </w:rPr>
          <w:t xml:space="preserve">1.2.3 </w:t>
        </w:r>
        <w:r w:rsidR="006B196C" w:rsidRPr="00C5188D">
          <w:rPr>
            <w:noProof/>
          </w:rPr>
          <w:object w:dxaOrig="380" w:dyaOrig="360" w14:anchorId="42472C8F">
            <v:shape id="_x0000_i1026" type="#_x0000_t75" style="width:18.75pt;height:18.75pt" o:ole="">
              <v:imagedata r:id="rId24" o:title=""/>
            </v:shape>
            <o:OLEObject Type="Embed" ProgID="Equation.DSMT4" ShapeID="_x0000_i1026" DrawAspect="Content" ObjectID="_1764241578" r:id="rId26"/>
          </w:object>
        </w:r>
        <w:r w:rsidR="006B196C" w:rsidRPr="00776082">
          <w:rPr>
            <w:rStyle w:val="af"/>
            <w:noProof/>
          </w:rPr>
          <w:t>滤波的研究现状</w:t>
        </w:r>
        <w:r w:rsidR="006B196C">
          <w:rPr>
            <w:noProof/>
            <w:webHidden/>
          </w:rPr>
          <w:tab/>
        </w:r>
        <w:r w:rsidR="006B196C">
          <w:rPr>
            <w:noProof/>
            <w:webHidden/>
          </w:rPr>
          <w:fldChar w:fldCharType="begin"/>
        </w:r>
        <w:r w:rsidR="006B196C">
          <w:rPr>
            <w:noProof/>
            <w:webHidden/>
          </w:rPr>
          <w:instrText xml:space="preserve"> PAGEREF _Toc153621405 \h </w:instrText>
        </w:r>
        <w:r w:rsidR="006B196C">
          <w:rPr>
            <w:noProof/>
            <w:webHidden/>
          </w:rPr>
        </w:r>
        <w:r w:rsidR="006B196C">
          <w:rPr>
            <w:noProof/>
            <w:webHidden/>
          </w:rPr>
          <w:fldChar w:fldCharType="separate"/>
        </w:r>
        <w:r w:rsidR="006B196C">
          <w:rPr>
            <w:noProof/>
            <w:webHidden/>
          </w:rPr>
          <w:t>4</w:t>
        </w:r>
        <w:r w:rsidR="006B196C">
          <w:rPr>
            <w:noProof/>
            <w:webHidden/>
          </w:rPr>
          <w:fldChar w:fldCharType="end"/>
        </w:r>
      </w:hyperlink>
    </w:p>
    <w:p w14:paraId="49A7ECBB" w14:textId="55536E94" w:rsidR="006B196C" w:rsidRDefault="00000000">
      <w:pPr>
        <w:pStyle w:val="TOC3"/>
        <w:rPr>
          <w:rFonts w:asciiTheme="minorHAnsi" w:eastAsiaTheme="minorEastAsia" w:hAnsiTheme="minorHAnsi" w:cstheme="minorBidi"/>
          <w:noProof/>
          <w:sz w:val="21"/>
          <w:szCs w:val="22"/>
        </w:rPr>
      </w:pPr>
      <w:hyperlink w:anchor="_Toc153621406" w:history="1">
        <w:r w:rsidR="006B196C" w:rsidRPr="00776082">
          <w:rPr>
            <w:rStyle w:val="af"/>
            <w:noProof/>
          </w:rPr>
          <w:t xml:space="preserve">1.2.4 </w:t>
        </w:r>
        <w:r w:rsidR="006B196C" w:rsidRPr="00776082">
          <w:rPr>
            <w:rStyle w:val="af"/>
            <w:noProof/>
          </w:rPr>
          <w:t>数据驱动控制的研究现状</w:t>
        </w:r>
        <w:r w:rsidR="006B196C">
          <w:rPr>
            <w:noProof/>
            <w:webHidden/>
          </w:rPr>
          <w:tab/>
        </w:r>
        <w:r w:rsidR="006B196C">
          <w:rPr>
            <w:noProof/>
            <w:webHidden/>
          </w:rPr>
          <w:fldChar w:fldCharType="begin"/>
        </w:r>
        <w:r w:rsidR="006B196C">
          <w:rPr>
            <w:noProof/>
            <w:webHidden/>
          </w:rPr>
          <w:instrText xml:space="preserve"> PAGEREF _Toc153621406 \h </w:instrText>
        </w:r>
        <w:r w:rsidR="006B196C">
          <w:rPr>
            <w:noProof/>
            <w:webHidden/>
          </w:rPr>
        </w:r>
        <w:r w:rsidR="006B196C">
          <w:rPr>
            <w:noProof/>
            <w:webHidden/>
          </w:rPr>
          <w:fldChar w:fldCharType="separate"/>
        </w:r>
        <w:r w:rsidR="006B196C">
          <w:rPr>
            <w:noProof/>
            <w:webHidden/>
          </w:rPr>
          <w:t>5</w:t>
        </w:r>
        <w:r w:rsidR="006B196C">
          <w:rPr>
            <w:noProof/>
            <w:webHidden/>
          </w:rPr>
          <w:fldChar w:fldCharType="end"/>
        </w:r>
      </w:hyperlink>
    </w:p>
    <w:p w14:paraId="4A31B0D4" w14:textId="6218BA03" w:rsidR="006B196C" w:rsidRDefault="00000000">
      <w:pPr>
        <w:pStyle w:val="TOC2"/>
        <w:tabs>
          <w:tab w:val="right" w:leader="dot" w:pos="8494"/>
        </w:tabs>
        <w:ind w:left="420"/>
        <w:rPr>
          <w:rFonts w:asciiTheme="minorHAnsi" w:eastAsiaTheme="minorEastAsia" w:hAnsiTheme="minorHAnsi" w:cstheme="minorBidi"/>
          <w:noProof/>
          <w:sz w:val="21"/>
          <w:szCs w:val="22"/>
        </w:rPr>
      </w:pPr>
      <w:hyperlink w:anchor="_Toc153621407" w:history="1">
        <w:r w:rsidR="006B196C" w:rsidRPr="00776082">
          <w:rPr>
            <w:rStyle w:val="af"/>
            <w:noProof/>
          </w:rPr>
          <w:t xml:space="preserve">1.3 </w:t>
        </w:r>
        <w:r w:rsidR="006B196C" w:rsidRPr="00776082">
          <w:rPr>
            <w:rStyle w:val="af"/>
            <w:noProof/>
          </w:rPr>
          <w:t>本文研究内容</w:t>
        </w:r>
        <w:r w:rsidR="006B196C">
          <w:rPr>
            <w:noProof/>
            <w:webHidden/>
          </w:rPr>
          <w:tab/>
        </w:r>
        <w:r w:rsidR="006B196C">
          <w:rPr>
            <w:noProof/>
            <w:webHidden/>
          </w:rPr>
          <w:fldChar w:fldCharType="begin"/>
        </w:r>
        <w:r w:rsidR="006B196C">
          <w:rPr>
            <w:noProof/>
            <w:webHidden/>
          </w:rPr>
          <w:instrText xml:space="preserve"> PAGEREF _Toc153621407 \h </w:instrText>
        </w:r>
        <w:r w:rsidR="006B196C">
          <w:rPr>
            <w:noProof/>
            <w:webHidden/>
          </w:rPr>
        </w:r>
        <w:r w:rsidR="006B196C">
          <w:rPr>
            <w:noProof/>
            <w:webHidden/>
          </w:rPr>
          <w:fldChar w:fldCharType="separate"/>
        </w:r>
        <w:r w:rsidR="006B196C">
          <w:rPr>
            <w:noProof/>
            <w:webHidden/>
          </w:rPr>
          <w:t>5</w:t>
        </w:r>
        <w:r w:rsidR="006B196C">
          <w:rPr>
            <w:noProof/>
            <w:webHidden/>
          </w:rPr>
          <w:fldChar w:fldCharType="end"/>
        </w:r>
      </w:hyperlink>
    </w:p>
    <w:p w14:paraId="6F598842" w14:textId="0F3BFB57" w:rsidR="006B196C" w:rsidRDefault="00000000">
      <w:pPr>
        <w:pStyle w:val="TOC2"/>
        <w:tabs>
          <w:tab w:val="right" w:leader="dot" w:pos="8494"/>
        </w:tabs>
        <w:ind w:left="420"/>
        <w:rPr>
          <w:rFonts w:asciiTheme="minorHAnsi" w:eastAsiaTheme="minorEastAsia" w:hAnsiTheme="minorHAnsi" w:cstheme="minorBidi"/>
          <w:noProof/>
          <w:sz w:val="21"/>
          <w:szCs w:val="22"/>
        </w:rPr>
      </w:pPr>
      <w:hyperlink w:anchor="_Toc153621408" w:history="1">
        <w:r w:rsidR="006B196C" w:rsidRPr="00776082">
          <w:rPr>
            <w:rStyle w:val="af"/>
            <w:noProof/>
          </w:rPr>
          <w:t xml:space="preserve">1.4 </w:t>
        </w:r>
        <w:r w:rsidR="006B196C" w:rsidRPr="00776082">
          <w:rPr>
            <w:rStyle w:val="af"/>
            <w:noProof/>
          </w:rPr>
          <w:t>本文组织框架</w:t>
        </w:r>
        <w:r w:rsidR="006B196C">
          <w:rPr>
            <w:noProof/>
            <w:webHidden/>
          </w:rPr>
          <w:tab/>
        </w:r>
        <w:r w:rsidR="006B196C">
          <w:rPr>
            <w:noProof/>
            <w:webHidden/>
          </w:rPr>
          <w:fldChar w:fldCharType="begin"/>
        </w:r>
        <w:r w:rsidR="006B196C">
          <w:rPr>
            <w:noProof/>
            <w:webHidden/>
          </w:rPr>
          <w:instrText xml:space="preserve"> PAGEREF _Toc153621408 \h </w:instrText>
        </w:r>
        <w:r w:rsidR="006B196C">
          <w:rPr>
            <w:noProof/>
            <w:webHidden/>
          </w:rPr>
        </w:r>
        <w:r w:rsidR="006B196C">
          <w:rPr>
            <w:noProof/>
            <w:webHidden/>
          </w:rPr>
          <w:fldChar w:fldCharType="separate"/>
        </w:r>
        <w:r w:rsidR="006B196C">
          <w:rPr>
            <w:noProof/>
            <w:webHidden/>
          </w:rPr>
          <w:t>6</w:t>
        </w:r>
        <w:r w:rsidR="006B196C">
          <w:rPr>
            <w:noProof/>
            <w:webHidden/>
          </w:rPr>
          <w:fldChar w:fldCharType="end"/>
        </w:r>
      </w:hyperlink>
    </w:p>
    <w:p w14:paraId="58CD449C" w14:textId="6F2C6EFD" w:rsidR="006B196C" w:rsidRDefault="00000000">
      <w:pPr>
        <w:pStyle w:val="TOC1"/>
        <w:rPr>
          <w:rFonts w:asciiTheme="minorHAnsi" w:eastAsiaTheme="minorEastAsia" w:hAnsiTheme="minorHAnsi" w:cstheme="minorBidi"/>
          <w:sz w:val="21"/>
          <w:szCs w:val="22"/>
        </w:rPr>
      </w:pPr>
      <w:hyperlink w:anchor="_Toc153621409" w:history="1">
        <w:r w:rsidR="006B196C" w:rsidRPr="00776082">
          <w:rPr>
            <w:rStyle w:val="af"/>
          </w:rPr>
          <w:t>第二章</w:t>
        </w:r>
        <w:r w:rsidR="006B196C" w:rsidRPr="00776082">
          <w:rPr>
            <w:rStyle w:val="af"/>
          </w:rPr>
          <w:t xml:space="preserve"> </w:t>
        </w:r>
        <w:r w:rsidR="006B196C" w:rsidRPr="00776082">
          <w:rPr>
            <w:rStyle w:val="af"/>
          </w:rPr>
          <w:t>数学基础</w:t>
        </w:r>
        <w:r w:rsidR="006B196C">
          <w:rPr>
            <w:webHidden/>
          </w:rPr>
          <w:tab/>
        </w:r>
        <w:r w:rsidR="006B196C">
          <w:rPr>
            <w:webHidden/>
          </w:rPr>
          <w:fldChar w:fldCharType="begin"/>
        </w:r>
        <w:r w:rsidR="006B196C">
          <w:rPr>
            <w:webHidden/>
          </w:rPr>
          <w:instrText xml:space="preserve"> PAGEREF _Toc153621409 \h </w:instrText>
        </w:r>
        <w:r w:rsidR="006B196C">
          <w:rPr>
            <w:webHidden/>
          </w:rPr>
        </w:r>
        <w:r w:rsidR="006B196C">
          <w:rPr>
            <w:webHidden/>
          </w:rPr>
          <w:fldChar w:fldCharType="separate"/>
        </w:r>
        <w:r w:rsidR="006B196C">
          <w:rPr>
            <w:webHidden/>
          </w:rPr>
          <w:t>7</w:t>
        </w:r>
        <w:r w:rsidR="006B196C">
          <w:rPr>
            <w:webHidden/>
          </w:rPr>
          <w:fldChar w:fldCharType="end"/>
        </w:r>
      </w:hyperlink>
    </w:p>
    <w:p w14:paraId="55CDFF98" w14:textId="3DA81EB7" w:rsidR="006B196C" w:rsidRDefault="00000000">
      <w:pPr>
        <w:pStyle w:val="TOC2"/>
        <w:tabs>
          <w:tab w:val="right" w:leader="dot" w:pos="8494"/>
        </w:tabs>
        <w:ind w:left="420"/>
        <w:rPr>
          <w:rFonts w:asciiTheme="minorHAnsi" w:eastAsiaTheme="minorEastAsia" w:hAnsiTheme="minorHAnsi" w:cstheme="minorBidi"/>
          <w:noProof/>
          <w:sz w:val="21"/>
          <w:szCs w:val="22"/>
        </w:rPr>
      </w:pPr>
      <w:hyperlink w:anchor="_Toc153621410" w:history="1">
        <w:r w:rsidR="006B196C" w:rsidRPr="00776082">
          <w:rPr>
            <w:rStyle w:val="af"/>
            <w:noProof/>
          </w:rPr>
          <w:t xml:space="preserve">2.1 </w:t>
        </w:r>
        <w:r w:rsidR="006B196C" w:rsidRPr="00776082">
          <w:rPr>
            <w:rStyle w:val="af"/>
            <w:noProof/>
          </w:rPr>
          <w:t>数学基础</w:t>
        </w:r>
        <w:r w:rsidR="006B196C">
          <w:rPr>
            <w:noProof/>
            <w:webHidden/>
          </w:rPr>
          <w:tab/>
        </w:r>
        <w:r w:rsidR="006B196C">
          <w:rPr>
            <w:noProof/>
            <w:webHidden/>
          </w:rPr>
          <w:fldChar w:fldCharType="begin"/>
        </w:r>
        <w:r w:rsidR="006B196C">
          <w:rPr>
            <w:noProof/>
            <w:webHidden/>
          </w:rPr>
          <w:instrText xml:space="preserve"> PAGEREF _Toc153621410 \h </w:instrText>
        </w:r>
        <w:r w:rsidR="006B196C">
          <w:rPr>
            <w:noProof/>
            <w:webHidden/>
          </w:rPr>
        </w:r>
        <w:r w:rsidR="006B196C">
          <w:rPr>
            <w:noProof/>
            <w:webHidden/>
          </w:rPr>
          <w:fldChar w:fldCharType="separate"/>
        </w:r>
        <w:r w:rsidR="006B196C">
          <w:rPr>
            <w:noProof/>
            <w:webHidden/>
          </w:rPr>
          <w:t>7</w:t>
        </w:r>
        <w:r w:rsidR="006B196C">
          <w:rPr>
            <w:noProof/>
            <w:webHidden/>
          </w:rPr>
          <w:fldChar w:fldCharType="end"/>
        </w:r>
      </w:hyperlink>
    </w:p>
    <w:p w14:paraId="5AD34BC6" w14:textId="7420509A" w:rsidR="006B196C" w:rsidRDefault="00000000">
      <w:pPr>
        <w:pStyle w:val="TOC2"/>
        <w:tabs>
          <w:tab w:val="right" w:leader="dot" w:pos="8494"/>
        </w:tabs>
        <w:ind w:left="420"/>
        <w:rPr>
          <w:rFonts w:asciiTheme="minorHAnsi" w:eastAsiaTheme="minorEastAsia" w:hAnsiTheme="minorHAnsi" w:cstheme="minorBidi"/>
          <w:noProof/>
          <w:sz w:val="21"/>
          <w:szCs w:val="22"/>
        </w:rPr>
      </w:pPr>
      <w:hyperlink w:anchor="_Toc153621411" w:history="1">
        <w:r w:rsidR="006B196C" w:rsidRPr="00776082">
          <w:rPr>
            <w:rStyle w:val="af"/>
            <w:noProof/>
          </w:rPr>
          <w:t xml:space="preserve">2.2 </w:t>
        </w:r>
        <w:r w:rsidR="006B196C" w:rsidRPr="00776082">
          <w:rPr>
            <w:rStyle w:val="af"/>
            <w:noProof/>
          </w:rPr>
          <w:t>跟踪控制问题与估计问题给出</w:t>
        </w:r>
        <w:r w:rsidR="006B196C">
          <w:rPr>
            <w:noProof/>
            <w:webHidden/>
          </w:rPr>
          <w:tab/>
        </w:r>
        <w:r w:rsidR="006B196C">
          <w:rPr>
            <w:noProof/>
            <w:webHidden/>
          </w:rPr>
          <w:fldChar w:fldCharType="begin"/>
        </w:r>
        <w:r w:rsidR="006B196C">
          <w:rPr>
            <w:noProof/>
            <w:webHidden/>
          </w:rPr>
          <w:instrText xml:space="preserve"> PAGEREF _Toc153621411 \h </w:instrText>
        </w:r>
        <w:r w:rsidR="006B196C">
          <w:rPr>
            <w:noProof/>
            <w:webHidden/>
          </w:rPr>
        </w:r>
        <w:r w:rsidR="006B196C">
          <w:rPr>
            <w:noProof/>
            <w:webHidden/>
          </w:rPr>
          <w:fldChar w:fldCharType="separate"/>
        </w:r>
        <w:r w:rsidR="006B196C">
          <w:rPr>
            <w:noProof/>
            <w:webHidden/>
          </w:rPr>
          <w:t>9</w:t>
        </w:r>
        <w:r w:rsidR="006B196C">
          <w:rPr>
            <w:noProof/>
            <w:webHidden/>
          </w:rPr>
          <w:fldChar w:fldCharType="end"/>
        </w:r>
      </w:hyperlink>
    </w:p>
    <w:p w14:paraId="770ED7CC" w14:textId="4C5CFA1F" w:rsidR="006B196C" w:rsidRDefault="00000000">
      <w:pPr>
        <w:pStyle w:val="TOC3"/>
        <w:rPr>
          <w:rFonts w:asciiTheme="minorHAnsi" w:eastAsiaTheme="minorEastAsia" w:hAnsiTheme="minorHAnsi" w:cstheme="minorBidi"/>
          <w:noProof/>
          <w:sz w:val="21"/>
          <w:szCs w:val="22"/>
        </w:rPr>
      </w:pPr>
      <w:hyperlink w:anchor="_Toc153621412" w:history="1">
        <w:r w:rsidR="006B196C" w:rsidRPr="00776082">
          <w:rPr>
            <w:rStyle w:val="af"/>
            <w:noProof/>
          </w:rPr>
          <w:t>2.2.1 LQT</w:t>
        </w:r>
        <w:r w:rsidR="006B196C" w:rsidRPr="00776082">
          <w:rPr>
            <w:rStyle w:val="af"/>
            <w:noProof/>
          </w:rPr>
          <w:t>问题给出</w:t>
        </w:r>
        <w:r w:rsidR="006B196C">
          <w:rPr>
            <w:noProof/>
            <w:webHidden/>
          </w:rPr>
          <w:tab/>
        </w:r>
        <w:r w:rsidR="006B196C">
          <w:rPr>
            <w:noProof/>
            <w:webHidden/>
          </w:rPr>
          <w:fldChar w:fldCharType="begin"/>
        </w:r>
        <w:r w:rsidR="006B196C">
          <w:rPr>
            <w:noProof/>
            <w:webHidden/>
          </w:rPr>
          <w:instrText xml:space="preserve"> PAGEREF _Toc153621412 \h </w:instrText>
        </w:r>
        <w:r w:rsidR="006B196C">
          <w:rPr>
            <w:noProof/>
            <w:webHidden/>
          </w:rPr>
        </w:r>
        <w:r w:rsidR="006B196C">
          <w:rPr>
            <w:noProof/>
            <w:webHidden/>
          </w:rPr>
          <w:fldChar w:fldCharType="separate"/>
        </w:r>
        <w:r w:rsidR="006B196C">
          <w:rPr>
            <w:noProof/>
            <w:webHidden/>
          </w:rPr>
          <w:t>9</w:t>
        </w:r>
        <w:r w:rsidR="006B196C">
          <w:rPr>
            <w:noProof/>
            <w:webHidden/>
          </w:rPr>
          <w:fldChar w:fldCharType="end"/>
        </w:r>
      </w:hyperlink>
    </w:p>
    <w:p w14:paraId="0F79AA65" w14:textId="62FECBA4" w:rsidR="006B196C" w:rsidRDefault="00000000">
      <w:pPr>
        <w:pStyle w:val="TOC3"/>
        <w:rPr>
          <w:rFonts w:asciiTheme="minorHAnsi" w:eastAsiaTheme="minorEastAsia" w:hAnsiTheme="minorHAnsi" w:cstheme="minorBidi"/>
          <w:noProof/>
          <w:sz w:val="21"/>
          <w:szCs w:val="22"/>
        </w:rPr>
      </w:pPr>
      <w:hyperlink w:anchor="_Toc153621413" w:history="1">
        <w:r w:rsidR="006B196C" w:rsidRPr="00776082">
          <w:rPr>
            <w:rStyle w:val="af"/>
            <w:noProof/>
          </w:rPr>
          <w:t xml:space="preserve">2.2.2 </w:t>
        </w:r>
        <w:r w:rsidR="006B196C" w:rsidRPr="007F28DB">
          <w:rPr>
            <w:noProof/>
          </w:rPr>
          <w:object w:dxaOrig="420" w:dyaOrig="360" w14:anchorId="3F8542E4">
            <v:shape id="_x0000_i1027" type="#_x0000_t75" style="width:20.8pt;height:18.75pt" o:ole="">
              <v:imagedata r:id="rId27" o:title=""/>
            </v:shape>
            <o:OLEObject Type="Embed" ProgID="Equation.DSMT4" ShapeID="_x0000_i1027" DrawAspect="Content" ObjectID="_1764241579" r:id="rId28"/>
          </w:object>
        </w:r>
        <w:r w:rsidR="006B196C" w:rsidRPr="00776082">
          <w:rPr>
            <w:rStyle w:val="af"/>
            <w:noProof/>
          </w:rPr>
          <w:t>跟踪控制问题给出</w:t>
        </w:r>
        <w:r w:rsidR="006B196C">
          <w:rPr>
            <w:noProof/>
            <w:webHidden/>
          </w:rPr>
          <w:tab/>
        </w:r>
        <w:r w:rsidR="006B196C">
          <w:rPr>
            <w:noProof/>
            <w:webHidden/>
          </w:rPr>
          <w:fldChar w:fldCharType="begin"/>
        </w:r>
        <w:r w:rsidR="006B196C">
          <w:rPr>
            <w:noProof/>
            <w:webHidden/>
          </w:rPr>
          <w:instrText xml:space="preserve"> PAGEREF _Toc153621413 \h </w:instrText>
        </w:r>
        <w:r w:rsidR="006B196C">
          <w:rPr>
            <w:noProof/>
            <w:webHidden/>
          </w:rPr>
        </w:r>
        <w:r w:rsidR="006B196C">
          <w:rPr>
            <w:noProof/>
            <w:webHidden/>
          </w:rPr>
          <w:fldChar w:fldCharType="separate"/>
        </w:r>
        <w:r w:rsidR="006B196C">
          <w:rPr>
            <w:noProof/>
            <w:webHidden/>
          </w:rPr>
          <w:t>11</w:t>
        </w:r>
        <w:r w:rsidR="006B196C">
          <w:rPr>
            <w:noProof/>
            <w:webHidden/>
          </w:rPr>
          <w:fldChar w:fldCharType="end"/>
        </w:r>
      </w:hyperlink>
    </w:p>
    <w:p w14:paraId="498A8CC7" w14:textId="3E6E9B90" w:rsidR="006B196C" w:rsidRDefault="00000000">
      <w:pPr>
        <w:pStyle w:val="TOC1"/>
        <w:rPr>
          <w:rFonts w:asciiTheme="minorHAnsi" w:eastAsiaTheme="minorEastAsia" w:hAnsiTheme="minorHAnsi" w:cstheme="minorBidi"/>
          <w:sz w:val="21"/>
          <w:szCs w:val="22"/>
        </w:rPr>
      </w:pPr>
      <w:hyperlink w:anchor="_Toc153621414" w:history="1">
        <w:r w:rsidR="006B196C" w:rsidRPr="00776082">
          <w:rPr>
            <w:rStyle w:val="af"/>
          </w:rPr>
          <w:t>第三章</w:t>
        </w:r>
        <w:r w:rsidR="006B196C" w:rsidRPr="00776082">
          <w:rPr>
            <w:rStyle w:val="af"/>
          </w:rPr>
          <w:t xml:space="preserve"> LQT</w:t>
        </w:r>
        <w:r w:rsidR="006B196C" w:rsidRPr="00776082">
          <w:rPr>
            <w:rStyle w:val="af"/>
          </w:rPr>
          <w:t>问题求解</w:t>
        </w:r>
        <w:r w:rsidR="006B196C">
          <w:rPr>
            <w:webHidden/>
          </w:rPr>
          <w:tab/>
        </w:r>
        <w:r w:rsidR="006B196C">
          <w:rPr>
            <w:webHidden/>
          </w:rPr>
          <w:fldChar w:fldCharType="begin"/>
        </w:r>
        <w:r w:rsidR="006B196C">
          <w:rPr>
            <w:webHidden/>
          </w:rPr>
          <w:instrText xml:space="preserve"> PAGEREF _Toc153621414 \h </w:instrText>
        </w:r>
        <w:r w:rsidR="006B196C">
          <w:rPr>
            <w:webHidden/>
          </w:rPr>
        </w:r>
        <w:r w:rsidR="006B196C">
          <w:rPr>
            <w:webHidden/>
          </w:rPr>
          <w:fldChar w:fldCharType="separate"/>
        </w:r>
        <w:r w:rsidR="006B196C">
          <w:rPr>
            <w:webHidden/>
          </w:rPr>
          <w:t>14</w:t>
        </w:r>
        <w:r w:rsidR="006B196C">
          <w:rPr>
            <w:webHidden/>
          </w:rPr>
          <w:fldChar w:fldCharType="end"/>
        </w:r>
      </w:hyperlink>
    </w:p>
    <w:p w14:paraId="63478EF3" w14:textId="383CE4CF" w:rsidR="006B196C" w:rsidRDefault="00000000">
      <w:pPr>
        <w:pStyle w:val="TOC2"/>
        <w:tabs>
          <w:tab w:val="right" w:leader="dot" w:pos="8494"/>
        </w:tabs>
        <w:ind w:left="420"/>
        <w:rPr>
          <w:rFonts w:asciiTheme="minorHAnsi" w:eastAsiaTheme="minorEastAsia" w:hAnsiTheme="minorHAnsi" w:cstheme="minorBidi"/>
          <w:noProof/>
          <w:sz w:val="21"/>
          <w:szCs w:val="22"/>
        </w:rPr>
      </w:pPr>
      <w:hyperlink w:anchor="_Toc153621415" w:history="1">
        <w:r w:rsidR="006B196C" w:rsidRPr="00776082">
          <w:rPr>
            <w:rStyle w:val="af"/>
            <w:noProof/>
          </w:rPr>
          <w:t xml:space="preserve">3.1 </w:t>
        </w:r>
        <w:r w:rsidR="006B196C" w:rsidRPr="00776082">
          <w:rPr>
            <w:rStyle w:val="af"/>
            <w:noProof/>
          </w:rPr>
          <w:t>引言</w:t>
        </w:r>
        <w:r w:rsidR="006B196C">
          <w:rPr>
            <w:noProof/>
            <w:webHidden/>
          </w:rPr>
          <w:tab/>
        </w:r>
        <w:r w:rsidR="006B196C">
          <w:rPr>
            <w:noProof/>
            <w:webHidden/>
          </w:rPr>
          <w:fldChar w:fldCharType="begin"/>
        </w:r>
        <w:r w:rsidR="006B196C">
          <w:rPr>
            <w:noProof/>
            <w:webHidden/>
          </w:rPr>
          <w:instrText xml:space="preserve"> PAGEREF _Toc153621415 \h </w:instrText>
        </w:r>
        <w:r w:rsidR="006B196C">
          <w:rPr>
            <w:noProof/>
            <w:webHidden/>
          </w:rPr>
        </w:r>
        <w:r w:rsidR="006B196C">
          <w:rPr>
            <w:noProof/>
            <w:webHidden/>
          </w:rPr>
          <w:fldChar w:fldCharType="separate"/>
        </w:r>
        <w:r w:rsidR="006B196C">
          <w:rPr>
            <w:noProof/>
            <w:webHidden/>
          </w:rPr>
          <w:t>14</w:t>
        </w:r>
        <w:r w:rsidR="006B196C">
          <w:rPr>
            <w:noProof/>
            <w:webHidden/>
          </w:rPr>
          <w:fldChar w:fldCharType="end"/>
        </w:r>
      </w:hyperlink>
    </w:p>
    <w:p w14:paraId="4B43E641" w14:textId="2394933C" w:rsidR="006B196C" w:rsidRDefault="00000000">
      <w:pPr>
        <w:pStyle w:val="TOC2"/>
        <w:tabs>
          <w:tab w:val="right" w:leader="dot" w:pos="8494"/>
        </w:tabs>
        <w:ind w:left="420"/>
        <w:rPr>
          <w:rFonts w:asciiTheme="minorHAnsi" w:eastAsiaTheme="minorEastAsia" w:hAnsiTheme="minorHAnsi" w:cstheme="minorBidi"/>
          <w:noProof/>
          <w:sz w:val="21"/>
          <w:szCs w:val="22"/>
        </w:rPr>
      </w:pPr>
      <w:hyperlink w:anchor="_Toc153621416" w:history="1">
        <w:r w:rsidR="006B196C" w:rsidRPr="00776082">
          <w:rPr>
            <w:rStyle w:val="af"/>
            <w:noProof/>
          </w:rPr>
          <w:t xml:space="preserve">3.2 </w:t>
        </w:r>
        <w:r w:rsidR="006B196C" w:rsidRPr="00776082">
          <w:rPr>
            <w:rStyle w:val="af"/>
            <w:noProof/>
          </w:rPr>
          <w:t>耦合代数</w:t>
        </w:r>
        <w:r w:rsidR="006B196C" w:rsidRPr="00776082">
          <w:rPr>
            <w:rStyle w:val="af"/>
            <w:noProof/>
          </w:rPr>
          <w:t>Riccati</w:t>
        </w:r>
        <w:r w:rsidR="006B196C" w:rsidRPr="00776082">
          <w:rPr>
            <w:rStyle w:val="af"/>
            <w:noProof/>
          </w:rPr>
          <w:t>方程</w:t>
        </w:r>
        <w:r w:rsidR="006B196C">
          <w:rPr>
            <w:noProof/>
            <w:webHidden/>
          </w:rPr>
          <w:tab/>
        </w:r>
        <w:r w:rsidR="006B196C">
          <w:rPr>
            <w:noProof/>
            <w:webHidden/>
          </w:rPr>
          <w:fldChar w:fldCharType="begin"/>
        </w:r>
        <w:r w:rsidR="006B196C">
          <w:rPr>
            <w:noProof/>
            <w:webHidden/>
          </w:rPr>
          <w:instrText xml:space="preserve"> PAGEREF _Toc153621416 \h </w:instrText>
        </w:r>
        <w:r w:rsidR="006B196C">
          <w:rPr>
            <w:noProof/>
            <w:webHidden/>
          </w:rPr>
        </w:r>
        <w:r w:rsidR="006B196C">
          <w:rPr>
            <w:noProof/>
            <w:webHidden/>
          </w:rPr>
          <w:fldChar w:fldCharType="separate"/>
        </w:r>
        <w:r w:rsidR="006B196C">
          <w:rPr>
            <w:noProof/>
            <w:webHidden/>
          </w:rPr>
          <w:t>14</w:t>
        </w:r>
        <w:r w:rsidR="006B196C">
          <w:rPr>
            <w:noProof/>
            <w:webHidden/>
          </w:rPr>
          <w:fldChar w:fldCharType="end"/>
        </w:r>
      </w:hyperlink>
    </w:p>
    <w:p w14:paraId="06E52DA0" w14:textId="7CE0DC60" w:rsidR="006B196C" w:rsidRDefault="00000000">
      <w:pPr>
        <w:pStyle w:val="TOC3"/>
        <w:rPr>
          <w:rFonts w:asciiTheme="minorHAnsi" w:eastAsiaTheme="minorEastAsia" w:hAnsiTheme="minorHAnsi" w:cstheme="minorBidi"/>
          <w:noProof/>
          <w:sz w:val="21"/>
          <w:szCs w:val="22"/>
        </w:rPr>
      </w:pPr>
      <w:hyperlink w:anchor="_Toc153621417" w:history="1">
        <w:r w:rsidR="006B196C" w:rsidRPr="00776082">
          <w:rPr>
            <w:rStyle w:val="af"/>
            <w:noProof/>
          </w:rPr>
          <w:t xml:space="preserve">3.2.1 </w:t>
        </w:r>
        <w:r w:rsidR="006B196C" w:rsidRPr="00776082">
          <w:rPr>
            <w:rStyle w:val="af"/>
            <w:noProof/>
          </w:rPr>
          <w:t>耦合代数</w:t>
        </w:r>
        <w:r w:rsidR="006B196C" w:rsidRPr="00776082">
          <w:rPr>
            <w:rStyle w:val="af"/>
            <w:noProof/>
          </w:rPr>
          <w:t>Riccti</w:t>
        </w:r>
        <w:r w:rsidR="006B196C" w:rsidRPr="00776082">
          <w:rPr>
            <w:rStyle w:val="af"/>
            <w:noProof/>
          </w:rPr>
          <w:t>方程推导</w:t>
        </w:r>
        <w:r w:rsidR="006B196C">
          <w:rPr>
            <w:noProof/>
            <w:webHidden/>
          </w:rPr>
          <w:tab/>
        </w:r>
        <w:r w:rsidR="006B196C">
          <w:rPr>
            <w:noProof/>
            <w:webHidden/>
          </w:rPr>
          <w:fldChar w:fldCharType="begin"/>
        </w:r>
        <w:r w:rsidR="006B196C">
          <w:rPr>
            <w:noProof/>
            <w:webHidden/>
          </w:rPr>
          <w:instrText xml:space="preserve"> PAGEREF _Toc153621417 \h </w:instrText>
        </w:r>
        <w:r w:rsidR="006B196C">
          <w:rPr>
            <w:noProof/>
            <w:webHidden/>
          </w:rPr>
        </w:r>
        <w:r w:rsidR="006B196C">
          <w:rPr>
            <w:noProof/>
            <w:webHidden/>
          </w:rPr>
          <w:fldChar w:fldCharType="separate"/>
        </w:r>
        <w:r w:rsidR="006B196C">
          <w:rPr>
            <w:noProof/>
            <w:webHidden/>
          </w:rPr>
          <w:t>14</w:t>
        </w:r>
        <w:r w:rsidR="006B196C">
          <w:rPr>
            <w:noProof/>
            <w:webHidden/>
          </w:rPr>
          <w:fldChar w:fldCharType="end"/>
        </w:r>
      </w:hyperlink>
    </w:p>
    <w:p w14:paraId="2113F6B8" w14:textId="2AAC18F1" w:rsidR="006B196C" w:rsidRDefault="00000000">
      <w:pPr>
        <w:pStyle w:val="TOC3"/>
        <w:rPr>
          <w:rFonts w:asciiTheme="minorHAnsi" w:eastAsiaTheme="minorEastAsia" w:hAnsiTheme="minorHAnsi" w:cstheme="minorBidi"/>
          <w:noProof/>
          <w:sz w:val="21"/>
          <w:szCs w:val="22"/>
        </w:rPr>
      </w:pPr>
      <w:hyperlink w:anchor="_Toc153621418" w:history="1">
        <w:r w:rsidR="006B196C" w:rsidRPr="00776082">
          <w:rPr>
            <w:rStyle w:val="af"/>
            <w:noProof/>
          </w:rPr>
          <w:t xml:space="preserve">3.2.2 </w:t>
        </w:r>
        <w:r w:rsidR="006B196C" w:rsidRPr="00776082">
          <w:rPr>
            <w:rStyle w:val="af"/>
            <w:noProof/>
          </w:rPr>
          <w:t>耦合代数</w:t>
        </w:r>
        <w:r w:rsidR="006B196C" w:rsidRPr="00776082">
          <w:rPr>
            <w:rStyle w:val="af"/>
            <w:noProof/>
          </w:rPr>
          <w:t>Riccti</w:t>
        </w:r>
        <w:r w:rsidR="006B196C" w:rsidRPr="00776082">
          <w:rPr>
            <w:rStyle w:val="af"/>
            <w:noProof/>
          </w:rPr>
          <w:t>方程解的存在性与稳定性</w:t>
        </w:r>
        <w:r w:rsidR="006B196C">
          <w:rPr>
            <w:noProof/>
            <w:webHidden/>
          </w:rPr>
          <w:tab/>
        </w:r>
        <w:r w:rsidR="006B196C">
          <w:rPr>
            <w:noProof/>
            <w:webHidden/>
          </w:rPr>
          <w:fldChar w:fldCharType="begin"/>
        </w:r>
        <w:r w:rsidR="006B196C">
          <w:rPr>
            <w:noProof/>
            <w:webHidden/>
          </w:rPr>
          <w:instrText xml:space="preserve"> PAGEREF _Toc153621418 \h </w:instrText>
        </w:r>
        <w:r w:rsidR="006B196C">
          <w:rPr>
            <w:noProof/>
            <w:webHidden/>
          </w:rPr>
        </w:r>
        <w:r w:rsidR="006B196C">
          <w:rPr>
            <w:noProof/>
            <w:webHidden/>
          </w:rPr>
          <w:fldChar w:fldCharType="separate"/>
        </w:r>
        <w:r w:rsidR="006B196C">
          <w:rPr>
            <w:noProof/>
            <w:webHidden/>
          </w:rPr>
          <w:t>16</w:t>
        </w:r>
        <w:r w:rsidR="006B196C">
          <w:rPr>
            <w:noProof/>
            <w:webHidden/>
          </w:rPr>
          <w:fldChar w:fldCharType="end"/>
        </w:r>
      </w:hyperlink>
    </w:p>
    <w:p w14:paraId="15ECAF0A" w14:textId="757DE0DB" w:rsidR="006B196C" w:rsidRDefault="00000000">
      <w:pPr>
        <w:pStyle w:val="TOC2"/>
        <w:tabs>
          <w:tab w:val="right" w:leader="dot" w:pos="8494"/>
        </w:tabs>
        <w:ind w:left="420"/>
        <w:rPr>
          <w:rFonts w:asciiTheme="minorHAnsi" w:eastAsiaTheme="minorEastAsia" w:hAnsiTheme="minorHAnsi" w:cstheme="minorBidi"/>
          <w:noProof/>
          <w:sz w:val="21"/>
          <w:szCs w:val="22"/>
        </w:rPr>
      </w:pPr>
      <w:hyperlink w:anchor="_Toc153621419" w:history="1">
        <w:r w:rsidR="006B196C" w:rsidRPr="00776082">
          <w:rPr>
            <w:rStyle w:val="af"/>
            <w:noProof/>
          </w:rPr>
          <w:t xml:space="preserve">3.3 </w:t>
        </w:r>
        <w:r w:rsidR="006B196C" w:rsidRPr="00776082">
          <w:rPr>
            <w:rStyle w:val="af"/>
            <w:noProof/>
          </w:rPr>
          <w:t>已知</w:t>
        </w:r>
        <w:r w:rsidR="006B196C" w:rsidRPr="00776082">
          <w:rPr>
            <w:rStyle w:val="af"/>
            <w:noProof/>
          </w:rPr>
          <w:t>TP</w:t>
        </w:r>
        <w:r w:rsidR="006B196C" w:rsidRPr="00776082">
          <w:rPr>
            <w:rStyle w:val="af"/>
            <w:noProof/>
          </w:rPr>
          <w:t>下耦合代数</w:t>
        </w:r>
        <w:r w:rsidR="006B196C" w:rsidRPr="00776082">
          <w:rPr>
            <w:rStyle w:val="af"/>
            <w:noProof/>
          </w:rPr>
          <w:t>Riccati</w:t>
        </w:r>
        <w:r w:rsidR="006B196C" w:rsidRPr="00776082">
          <w:rPr>
            <w:rStyle w:val="af"/>
            <w:noProof/>
          </w:rPr>
          <w:t>方程求解</w:t>
        </w:r>
        <w:r w:rsidR="006B196C">
          <w:rPr>
            <w:noProof/>
            <w:webHidden/>
          </w:rPr>
          <w:tab/>
        </w:r>
        <w:r w:rsidR="006B196C">
          <w:rPr>
            <w:noProof/>
            <w:webHidden/>
          </w:rPr>
          <w:fldChar w:fldCharType="begin"/>
        </w:r>
        <w:r w:rsidR="006B196C">
          <w:rPr>
            <w:noProof/>
            <w:webHidden/>
          </w:rPr>
          <w:instrText xml:space="preserve"> PAGEREF _Toc153621419 \h </w:instrText>
        </w:r>
        <w:r w:rsidR="006B196C">
          <w:rPr>
            <w:noProof/>
            <w:webHidden/>
          </w:rPr>
        </w:r>
        <w:r w:rsidR="006B196C">
          <w:rPr>
            <w:noProof/>
            <w:webHidden/>
          </w:rPr>
          <w:fldChar w:fldCharType="separate"/>
        </w:r>
        <w:r w:rsidR="006B196C">
          <w:rPr>
            <w:noProof/>
            <w:webHidden/>
          </w:rPr>
          <w:t>17</w:t>
        </w:r>
        <w:r w:rsidR="006B196C">
          <w:rPr>
            <w:noProof/>
            <w:webHidden/>
          </w:rPr>
          <w:fldChar w:fldCharType="end"/>
        </w:r>
      </w:hyperlink>
    </w:p>
    <w:p w14:paraId="3403BCF8" w14:textId="75422D16" w:rsidR="006B196C" w:rsidRDefault="00000000">
      <w:pPr>
        <w:pStyle w:val="TOC2"/>
        <w:tabs>
          <w:tab w:val="right" w:leader="dot" w:pos="8494"/>
        </w:tabs>
        <w:ind w:left="420"/>
        <w:rPr>
          <w:rFonts w:asciiTheme="minorHAnsi" w:eastAsiaTheme="minorEastAsia" w:hAnsiTheme="minorHAnsi" w:cstheme="minorBidi"/>
          <w:noProof/>
          <w:sz w:val="21"/>
          <w:szCs w:val="22"/>
        </w:rPr>
      </w:pPr>
      <w:hyperlink w:anchor="_Toc153621420" w:history="1">
        <w:r w:rsidR="006B196C" w:rsidRPr="00776082">
          <w:rPr>
            <w:rStyle w:val="af"/>
            <w:noProof/>
          </w:rPr>
          <w:t xml:space="preserve">3.4 </w:t>
        </w:r>
        <w:r w:rsidR="006B196C" w:rsidRPr="00776082">
          <w:rPr>
            <w:rStyle w:val="af"/>
            <w:noProof/>
          </w:rPr>
          <w:t>未知</w:t>
        </w:r>
        <w:r w:rsidR="006B196C" w:rsidRPr="00776082">
          <w:rPr>
            <w:rStyle w:val="af"/>
            <w:noProof/>
          </w:rPr>
          <w:t>TP</w:t>
        </w:r>
        <w:r w:rsidR="006B196C" w:rsidRPr="00776082">
          <w:rPr>
            <w:rStyle w:val="af"/>
            <w:noProof/>
          </w:rPr>
          <w:t>下耦合代数</w:t>
        </w:r>
        <w:r w:rsidR="006B196C" w:rsidRPr="00776082">
          <w:rPr>
            <w:rStyle w:val="af"/>
            <w:noProof/>
          </w:rPr>
          <w:t>Riccati</w:t>
        </w:r>
        <w:r w:rsidR="006B196C" w:rsidRPr="00776082">
          <w:rPr>
            <w:rStyle w:val="af"/>
            <w:noProof/>
          </w:rPr>
          <w:t>方程求解</w:t>
        </w:r>
        <w:r w:rsidR="006B196C">
          <w:rPr>
            <w:noProof/>
            <w:webHidden/>
          </w:rPr>
          <w:tab/>
        </w:r>
        <w:r w:rsidR="006B196C">
          <w:rPr>
            <w:noProof/>
            <w:webHidden/>
          </w:rPr>
          <w:fldChar w:fldCharType="begin"/>
        </w:r>
        <w:r w:rsidR="006B196C">
          <w:rPr>
            <w:noProof/>
            <w:webHidden/>
          </w:rPr>
          <w:instrText xml:space="preserve"> PAGEREF _Toc153621420 \h </w:instrText>
        </w:r>
        <w:r w:rsidR="006B196C">
          <w:rPr>
            <w:noProof/>
            <w:webHidden/>
          </w:rPr>
        </w:r>
        <w:r w:rsidR="006B196C">
          <w:rPr>
            <w:noProof/>
            <w:webHidden/>
          </w:rPr>
          <w:fldChar w:fldCharType="separate"/>
        </w:r>
        <w:r w:rsidR="006B196C">
          <w:rPr>
            <w:noProof/>
            <w:webHidden/>
          </w:rPr>
          <w:t>19</w:t>
        </w:r>
        <w:r w:rsidR="006B196C">
          <w:rPr>
            <w:noProof/>
            <w:webHidden/>
          </w:rPr>
          <w:fldChar w:fldCharType="end"/>
        </w:r>
      </w:hyperlink>
    </w:p>
    <w:p w14:paraId="0E7541A0" w14:textId="6846C22A" w:rsidR="006B196C" w:rsidRDefault="00000000">
      <w:pPr>
        <w:pStyle w:val="TOC2"/>
        <w:tabs>
          <w:tab w:val="right" w:leader="dot" w:pos="8494"/>
        </w:tabs>
        <w:ind w:left="420"/>
        <w:rPr>
          <w:rFonts w:asciiTheme="minorHAnsi" w:eastAsiaTheme="minorEastAsia" w:hAnsiTheme="minorHAnsi" w:cstheme="minorBidi"/>
          <w:noProof/>
          <w:sz w:val="21"/>
          <w:szCs w:val="22"/>
        </w:rPr>
      </w:pPr>
      <w:hyperlink w:anchor="_Toc153621421" w:history="1">
        <w:r w:rsidR="006B196C" w:rsidRPr="00776082">
          <w:rPr>
            <w:rStyle w:val="af"/>
            <w:noProof/>
          </w:rPr>
          <w:t xml:space="preserve">3.5 </w:t>
        </w:r>
        <w:r w:rsidR="006B196C" w:rsidRPr="00776082">
          <w:rPr>
            <w:rStyle w:val="af"/>
            <w:noProof/>
          </w:rPr>
          <w:t>总结</w:t>
        </w:r>
        <w:r w:rsidR="006B196C">
          <w:rPr>
            <w:noProof/>
            <w:webHidden/>
          </w:rPr>
          <w:tab/>
        </w:r>
        <w:r w:rsidR="006B196C">
          <w:rPr>
            <w:noProof/>
            <w:webHidden/>
          </w:rPr>
          <w:fldChar w:fldCharType="begin"/>
        </w:r>
        <w:r w:rsidR="006B196C">
          <w:rPr>
            <w:noProof/>
            <w:webHidden/>
          </w:rPr>
          <w:instrText xml:space="preserve"> PAGEREF _Toc153621421 \h </w:instrText>
        </w:r>
        <w:r w:rsidR="006B196C">
          <w:rPr>
            <w:noProof/>
            <w:webHidden/>
          </w:rPr>
        </w:r>
        <w:r w:rsidR="006B196C">
          <w:rPr>
            <w:noProof/>
            <w:webHidden/>
          </w:rPr>
          <w:fldChar w:fldCharType="separate"/>
        </w:r>
        <w:r w:rsidR="006B196C">
          <w:rPr>
            <w:noProof/>
            <w:webHidden/>
          </w:rPr>
          <w:t>20</w:t>
        </w:r>
        <w:r w:rsidR="006B196C">
          <w:rPr>
            <w:noProof/>
            <w:webHidden/>
          </w:rPr>
          <w:fldChar w:fldCharType="end"/>
        </w:r>
      </w:hyperlink>
    </w:p>
    <w:p w14:paraId="43634E33" w14:textId="7BB713FB" w:rsidR="006B196C" w:rsidRDefault="00000000">
      <w:pPr>
        <w:pStyle w:val="TOC1"/>
        <w:rPr>
          <w:rFonts w:asciiTheme="minorHAnsi" w:eastAsiaTheme="minorEastAsia" w:hAnsiTheme="minorHAnsi" w:cstheme="minorBidi"/>
          <w:sz w:val="21"/>
          <w:szCs w:val="22"/>
        </w:rPr>
      </w:pPr>
      <w:hyperlink w:anchor="_Toc153621422" w:history="1">
        <w:r w:rsidR="006B196C" w:rsidRPr="00776082">
          <w:rPr>
            <w:rStyle w:val="af"/>
          </w:rPr>
          <w:t>第四章</w:t>
        </w:r>
        <w:r w:rsidR="006B196C" w:rsidRPr="00776082">
          <w:rPr>
            <w:rStyle w:val="af"/>
          </w:rPr>
          <w:t xml:space="preserve"> </w:t>
        </w:r>
        <w:r w:rsidR="006B196C" w:rsidRPr="00C5188D">
          <w:object w:dxaOrig="380" w:dyaOrig="360" w14:anchorId="7663EF9B">
            <v:shape id="_x0000_i1028" type="#_x0000_t75" style="width:28.7pt;height:22.05pt" o:ole="">
              <v:imagedata r:id="rId24" o:title=""/>
            </v:shape>
            <o:OLEObject Type="Embed" ProgID="Equation.DSMT4" ShapeID="_x0000_i1028" DrawAspect="Content" ObjectID="_1764241580" r:id="rId29"/>
          </w:object>
        </w:r>
        <w:r w:rsidR="006B196C" w:rsidRPr="00776082">
          <w:rPr>
            <w:rStyle w:val="af"/>
          </w:rPr>
          <w:t>跟踪控制问题求解</w:t>
        </w:r>
        <w:r w:rsidR="006B196C">
          <w:rPr>
            <w:webHidden/>
          </w:rPr>
          <w:tab/>
        </w:r>
        <w:r w:rsidR="006B196C">
          <w:rPr>
            <w:webHidden/>
          </w:rPr>
          <w:fldChar w:fldCharType="begin"/>
        </w:r>
        <w:r w:rsidR="006B196C">
          <w:rPr>
            <w:webHidden/>
          </w:rPr>
          <w:instrText xml:space="preserve"> PAGEREF _Toc153621422 \h </w:instrText>
        </w:r>
        <w:r w:rsidR="006B196C">
          <w:rPr>
            <w:webHidden/>
          </w:rPr>
        </w:r>
        <w:r w:rsidR="006B196C">
          <w:rPr>
            <w:webHidden/>
          </w:rPr>
          <w:fldChar w:fldCharType="separate"/>
        </w:r>
        <w:r w:rsidR="006B196C">
          <w:rPr>
            <w:webHidden/>
          </w:rPr>
          <w:t>21</w:t>
        </w:r>
        <w:r w:rsidR="006B196C">
          <w:rPr>
            <w:webHidden/>
          </w:rPr>
          <w:fldChar w:fldCharType="end"/>
        </w:r>
      </w:hyperlink>
    </w:p>
    <w:p w14:paraId="53BBC169" w14:textId="794BA5A3" w:rsidR="006B196C" w:rsidRDefault="00000000">
      <w:pPr>
        <w:pStyle w:val="TOC2"/>
        <w:tabs>
          <w:tab w:val="right" w:leader="dot" w:pos="8494"/>
        </w:tabs>
        <w:ind w:left="420"/>
        <w:rPr>
          <w:rFonts w:asciiTheme="minorHAnsi" w:eastAsiaTheme="minorEastAsia" w:hAnsiTheme="minorHAnsi" w:cstheme="minorBidi"/>
          <w:noProof/>
          <w:sz w:val="21"/>
          <w:szCs w:val="22"/>
        </w:rPr>
      </w:pPr>
      <w:hyperlink w:anchor="_Toc153621423" w:history="1">
        <w:r w:rsidR="006B196C" w:rsidRPr="00776082">
          <w:rPr>
            <w:rStyle w:val="af"/>
            <w:noProof/>
          </w:rPr>
          <w:t xml:space="preserve">4.1 </w:t>
        </w:r>
        <w:r w:rsidR="006B196C" w:rsidRPr="00776082">
          <w:rPr>
            <w:rStyle w:val="af"/>
            <w:noProof/>
          </w:rPr>
          <w:t>引言</w:t>
        </w:r>
        <w:r w:rsidR="006B196C">
          <w:rPr>
            <w:noProof/>
            <w:webHidden/>
          </w:rPr>
          <w:tab/>
        </w:r>
        <w:r w:rsidR="006B196C">
          <w:rPr>
            <w:noProof/>
            <w:webHidden/>
          </w:rPr>
          <w:fldChar w:fldCharType="begin"/>
        </w:r>
        <w:r w:rsidR="006B196C">
          <w:rPr>
            <w:noProof/>
            <w:webHidden/>
          </w:rPr>
          <w:instrText xml:space="preserve"> PAGEREF _Toc153621423 \h </w:instrText>
        </w:r>
        <w:r w:rsidR="006B196C">
          <w:rPr>
            <w:noProof/>
            <w:webHidden/>
          </w:rPr>
        </w:r>
        <w:r w:rsidR="006B196C">
          <w:rPr>
            <w:noProof/>
            <w:webHidden/>
          </w:rPr>
          <w:fldChar w:fldCharType="separate"/>
        </w:r>
        <w:r w:rsidR="006B196C">
          <w:rPr>
            <w:noProof/>
            <w:webHidden/>
          </w:rPr>
          <w:t>21</w:t>
        </w:r>
        <w:r w:rsidR="006B196C">
          <w:rPr>
            <w:noProof/>
            <w:webHidden/>
          </w:rPr>
          <w:fldChar w:fldCharType="end"/>
        </w:r>
      </w:hyperlink>
    </w:p>
    <w:p w14:paraId="64F7AC8A" w14:textId="7FD51E02" w:rsidR="006B196C" w:rsidRDefault="00000000">
      <w:pPr>
        <w:pStyle w:val="TOC2"/>
        <w:tabs>
          <w:tab w:val="right" w:leader="dot" w:pos="8494"/>
        </w:tabs>
        <w:ind w:left="420"/>
        <w:rPr>
          <w:rFonts w:asciiTheme="minorHAnsi" w:eastAsiaTheme="minorEastAsia" w:hAnsiTheme="minorHAnsi" w:cstheme="minorBidi"/>
          <w:noProof/>
          <w:sz w:val="21"/>
          <w:szCs w:val="22"/>
        </w:rPr>
      </w:pPr>
      <w:hyperlink w:anchor="_Toc153621424" w:history="1">
        <w:r w:rsidR="006B196C" w:rsidRPr="00776082">
          <w:rPr>
            <w:rStyle w:val="af"/>
            <w:noProof/>
          </w:rPr>
          <w:t xml:space="preserve">4.2 </w:t>
        </w:r>
        <w:r w:rsidR="006B196C" w:rsidRPr="00776082">
          <w:rPr>
            <w:rStyle w:val="af"/>
            <w:noProof/>
          </w:rPr>
          <w:t>跟踪控制博弈耦合代数</w:t>
        </w:r>
        <w:r w:rsidR="006B196C" w:rsidRPr="00776082">
          <w:rPr>
            <w:rStyle w:val="af"/>
            <w:noProof/>
          </w:rPr>
          <w:t>Riccati</w:t>
        </w:r>
        <w:r w:rsidR="006B196C" w:rsidRPr="00776082">
          <w:rPr>
            <w:rStyle w:val="af"/>
            <w:noProof/>
          </w:rPr>
          <w:t>方程</w:t>
        </w:r>
        <w:r w:rsidR="006B196C">
          <w:rPr>
            <w:noProof/>
            <w:webHidden/>
          </w:rPr>
          <w:tab/>
        </w:r>
        <w:r w:rsidR="006B196C">
          <w:rPr>
            <w:noProof/>
            <w:webHidden/>
          </w:rPr>
          <w:fldChar w:fldCharType="begin"/>
        </w:r>
        <w:r w:rsidR="006B196C">
          <w:rPr>
            <w:noProof/>
            <w:webHidden/>
          </w:rPr>
          <w:instrText xml:space="preserve"> PAGEREF _Toc153621424 \h </w:instrText>
        </w:r>
        <w:r w:rsidR="006B196C">
          <w:rPr>
            <w:noProof/>
            <w:webHidden/>
          </w:rPr>
        </w:r>
        <w:r w:rsidR="006B196C">
          <w:rPr>
            <w:noProof/>
            <w:webHidden/>
          </w:rPr>
          <w:fldChar w:fldCharType="separate"/>
        </w:r>
        <w:r w:rsidR="006B196C">
          <w:rPr>
            <w:noProof/>
            <w:webHidden/>
          </w:rPr>
          <w:t>21</w:t>
        </w:r>
        <w:r w:rsidR="006B196C">
          <w:rPr>
            <w:noProof/>
            <w:webHidden/>
          </w:rPr>
          <w:fldChar w:fldCharType="end"/>
        </w:r>
      </w:hyperlink>
    </w:p>
    <w:p w14:paraId="0CA30A58" w14:textId="4CB34BD4" w:rsidR="006B196C" w:rsidRDefault="00000000">
      <w:pPr>
        <w:pStyle w:val="TOC3"/>
        <w:rPr>
          <w:rFonts w:asciiTheme="minorHAnsi" w:eastAsiaTheme="minorEastAsia" w:hAnsiTheme="minorHAnsi" w:cstheme="minorBidi"/>
          <w:noProof/>
          <w:sz w:val="21"/>
          <w:szCs w:val="22"/>
        </w:rPr>
      </w:pPr>
      <w:hyperlink w:anchor="_Toc153621425" w:history="1">
        <w:r w:rsidR="006B196C" w:rsidRPr="00776082">
          <w:rPr>
            <w:rStyle w:val="af"/>
            <w:noProof/>
          </w:rPr>
          <w:t xml:space="preserve">4.2.1 </w:t>
        </w:r>
        <w:r w:rsidR="006B196C" w:rsidRPr="00776082">
          <w:rPr>
            <w:rStyle w:val="af"/>
            <w:noProof/>
          </w:rPr>
          <w:t>博弈耦合代数</w:t>
        </w:r>
        <w:r w:rsidR="006B196C" w:rsidRPr="00776082">
          <w:rPr>
            <w:rStyle w:val="af"/>
            <w:noProof/>
          </w:rPr>
          <w:t>Riccti</w:t>
        </w:r>
        <w:r w:rsidR="006B196C" w:rsidRPr="00776082">
          <w:rPr>
            <w:rStyle w:val="af"/>
            <w:noProof/>
          </w:rPr>
          <w:t>方程推导</w:t>
        </w:r>
        <w:r w:rsidR="006B196C">
          <w:rPr>
            <w:noProof/>
            <w:webHidden/>
          </w:rPr>
          <w:tab/>
        </w:r>
        <w:r w:rsidR="006B196C">
          <w:rPr>
            <w:noProof/>
            <w:webHidden/>
          </w:rPr>
          <w:fldChar w:fldCharType="begin"/>
        </w:r>
        <w:r w:rsidR="006B196C">
          <w:rPr>
            <w:noProof/>
            <w:webHidden/>
          </w:rPr>
          <w:instrText xml:space="preserve"> PAGEREF _Toc153621425 \h </w:instrText>
        </w:r>
        <w:r w:rsidR="006B196C">
          <w:rPr>
            <w:noProof/>
            <w:webHidden/>
          </w:rPr>
        </w:r>
        <w:r w:rsidR="006B196C">
          <w:rPr>
            <w:noProof/>
            <w:webHidden/>
          </w:rPr>
          <w:fldChar w:fldCharType="separate"/>
        </w:r>
        <w:r w:rsidR="006B196C">
          <w:rPr>
            <w:noProof/>
            <w:webHidden/>
          </w:rPr>
          <w:t>21</w:t>
        </w:r>
        <w:r w:rsidR="006B196C">
          <w:rPr>
            <w:noProof/>
            <w:webHidden/>
          </w:rPr>
          <w:fldChar w:fldCharType="end"/>
        </w:r>
      </w:hyperlink>
    </w:p>
    <w:p w14:paraId="65D08E22" w14:textId="14F334E6" w:rsidR="006B196C" w:rsidRDefault="00000000">
      <w:pPr>
        <w:pStyle w:val="TOC3"/>
        <w:rPr>
          <w:rFonts w:asciiTheme="minorHAnsi" w:eastAsiaTheme="minorEastAsia" w:hAnsiTheme="minorHAnsi" w:cstheme="minorBidi"/>
          <w:noProof/>
          <w:sz w:val="21"/>
          <w:szCs w:val="22"/>
        </w:rPr>
      </w:pPr>
      <w:hyperlink w:anchor="_Toc153621426" w:history="1">
        <w:r w:rsidR="006B196C" w:rsidRPr="00776082">
          <w:rPr>
            <w:rStyle w:val="af"/>
            <w:noProof/>
          </w:rPr>
          <w:t xml:space="preserve">4.2.2 </w:t>
        </w:r>
        <w:r w:rsidR="006B196C" w:rsidRPr="00776082">
          <w:rPr>
            <w:rStyle w:val="af"/>
            <w:noProof/>
          </w:rPr>
          <w:t>博弈耦合代数</w:t>
        </w:r>
        <w:r w:rsidR="006B196C" w:rsidRPr="00776082">
          <w:rPr>
            <w:rStyle w:val="af"/>
            <w:noProof/>
          </w:rPr>
          <w:t>Riccti</w:t>
        </w:r>
        <w:r w:rsidR="006B196C" w:rsidRPr="00776082">
          <w:rPr>
            <w:rStyle w:val="af"/>
            <w:noProof/>
          </w:rPr>
          <w:t>方程解的存在性与稳定性</w:t>
        </w:r>
        <w:r w:rsidR="006B196C">
          <w:rPr>
            <w:noProof/>
            <w:webHidden/>
          </w:rPr>
          <w:tab/>
        </w:r>
        <w:r w:rsidR="006B196C">
          <w:rPr>
            <w:noProof/>
            <w:webHidden/>
          </w:rPr>
          <w:fldChar w:fldCharType="begin"/>
        </w:r>
        <w:r w:rsidR="006B196C">
          <w:rPr>
            <w:noProof/>
            <w:webHidden/>
          </w:rPr>
          <w:instrText xml:space="preserve"> PAGEREF _Toc153621426 \h </w:instrText>
        </w:r>
        <w:r w:rsidR="006B196C">
          <w:rPr>
            <w:noProof/>
            <w:webHidden/>
          </w:rPr>
        </w:r>
        <w:r w:rsidR="006B196C">
          <w:rPr>
            <w:noProof/>
            <w:webHidden/>
          </w:rPr>
          <w:fldChar w:fldCharType="separate"/>
        </w:r>
        <w:r w:rsidR="006B196C">
          <w:rPr>
            <w:noProof/>
            <w:webHidden/>
          </w:rPr>
          <w:t>25</w:t>
        </w:r>
        <w:r w:rsidR="006B196C">
          <w:rPr>
            <w:noProof/>
            <w:webHidden/>
          </w:rPr>
          <w:fldChar w:fldCharType="end"/>
        </w:r>
      </w:hyperlink>
    </w:p>
    <w:p w14:paraId="0CE9A916" w14:textId="14447D6F" w:rsidR="006B196C" w:rsidRDefault="00000000">
      <w:pPr>
        <w:pStyle w:val="TOC2"/>
        <w:tabs>
          <w:tab w:val="right" w:leader="dot" w:pos="8494"/>
        </w:tabs>
        <w:ind w:left="420"/>
        <w:rPr>
          <w:rFonts w:asciiTheme="minorHAnsi" w:eastAsiaTheme="minorEastAsia" w:hAnsiTheme="minorHAnsi" w:cstheme="minorBidi"/>
          <w:noProof/>
          <w:sz w:val="21"/>
          <w:szCs w:val="22"/>
        </w:rPr>
      </w:pPr>
      <w:hyperlink w:anchor="_Toc153621427" w:history="1">
        <w:r w:rsidR="006B196C" w:rsidRPr="00776082">
          <w:rPr>
            <w:rStyle w:val="af"/>
            <w:noProof/>
          </w:rPr>
          <w:t xml:space="preserve">4.3 </w:t>
        </w:r>
        <w:r w:rsidR="006B196C" w:rsidRPr="00776082">
          <w:rPr>
            <w:rStyle w:val="af"/>
            <w:noProof/>
          </w:rPr>
          <w:t>估计博弈耦合代数</w:t>
        </w:r>
        <w:r w:rsidR="006B196C" w:rsidRPr="00776082">
          <w:rPr>
            <w:rStyle w:val="af"/>
            <w:noProof/>
          </w:rPr>
          <w:t>Riccati</w:t>
        </w:r>
        <w:r w:rsidR="006B196C" w:rsidRPr="00776082">
          <w:rPr>
            <w:rStyle w:val="af"/>
            <w:noProof/>
          </w:rPr>
          <w:t>方程</w:t>
        </w:r>
        <w:r w:rsidR="006B196C">
          <w:rPr>
            <w:noProof/>
            <w:webHidden/>
          </w:rPr>
          <w:tab/>
        </w:r>
        <w:r w:rsidR="006B196C">
          <w:rPr>
            <w:noProof/>
            <w:webHidden/>
          </w:rPr>
          <w:fldChar w:fldCharType="begin"/>
        </w:r>
        <w:r w:rsidR="006B196C">
          <w:rPr>
            <w:noProof/>
            <w:webHidden/>
          </w:rPr>
          <w:instrText xml:space="preserve"> PAGEREF _Toc153621427 \h </w:instrText>
        </w:r>
        <w:r w:rsidR="006B196C">
          <w:rPr>
            <w:noProof/>
            <w:webHidden/>
          </w:rPr>
        </w:r>
        <w:r w:rsidR="006B196C">
          <w:rPr>
            <w:noProof/>
            <w:webHidden/>
          </w:rPr>
          <w:fldChar w:fldCharType="separate"/>
        </w:r>
        <w:r w:rsidR="006B196C">
          <w:rPr>
            <w:noProof/>
            <w:webHidden/>
          </w:rPr>
          <w:t>29</w:t>
        </w:r>
        <w:r w:rsidR="006B196C">
          <w:rPr>
            <w:noProof/>
            <w:webHidden/>
          </w:rPr>
          <w:fldChar w:fldCharType="end"/>
        </w:r>
      </w:hyperlink>
    </w:p>
    <w:p w14:paraId="7B0878B2" w14:textId="15503020" w:rsidR="006B196C" w:rsidRDefault="00000000">
      <w:pPr>
        <w:pStyle w:val="TOC2"/>
        <w:tabs>
          <w:tab w:val="right" w:leader="dot" w:pos="8494"/>
        </w:tabs>
        <w:ind w:left="420"/>
        <w:rPr>
          <w:rFonts w:asciiTheme="minorHAnsi" w:eastAsiaTheme="minorEastAsia" w:hAnsiTheme="minorHAnsi" w:cstheme="minorBidi"/>
          <w:noProof/>
          <w:sz w:val="21"/>
          <w:szCs w:val="22"/>
        </w:rPr>
      </w:pPr>
      <w:hyperlink w:anchor="_Toc153621428" w:history="1">
        <w:r w:rsidR="006B196C" w:rsidRPr="00776082">
          <w:rPr>
            <w:rStyle w:val="af"/>
            <w:noProof/>
          </w:rPr>
          <w:t xml:space="preserve">4.4 </w:t>
        </w:r>
        <w:r w:rsidR="006B196C" w:rsidRPr="00776082">
          <w:rPr>
            <w:rStyle w:val="af"/>
            <w:noProof/>
          </w:rPr>
          <w:t>博弈耦合代数</w:t>
        </w:r>
        <w:r w:rsidR="006B196C" w:rsidRPr="00776082">
          <w:rPr>
            <w:rStyle w:val="af"/>
            <w:noProof/>
          </w:rPr>
          <w:t>Riccati</w:t>
        </w:r>
        <w:r w:rsidR="006B196C" w:rsidRPr="00776082">
          <w:rPr>
            <w:rStyle w:val="af"/>
            <w:noProof/>
          </w:rPr>
          <w:t>方程求解</w:t>
        </w:r>
        <w:r w:rsidR="006B196C">
          <w:rPr>
            <w:noProof/>
            <w:webHidden/>
          </w:rPr>
          <w:tab/>
        </w:r>
        <w:r w:rsidR="006B196C">
          <w:rPr>
            <w:noProof/>
            <w:webHidden/>
          </w:rPr>
          <w:fldChar w:fldCharType="begin"/>
        </w:r>
        <w:r w:rsidR="006B196C">
          <w:rPr>
            <w:noProof/>
            <w:webHidden/>
          </w:rPr>
          <w:instrText xml:space="preserve"> PAGEREF _Toc153621428 \h </w:instrText>
        </w:r>
        <w:r w:rsidR="006B196C">
          <w:rPr>
            <w:noProof/>
            <w:webHidden/>
          </w:rPr>
        </w:r>
        <w:r w:rsidR="006B196C">
          <w:rPr>
            <w:noProof/>
            <w:webHidden/>
          </w:rPr>
          <w:fldChar w:fldCharType="separate"/>
        </w:r>
        <w:r w:rsidR="006B196C">
          <w:rPr>
            <w:noProof/>
            <w:webHidden/>
          </w:rPr>
          <w:t>32</w:t>
        </w:r>
        <w:r w:rsidR="006B196C">
          <w:rPr>
            <w:noProof/>
            <w:webHidden/>
          </w:rPr>
          <w:fldChar w:fldCharType="end"/>
        </w:r>
      </w:hyperlink>
    </w:p>
    <w:p w14:paraId="0F0B3E5A" w14:textId="5C6435A5" w:rsidR="006B196C" w:rsidRDefault="00000000">
      <w:pPr>
        <w:pStyle w:val="TOC3"/>
        <w:rPr>
          <w:rFonts w:asciiTheme="minorHAnsi" w:eastAsiaTheme="minorEastAsia" w:hAnsiTheme="minorHAnsi" w:cstheme="minorBidi"/>
          <w:noProof/>
          <w:sz w:val="21"/>
          <w:szCs w:val="22"/>
        </w:rPr>
      </w:pPr>
      <w:hyperlink w:anchor="_Toc153621429" w:history="1">
        <w:r w:rsidR="006B196C" w:rsidRPr="00776082">
          <w:rPr>
            <w:rStyle w:val="af"/>
            <w:noProof/>
          </w:rPr>
          <w:t xml:space="preserve">4.4.1 </w:t>
        </w:r>
        <w:r w:rsidR="006B196C" w:rsidRPr="00776082">
          <w:rPr>
            <w:rStyle w:val="af"/>
            <w:noProof/>
          </w:rPr>
          <w:t>已知</w:t>
        </w:r>
        <w:r w:rsidR="006B196C" w:rsidRPr="00776082">
          <w:rPr>
            <w:rStyle w:val="af"/>
            <w:noProof/>
          </w:rPr>
          <w:t>TP</w:t>
        </w:r>
        <w:r w:rsidR="006B196C" w:rsidRPr="00776082">
          <w:rPr>
            <w:rStyle w:val="af"/>
            <w:noProof/>
          </w:rPr>
          <w:t>下博弈耦合代数</w:t>
        </w:r>
        <w:r w:rsidR="006B196C" w:rsidRPr="00776082">
          <w:rPr>
            <w:rStyle w:val="af"/>
            <w:noProof/>
          </w:rPr>
          <w:t>Riccti</w:t>
        </w:r>
        <w:r w:rsidR="006B196C" w:rsidRPr="00776082">
          <w:rPr>
            <w:rStyle w:val="af"/>
            <w:noProof/>
          </w:rPr>
          <w:t>方程求解</w:t>
        </w:r>
        <w:r w:rsidR="006B196C">
          <w:rPr>
            <w:noProof/>
            <w:webHidden/>
          </w:rPr>
          <w:tab/>
        </w:r>
        <w:r w:rsidR="006B196C">
          <w:rPr>
            <w:noProof/>
            <w:webHidden/>
          </w:rPr>
          <w:fldChar w:fldCharType="begin"/>
        </w:r>
        <w:r w:rsidR="006B196C">
          <w:rPr>
            <w:noProof/>
            <w:webHidden/>
          </w:rPr>
          <w:instrText xml:space="preserve"> PAGEREF _Toc153621429 \h </w:instrText>
        </w:r>
        <w:r w:rsidR="006B196C">
          <w:rPr>
            <w:noProof/>
            <w:webHidden/>
          </w:rPr>
        </w:r>
        <w:r w:rsidR="006B196C">
          <w:rPr>
            <w:noProof/>
            <w:webHidden/>
          </w:rPr>
          <w:fldChar w:fldCharType="separate"/>
        </w:r>
        <w:r w:rsidR="006B196C">
          <w:rPr>
            <w:noProof/>
            <w:webHidden/>
          </w:rPr>
          <w:t>32</w:t>
        </w:r>
        <w:r w:rsidR="006B196C">
          <w:rPr>
            <w:noProof/>
            <w:webHidden/>
          </w:rPr>
          <w:fldChar w:fldCharType="end"/>
        </w:r>
      </w:hyperlink>
    </w:p>
    <w:p w14:paraId="3D63B592" w14:textId="13D399AA" w:rsidR="006B196C" w:rsidRDefault="00000000">
      <w:pPr>
        <w:pStyle w:val="TOC3"/>
        <w:rPr>
          <w:rFonts w:asciiTheme="minorHAnsi" w:eastAsiaTheme="minorEastAsia" w:hAnsiTheme="minorHAnsi" w:cstheme="minorBidi"/>
          <w:noProof/>
          <w:sz w:val="21"/>
          <w:szCs w:val="22"/>
        </w:rPr>
      </w:pPr>
      <w:hyperlink w:anchor="_Toc153621430" w:history="1">
        <w:r w:rsidR="006B196C" w:rsidRPr="00776082">
          <w:rPr>
            <w:rStyle w:val="af"/>
            <w:noProof/>
          </w:rPr>
          <w:t xml:space="preserve">4.4.2 </w:t>
        </w:r>
        <w:r w:rsidR="006B196C" w:rsidRPr="00776082">
          <w:rPr>
            <w:rStyle w:val="af"/>
            <w:noProof/>
          </w:rPr>
          <w:t>已知博弈耦合代数</w:t>
        </w:r>
        <w:r w:rsidR="006B196C" w:rsidRPr="00776082">
          <w:rPr>
            <w:rStyle w:val="af"/>
            <w:noProof/>
          </w:rPr>
          <w:t>Riccti</w:t>
        </w:r>
        <w:r w:rsidR="006B196C" w:rsidRPr="00776082">
          <w:rPr>
            <w:rStyle w:val="af"/>
            <w:noProof/>
          </w:rPr>
          <w:t>方程求解</w:t>
        </w:r>
        <w:r w:rsidR="006B196C">
          <w:rPr>
            <w:noProof/>
            <w:webHidden/>
          </w:rPr>
          <w:tab/>
        </w:r>
        <w:r w:rsidR="006B196C">
          <w:rPr>
            <w:noProof/>
            <w:webHidden/>
          </w:rPr>
          <w:fldChar w:fldCharType="begin"/>
        </w:r>
        <w:r w:rsidR="006B196C">
          <w:rPr>
            <w:noProof/>
            <w:webHidden/>
          </w:rPr>
          <w:instrText xml:space="preserve"> PAGEREF _Toc153621430 \h </w:instrText>
        </w:r>
        <w:r w:rsidR="006B196C">
          <w:rPr>
            <w:noProof/>
            <w:webHidden/>
          </w:rPr>
        </w:r>
        <w:r w:rsidR="006B196C">
          <w:rPr>
            <w:noProof/>
            <w:webHidden/>
          </w:rPr>
          <w:fldChar w:fldCharType="separate"/>
        </w:r>
        <w:r w:rsidR="006B196C">
          <w:rPr>
            <w:noProof/>
            <w:webHidden/>
          </w:rPr>
          <w:t>36</w:t>
        </w:r>
        <w:r w:rsidR="006B196C">
          <w:rPr>
            <w:noProof/>
            <w:webHidden/>
          </w:rPr>
          <w:fldChar w:fldCharType="end"/>
        </w:r>
      </w:hyperlink>
    </w:p>
    <w:p w14:paraId="353988B1" w14:textId="783317AE" w:rsidR="006B196C" w:rsidRDefault="00000000">
      <w:pPr>
        <w:pStyle w:val="TOC2"/>
        <w:tabs>
          <w:tab w:val="right" w:leader="dot" w:pos="8494"/>
        </w:tabs>
        <w:ind w:left="420"/>
        <w:rPr>
          <w:rFonts w:asciiTheme="minorHAnsi" w:eastAsiaTheme="minorEastAsia" w:hAnsiTheme="minorHAnsi" w:cstheme="minorBidi"/>
          <w:noProof/>
          <w:sz w:val="21"/>
          <w:szCs w:val="22"/>
        </w:rPr>
      </w:pPr>
      <w:hyperlink w:anchor="_Toc153621431" w:history="1">
        <w:r w:rsidR="006B196C" w:rsidRPr="00776082">
          <w:rPr>
            <w:rStyle w:val="af"/>
            <w:noProof/>
          </w:rPr>
          <w:t xml:space="preserve">4.5 </w:t>
        </w:r>
        <w:r w:rsidR="006B196C" w:rsidRPr="00776082">
          <w:rPr>
            <w:rStyle w:val="af"/>
            <w:noProof/>
          </w:rPr>
          <w:t>总结</w:t>
        </w:r>
        <w:r w:rsidR="006B196C">
          <w:rPr>
            <w:noProof/>
            <w:webHidden/>
          </w:rPr>
          <w:tab/>
        </w:r>
        <w:r w:rsidR="006B196C">
          <w:rPr>
            <w:noProof/>
            <w:webHidden/>
          </w:rPr>
          <w:fldChar w:fldCharType="begin"/>
        </w:r>
        <w:r w:rsidR="006B196C">
          <w:rPr>
            <w:noProof/>
            <w:webHidden/>
          </w:rPr>
          <w:instrText xml:space="preserve"> PAGEREF _Toc153621431 \h </w:instrText>
        </w:r>
        <w:r w:rsidR="006B196C">
          <w:rPr>
            <w:noProof/>
            <w:webHidden/>
          </w:rPr>
        </w:r>
        <w:r w:rsidR="006B196C">
          <w:rPr>
            <w:noProof/>
            <w:webHidden/>
          </w:rPr>
          <w:fldChar w:fldCharType="separate"/>
        </w:r>
        <w:r w:rsidR="006B196C">
          <w:rPr>
            <w:noProof/>
            <w:webHidden/>
          </w:rPr>
          <w:t>36</w:t>
        </w:r>
        <w:r w:rsidR="006B196C">
          <w:rPr>
            <w:noProof/>
            <w:webHidden/>
          </w:rPr>
          <w:fldChar w:fldCharType="end"/>
        </w:r>
      </w:hyperlink>
    </w:p>
    <w:p w14:paraId="7B3DC24B" w14:textId="19F2BF70" w:rsidR="006B196C" w:rsidRDefault="00000000">
      <w:pPr>
        <w:pStyle w:val="TOC1"/>
        <w:rPr>
          <w:rFonts w:asciiTheme="minorHAnsi" w:eastAsiaTheme="minorEastAsia" w:hAnsiTheme="minorHAnsi" w:cstheme="minorBidi"/>
          <w:sz w:val="21"/>
          <w:szCs w:val="22"/>
        </w:rPr>
      </w:pPr>
      <w:hyperlink w:anchor="_Toc153621432" w:history="1">
        <w:r w:rsidR="006B196C" w:rsidRPr="00776082">
          <w:rPr>
            <w:rStyle w:val="af"/>
          </w:rPr>
          <w:t>第五章</w:t>
        </w:r>
        <w:r w:rsidR="006B196C" w:rsidRPr="00776082">
          <w:rPr>
            <w:rStyle w:val="af"/>
          </w:rPr>
          <w:t xml:space="preserve"> </w:t>
        </w:r>
        <w:r w:rsidR="006B196C" w:rsidRPr="00776082">
          <w:rPr>
            <w:rStyle w:val="af"/>
          </w:rPr>
          <w:t>结论与展望</w:t>
        </w:r>
        <w:r w:rsidR="006B196C">
          <w:rPr>
            <w:webHidden/>
          </w:rPr>
          <w:tab/>
        </w:r>
        <w:r w:rsidR="006B196C">
          <w:rPr>
            <w:webHidden/>
          </w:rPr>
          <w:fldChar w:fldCharType="begin"/>
        </w:r>
        <w:r w:rsidR="006B196C">
          <w:rPr>
            <w:webHidden/>
          </w:rPr>
          <w:instrText xml:space="preserve"> PAGEREF _Toc153621432 \h </w:instrText>
        </w:r>
        <w:r w:rsidR="006B196C">
          <w:rPr>
            <w:webHidden/>
          </w:rPr>
        </w:r>
        <w:r w:rsidR="006B196C">
          <w:rPr>
            <w:webHidden/>
          </w:rPr>
          <w:fldChar w:fldCharType="separate"/>
        </w:r>
        <w:r w:rsidR="006B196C">
          <w:rPr>
            <w:webHidden/>
          </w:rPr>
          <w:t>38</w:t>
        </w:r>
        <w:r w:rsidR="006B196C">
          <w:rPr>
            <w:webHidden/>
          </w:rPr>
          <w:fldChar w:fldCharType="end"/>
        </w:r>
      </w:hyperlink>
    </w:p>
    <w:p w14:paraId="0B53A8D7" w14:textId="310A5729" w:rsidR="006B196C" w:rsidRDefault="00000000">
      <w:pPr>
        <w:pStyle w:val="TOC2"/>
        <w:tabs>
          <w:tab w:val="right" w:leader="dot" w:pos="8494"/>
        </w:tabs>
        <w:ind w:left="420"/>
        <w:rPr>
          <w:rFonts w:asciiTheme="minorHAnsi" w:eastAsiaTheme="minorEastAsia" w:hAnsiTheme="minorHAnsi" w:cstheme="minorBidi"/>
          <w:noProof/>
          <w:sz w:val="21"/>
          <w:szCs w:val="22"/>
        </w:rPr>
      </w:pPr>
      <w:hyperlink w:anchor="_Toc153621433" w:history="1">
        <w:r w:rsidR="006B196C" w:rsidRPr="00776082">
          <w:rPr>
            <w:rStyle w:val="af"/>
            <w:noProof/>
          </w:rPr>
          <w:t xml:space="preserve">5.1 </w:t>
        </w:r>
        <w:r w:rsidR="006B196C" w:rsidRPr="00776082">
          <w:rPr>
            <w:rStyle w:val="af"/>
            <w:noProof/>
          </w:rPr>
          <w:t>结论</w:t>
        </w:r>
        <w:r w:rsidR="006B196C">
          <w:rPr>
            <w:noProof/>
            <w:webHidden/>
          </w:rPr>
          <w:tab/>
        </w:r>
        <w:r w:rsidR="006B196C">
          <w:rPr>
            <w:noProof/>
            <w:webHidden/>
          </w:rPr>
          <w:fldChar w:fldCharType="begin"/>
        </w:r>
        <w:r w:rsidR="006B196C">
          <w:rPr>
            <w:noProof/>
            <w:webHidden/>
          </w:rPr>
          <w:instrText xml:space="preserve"> PAGEREF _Toc153621433 \h </w:instrText>
        </w:r>
        <w:r w:rsidR="006B196C">
          <w:rPr>
            <w:noProof/>
            <w:webHidden/>
          </w:rPr>
        </w:r>
        <w:r w:rsidR="006B196C">
          <w:rPr>
            <w:noProof/>
            <w:webHidden/>
          </w:rPr>
          <w:fldChar w:fldCharType="separate"/>
        </w:r>
        <w:r w:rsidR="006B196C">
          <w:rPr>
            <w:noProof/>
            <w:webHidden/>
          </w:rPr>
          <w:t>38</w:t>
        </w:r>
        <w:r w:rsidR="006B196C">
          <w:rPr>
            <w:noProof/>
            <w:webHidden/>
          </w:rPr>
          <w:fldChar w:fldCharType="end"/>
        </w:r>
      </w:hyperlink>
    </w:p>
    <w:p w14:paraId="238101AB" w14:textId="1C31F3E4" w:rsidR="006B196C" w:rsidRDefault="00000000">
      <w:pPr>
        <w:pStyle w:val="TOC2"/>
        <w:tabs>
          <w:tab w:val="right" w:leader="dot" w:pos="8494"/>
        </w:tabs>
        <w:ind w:left="420"/>
        <w:rPr>
          <w:rFonts w:asciiTheme="minorHAnsi" w:eastAsiaTheme="minorEastAsia" w:hAnsiTheme="minorHAnsi" w:cstheme="minorBidi"/>
          <w:noProof/>
          <w:sz w:val="21"/>
          <w:szCs w:val="22"/>
        </w:rPr>
      </w:pPr>
      <w:hyperlink w:anchor="_Toc153621434" w:history="1">
        <w:r w:rsidR="006B196C" w:rsidRPr="00776082">
          <w:rPr>
            <w:rStyle w:val="af"/>
            <w:noProof/>
          </w:rPr>
          <w:t xml:space="preserve">5.2 </w:t>
        </w:r>
        <w:r w:rsidR="006B196C" w:rsidRPr="00776082">
          <w:rPr>
            <w:rStyle w:val="af"/>
            <w:noProof/>
          </w:rPr>
          <w:t>展望</w:t>
        </w:r>
        <w:r w:rsidR="006B196C">
          <w:rPr>
            <w:noProof/>
            <w:webHidden/>
          </w:rPr>
          <w:tab/>
        </w:r>
        <w:r w:rsidR="006B196C">
          <w:rPr>
            <w:noProof/>
            <w:webHidden/>
          </w:rPr>
          <w:fldChar w:fldCharType="begin"/>
        </w:r>
        <w:r w:rsidR="006B196C">
          <w:rPr>
            <w:noProof/>
            <w:webHidden/>
          </w:rPr>
          <w:instrText xml:space="preserve"> PAGEREF _Toc153621434 \h </w:instrText>
        </w:r>
        <w:r w:rsidR="006B196C">
          <w:rPr>
            <w:noProof/>
            <w:webHidden/>
          </w:rPr>
        </w:r>
        <w:r w:rsidR="006B196C">
          <w:rPr>
            <w:noProof/>
            <w:webHidden/>
          </w:rPr>
          <w:fldChar w:fldCharType="separate"/>
        </w:r>
        <w:r w:rsidR="006B196C">
          <w:rPr>
            <w:noProof/>
            <w:webHidden/>
          </w:rPr>
          <w:t>38</w:t>
        </w:r>
        <w:r w:rsidR="006B196C">
          <w:rPr>
            <w:noProof/>
            <w:webHidden/>
          </w:rPr>
          <w:fldChar w:fldCharType="end"/>
        </w:r>
      </w:hyperlink>
    </w:p>
    <w:p w14:paraId="2729D47D" w14:textId="6BB4981C" w:rsidR="006B196C" w:rsidRDefault="00000000">
      <w:pPr>
        <w:pStyle w:val="TOC1"/>
        <w:rPr>
          <w:rFonts w:asciiTheme="minorHAnsi" w:eastAsiaTheme="minorEastAsia" w:hAnsiTheme="minorHAnsi" w:cstheme="minorBidi"/>
          <w:sz w:val="21"/>
          <w:szCs w:val="22"/>
        </w:rPr>
      </w:pPr>
      <w:hyperlink w:anchor="_Toc153621435" w:history="1">
        <w:r w:rsidR="006B196C" w:rsidRPr="00776082">
          <w:rPr>
            <w:rStyle w:val="af"/>
          </w:rPr>
          <w:t>参考文献</w:t>
        </w:r>
        <w:r w:rsidR="006B196C">
          <w:rPr>
            <w:webHidden/>
          </w:rPr>
          <w:tab/>
        </w:r>
        <w:r w:rsidR="006B196C">
          <w:rPr>
            <w:webHidden/>
          </w:rPr>
          <w:fldChar w:fldCharType="begin"/>
        </w:r>
        <w:r w:rsidR="006B196C">
          <w:rPr>
            <w:webHidden/>
          </w:rPr>
          <w:instrText xml:space="preserve"> PAGEREF _Toc153621435 \h </w:instrText>
        </w:r>
        <w:r w:rsidR="006B196C">
          <w:rPr>
            <w:webHidden/>
          </w:rPr>
        </w:r>
        <w:r w:rsidR="006B196C">
          <w:rPr>
            <w:webHidden/>
          </w:rPr>
          <w:fldChar w:fldCharType="separate"/>
        </w:r>
        <w:r w:rsidR="006B196C">
          <w:rPr>
            <w:webHidden/>
          </w:rPr>
          <w:t>39</w:t>
        </w:r>
        <w:r w:rsidR="006B196C">
          <w:rPr>
            <w:webHidden/>
          </w:rPr>
          <w:fldChar w:fldCharType="end"/>
        </w:r>
      </w:hyperlink>
    </w:p>
    <w:p w14:paraId="0AC9914F" w14:textId="4A0333FA" w:rsidR="006B196C" w:rsidRDefault="00000000">
      <w:pPr>
        <w:pStyle w:val="TOC1"/>
        <w:rPr>
          <w:rFonts w:asciiTheme="minorHAnsi" w:eastAsiaTheme="minorEastAsia" w:hAnsiTheme="minorHAnsi" w:cstheme="minorBidi"/>
          <w:sz w:val="21"/>
          <w:szCs w:val="22"/>
        </w:rPr>
      </w:pPr>
      <w:hyperlink w:anchor="_Toc153621436" w:history="1">
        <w:r w:rsidR="006B196C" w:rsidRPr="00776082">
          <w:rPr>
            <w:rStyle w:val="af"/>
          </w:rPr>
          <w:t>致</w:t>
        </w:r>
        <w:r w:rsidR="006B196C" w:rsidRPr="00776082">
          <w:rPr>
            <w:rStyle w:val="af"/>
          </w:rPr>
          <w:t xml:space="preserve">  </w:t>
        </w:r>
        <w:r w:rsidR="006B196C" w:rsidRPr="00776082">
          <w:rPr>
            <w:rStyle w:val="af"/>
          </w:rPr>
          <w:t>谢</w:t>
        </w:r>
        <w:r w:rsidR="006B196C">
          <w:rPr>
            <w:webHidden/>
          </w:rPr>
          <w:tab/>
        </w:r>
        <w:r w:rsidR="006B196C">
          <w:rPr>
            <w:webHidden/>
          </w:rPr>
          <w:fldChar w:fldCharType="begin"/>
        </w:r>
        <w:r w:rsidR="006B196C">
          <w:rPr>
            <w:webHidden/>
          </w:rPr>
          <w:instrText xml:space="preserve"> PAGEREF _Toc153621436 \h </w:instrText>
        </w:r>
        <w:r w:rsidR="006B196C">
          <w:rPr>
            <w:webHidden/>
          </w:rPr>
        </w:r>
        <w:r w:rsidR="006B196C">
          <w:rPr>
            <w:webHidden/>
          </w:rPr>
          <w:fldChar w:fldCharType="separate"/>
        </w:r>
        <w:r w:rsidR="006B196C">
          <w:rPr>
            <w:webHidden/>
          </w:rPr>
          <w:t>43</w:t>
        </w:r>
        <w:r w:rsidR="006B196C">
          <w:rPr>
            <w:webHidden/>
          </w:rPr>
          <w:fldChar w:fldCharType="end"/>
        </w:r>
      </w:hyperlink>
    </w:p>
    <w:p w14:paraId="71D84BA1" w14:textId="732299E9" w:rsidR="006B196C" w:rsidRDefault="00000000">
      <w:pPr>
        <w:pStyle w:val="TOC1"/>
        <w:rPr>
          <w:rFonts w:asciiTheme="minorHAnsi" w:eastAsiaTheme="minorEastAsia" w:hAnsiTheme="minorHAnsi" w:cstheme="minorBidi"/>
          <w:sz w:val="21"/>
          <w:szCs w:val="22"/>
        </w:rPr>
      </w:pPr>
      <w:hyperlink w:anchor="_Toc153621437" w:history="1">
        <w:r w:rsidR="006B196C" w:rsidRPr="00776082">
          <w:rPr>
            <w:rStyle w:val="af"/>
          </w:rPr>
          <w:t>作者简介</w:t>
        </w:r>
        <w:r w:rsidR="006B196C">
          <w:rPr>
            <w:webHidden/>
          </w:rPr>
          <w:tab/>
        </w:r>
        <w:r w:rsidR="006B196C">
          <w:rPr>
            <w:webHidden/>
          </w:rPr>
          <w:fldChar w:fldCharType="begin"/>
        </w:r>
        <w:r w:rsidR="006B196C">
          <w:rPr>
            <w:webHidden/>
          </w:rPr>
          <w:instrText xml:space="preserve"> PAGEREF _Toc153621437 \h </w:instrText>
        </w:r>
        <w:r w:rsidR="006B196C">
          <w:rPr>
            <w:webHidden/>
          </w:rPr>
        </w:r>
        <w:r w:rsidR="006B196C">
          <w:rPr>
            <w:webHidden/>
          </w:rPr>
          <w:fldChar w:fldCharType="separate"/>
        </w:r>
        <w:r w:rsidR="006B196C">
          <w:rPr>
            <w:webHidden/>
          </w:rPr>
          <w:t>44</w:t>
        </w:r>
        <w:r w:rsidR="006B196C">
          <w:rPr>
            <w:webHidden/>
          </w:rPr>
          <w:fldChar w:fldCharType="end"/>
        </w:r>
      </w:hyperlink>
    </w:p>
    <w:p w14:paraId="11DA47B7" w14:textId="470A4DAC" w:rsidR="006B196C" w:rsidRDefault="00000000">
      <w:pPr>
        <w:pStyle w:val="TOC2"/>
        <w:tabs>
          <w:tab w:val="right" w:leader="dot" w:pos="8494"/>
        </w:tabs>
        <w:ind w:left="420"/>
        <w:rPr>
          <w:rFonts w:asciiTheme="minorHAnsi" w:eastAsiaTheme="minorEastAsia" w:hAnsiTheme="minorHAnsi" w:cstheme="minorBidi"/>
          <w:noProof/>
          <w:sz w:val="21"/>
          <w:szCs w:val="22"/>
        </w:rPr>
      </w:pPr>
      <w:hyperlink w:anchor="_Toc153621438" w:history="1">
        <w:r w:rsidR="006B196C" w:rsidRPr="00776082">
          <w:rPr>
            <w:rStyle w:val="af"/>
            <w:noProof/>
          </w:rPr>
          <w:t xml:space="preserve">1 </w:t>
        </w:r>
        <w:r w:rsidR="006B196C" w:rsidRPr="00776082">
          <w:rPr>
            <w:rStyle w:val="af"/>
            <w:noProof/>
          </w:rPr>
          <w:t>作者简历</w:t>
        </w:r>
        <w:r w:rsidR="006B196C">
          <w:rPr>
            <w:noProof/>
            <w:webHidden/>
          </w:rPr>
          <w:tab/>
        </w:r>
        <w:r w:rsidR="006B196C">
          <w:rPr>
            <w:noProof/>
            <w:webHidden/>
          </w:rPr>
          <w:fldChar w:fldCharType="begin"/>
        </w:r>
        <w:r w:rsidR="006B196C">
          <w:rPr>
            <w:noProof/>
            <w:webHidden/>
          </w:rPr>
          <w:instrText xml:space="preserve"> PAGEREF _Toc153621438 \h </w:instrText>
        </w:r>
        <w:r w:rsidR="006B196C">
          <w:rPr>
            <w:noProof/>
            <w:webHidden/>
          </w:rPr>
        </w:r>
        <w:r w:rsidR="006B196C">
          <w:rPr>
            <w:noProof/>
            <w:webHidden/>
          </w:rPr>
          <w:fldChar w:fldCharType="separate"/>
        </w:r>
        <w:r w:rsidR="006B196C">
          <w:rPr>
            <w:noProof/>
            <w:webHidden/>
          </w:rPr>
          <w:t>44</w:t>
        </w:r>
        <w:r w:rsidR="006B196C">
          <w:rPr>
            <w:noProof/>
            <w:webHidden/>
          </w:rPr>
          <w:fldChar w:fldCharType="end"/>
        </w:r>
      </w:hyperlink>
    </w:p>
    <w:p w14:paraId="7DFE046E" w14:textId="71C4EDD5" w:rsidR="006B196C" w:rsidRDefault="00000000">
      <w:pPr>
        <w:pStyle w:val="TOC2"/>
        <w:tabs>
          <w:tab w:val="right" w:leader="dot" w:pos="8494"/>
        </w:tabs>
        <w:ind w:left="420"/>
        <w:rPr>
          <w:rFonts w:asciiTheme="minorHAnsi" w:eastAsiaTheme="minorEastAsia" w:hAnsiTheme="minorHAnsi" w:cstheme="minorBidi"/>
          <w:noProof/>
          <w:sz w:val="21"/>
          <w:szCs w:val="22"/>
        </w:rPr>
      </w:pPr>
      <w:hyperlink w:anchor="_Toc153621439" w:history="1">
        <w:r w:rsidR="006B196C" w:rsidRPr="00776082">
          <w:rPr>
            <w:rStyle w:val="af"/>
            <w:noProof/>
          </w:rPr>
          <w:t xml:space="preserve">2 </w:t>
        </w:r>
        <w:r w:rsidR="006B196C" w:rsidRPr="00776082">
          <w:rPr>
            <w:rStyle w:val="af"/>
            <w:noProof/>
          </w:rPr>
          <w:t>攻读博士</w:t>
        </w:r>
        <w:r w:rsidR="006B196C" w:rsidRPr="00776082">
          <w:rPr>
            <w:rStyle w:val="af"/>
            <w:noProof/>
          </w:rPr>
          <w:t>/</w:t>
        </w:r>
        <w:r w:rsidR="006B196C" w:rsidRPr="00776082">
          <w:rPr>
            <w:rStyle w:val="af"/>
            <w:noProof/>
          </w:rPr>
          <w:t>硕士学位期间发表的学术论文</w:t>
        </w:r>
        <w:r w:rsidR="006B196C">
          <w:rPr>
            <w:noProof/>
            <w:webHidden/>
          </w:rPr>
          <w:tab/>
        </w:r>
        <w:r w:rsidR="006B196C">
          <w:rPr>
            <w:noProof/>
            <w:webHidden/>
          </w:rPr>
          <w:fldChar w:fldCharType="begin"/>
        </w:r>
        <w:r w:rsidR="006B196C">
          <w:rPr>
            <w:noProof/>
            <w:webHidden/>
          </w:rPr>
          <w:instrText xml:space="preserve"> PAGEREF _Toc153621439 \h </w:instrText>
        </w:r>
        <w:r w:rsidR="006B196C">
          <w:rPr>
            <w:noProof/>
            <w:webHidden/>
          </w:rPr>
        </w:r>
        <w:r w:rsidR="006B196C">
          <w:rPr>
            <w:noProof/>
            <w:webHidden/>
          </w:rPr>
          <w:fldChar w:fldCharType="separate"/>
        </w:r>
        <w:r w:rsidR="006B196C">
          <w:rPr>
            <w:noProof/>
            <w:webHidden/>
          </w:rPr>
          <w:t>44</w:t>
        </w:r>
        <w:r w:rsidR="006B196C">
          <w:rPr>
            <w:noProof/>
            <w:webHidden/>
          </w:rPr>
          <w:fldChar w:fldCharType="end"/>
        </w:r>
      </w:hyperlink>
    </w:p>
    <w:p w14:paraId="14FCDEB5" w14:textId="2FEC0873" w:rsidR="006B196C" w:rsidRDefault="00000000">
      <w:pPr>
        <w:pStyle w:val="TOC2"/>
        <w:tabs>
          <w:tab w:val="right" w:leader="dot" w:pos="8494"/>
        </w:tabs>
        <w:ind w:left="420"/>
        <w:rPr>
          <w:rFonts w:asciiTheme="minorHAnsi" w:eastAsiaTheme="minorEastAsia" w:hAnsiTheme="minorHAnsi" w:cstheme="minorBidi"/>
          <w:noProof/>
          <w:sz w:val="21"/>
          <w:szCs w:val="22"/>
        </w:rPr>
      </w:pPr>
      <w:hyperlink w:anchor="_Toc153621440" w:history="1">
        <w:r w:rsidR="006B196C" w:rsidRPr="00776082">
          <w:rPr>
            <w:rStyle w:val="af"/>
            <w:noProof/>
          </w:rPr>
          <w:t xml:space="preserve">3 </w:t>
        </w:r>
        <w:r w:rsidR="006B196C" w:rsidRPr="00776082">
          <w:rPr>
            <w:rStyle w:val="af"/>
            <w:noProof/>
          </w:rPr>
          <w:t>参与的科研项目及获奖情况</w:t>
        </w:r>
        <w:r w:rsidR="006B196C">
          <w:rPr>
            <w:noProof/>
            <w:webHidden/>
          </w:rPr>
          <w:tab/>
        </w:r>
        <w:r w:rsidR="006B196C">
          <w:rPr>
            <w:noProof/>
            <w:webHidden/>
          </w:rPr>
          <w:fldChar w:fldCharType="begin"/>
        </w:r>
        <w:r w:rsidR="006B196C">
          <w:rPr>
            <w:noProof/>
            <w:webHidden/>
          </w:rPr>
          <w:instrText xml:space="preserve"> PAGEREF _Toc153621440 \h </w:instrText>
        </w:r>
        <w:r w:rsidR="006B196C">
          <w:rPr>
            <w:noProof/>
            <w:webHidden/>
          </w:rPr>
        </w:r>
        <w:r w:rsidR="006B196C">
          <w:rPr>
            <w:noProof/>
            <w:webHidden/>
          </w:rPr>
          <w:fldChar w:fldCharType="separate"/>
        </w:r>
        <w:r w:rsidR="006B196C">
          <w:rPr>
            <w:noProof/>
            <w:webHidden/>
          </w:rPr>
          <w:t>44</w:t>
        </w:r>
        <w:r w:rsidR="006B196C">
          <w:rPr>
            <w:noProof/>
            <w:webHidden/>
          </w:rPr>
          <w:fldChar w:fldCharType="end"/>
        </w:r>
      </w:hyperlink>
    </w:p>
    <w:p w14:paraId="43F88B36" w14:textId="5A178033" w:rsidR="006B196C" w:rsidRDefault="00000000">
      <w:pPr>
        <w:pStyle w:val="TOC2"/>
        <w:tabs>
          <w:tab w:val="right" w:leader="dot" w:pos="8494"/>
        </w:tabs>
        <w:ind w:left="420"/>
        <w:rPr>
          <w:rFonts w:asciiTheme="minorHAnsi" w:eastAsiaTheme="minorEastAsia" w:hAnsiTheme="minorHAnsi" w:cstheme="minorBidi"/>
          <w:noProof/>
          <w:sz w:val="21"/>
          <w:szCs w:val="22"/>
        </w:rPr>
      </w:pPr>
      <w:hyperlink w:anchor="_Toc153621441" w:history="1">
        <w:r w:rsidR="006B196C" w:rsidRPr="00776082">
          <w:rPr>
            <w:rStyle w:val="af"/>
            <w:noProof/>
          </w:rPr>
          <w:t xml:space="preserve">4 </w:t>
        </w:r>
        <w:r w:rsidR="006B196C" w:rsidRPr="00776082">
          <w:rPr>
            <w:rStyle w:val="af"/>
            <w:noProof/>
          </w:rPr>
          <w:t>发明专利</w:t>
        </w:r>
        <w:r w:rsidR="006B196C">
          <w:rPr>
            <w:noProof/>
            <w:webHidden/>
          </w:rPr>
          <w:tab/>
        </w:r>
        <w:r w:rsidR="006B196C">
          <w:rPr>
            <w:noProof/>
            <w:webHidden/>
          </w:rPr>
          <w:fldChar w:fldCharType="begin"/>
        </w:r>
        <w:r w:rsidR="006B196C">
          <w:rPr>
            <w:noProof/>
            <w:webHidden/>
          </w:rPr>
          <w:instrText xml:space="preserve"> PAGEREF _Toc153621441 \h </w:instrText>
        </w:r>
        <w:r w:rsidR="006B196C">
          <w:rPr>
            <w:noProof/>
            <w:webHidden/>
          </w:rPr>
        </w:r>
        <w:r w:rsidR="006B196C">
          <w:rPr>
            <w:noProof/>
            <w:webHidden/>
          </w:rPr>
          <w:fldChar w:fldCharType="separate"/>
        </w:r>
        <w:r w:rsidR="006B196C">
          <w:rPr>
            <w:noProof/>
            <w:webHidden/>
          </w:rPr>
          <w:t>44</w:t>
        </w:r>
        <w:r w:rsidR="006B196C">
          <w:rPr>
            <w:noProof/>
            <w:webHidden/>
          </w:rPr>
          <w:fldChar w:fldCharType="end"/>
        </w:r>
      </w:hyperlink>
    </w:p>
    <w:p w14:paraId="31017F12" w14:textId="3358C30D" w:rsidR="006B196C" w:rsidRDefault="00000000">
      <w:pPr>
        <w:pStyle w:val="TOC1"/>
        <w:rPr>
          <w:rFonts w:asciiTheme="minorHAnsi" w:eastAsiaTheme="minorEastAsia" w:hAnsiTheme="minorHAnsi" w:cstheme="minorBidi"/>
          <w:sz w:val="21"/>
          <w:szCs w:val="22"/>
        </w:rPr>
      </w:pPr>
      <w:hyperlink w:anchor="_Toc153621442" w:history="1">
        <w:r w:rsidR="006B196C" w:rsidRPr="00776082">
          <w:rPr>
            <w:rStyle w:val="af"/>
          </w:rPr>
          <w:t>学位论文数据集</w:t>
        </w:r>
        <w:r w:rsidR="006B196C">
          <w:rPr>
            <w:webHidden/>
          </w:rPr>
          <w:tab/>
        </w:r>
        <w:r w:rsidR="006B196C">
          <w:rPr>
            <w:webHidden/>
          </w:rPr>
          <w:fldChar w:fldCharType="begin"/>
        </w:r>
        <w:r w:rsidR="006B196C">
          <w:rPr>
            <w:webHidden/>
          </w:rPr>
          <w:instrText xml:space="preserve"> PAGEREF _Toc153621442 \h </w:instrText>
        </w:r>
        <w:r w:rsidR="006B196C">
          <w:rPr>
            <w:webHidden/>
          </w:rPr>
        </w:r>
        <w:r w:rsidR="006B196C">
          <w:rPr>
            <w:webHidden/>
          </w:rPr>
          <w:fldChar w:fldCharType="separate"/>
        </w:r>
        <w:r w:rsidR="006B196C">
          <w:rPr>
            <w:webHidden/>
          </w:rPr>
          <w:t>45</w:t>
        </w:r>
        <w:r w:rsidR="006B196C">
          <w:rPr>
            <w:webHidden/>
          </w:rPr>
          <w:fldChar w:fldCharType="end"/>
        </w:r>
      </w:hyperlink>
    </w:p>
    <w:p w14:paraId="3D8F491F" w14:textId="217490F6" w:rsidR="00CE4499" w:rsidRPr="00A06975" w:rsidRDefault="00B93C41" w:rsidP="00E63804">
      <w:pPr>
        <w:pStyle w:val="TOC1"/>
      </w:pPr>
      <w:r w:rsidRPr="00A06975">
        <w:fldChar w:fldCharType="end"/>
      </w:r>
      <w:bookmarkStart w:id="18" w:name="_Toc163230772"/>
      <w:bookmarkStart w:id="19" w:name="_Toc199740599"/>
      <w:bookmarkStart w:id="20" w:name="_Toc257896186"/>
      <w:bookmarkStart w:id="21" w:name="_Toc257896391"/>
      <w:bookmarkStart w:id="22" w:name="_Toc258514783"/>
      <w:bookmarkEnd w:id="10"/>
      <w:bookmarkEnd w:id="11"/>
      <w:bookmarkEnd w:id="12"/>
    </w:p>
    <w:p w14:paraId="3CF4F4F8" w14:textId="5BA5A998" w:rsidR="00424BE7" w:rsidRPr="00A06975" w:rsidRDefault="00044C9B" w:rsidP="00E63804">
      <w:pPr>
        <w:pStyle w:val="TOC1"/>
        <w:sectPr w:rsidR="00424BE7" w:rsidRPr="00A06975" w:rsidSect="00A26C51">
          <w:headerReference w:type="default" r:id="rId30"/>
          <w:footerReference w:type="even" r:id="rId31"/>
          <w:footerReference w:type="default" r:id="rId32"/>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1573A0" w:rsidRDefault="001573A0">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" strokecolor="white">
                <v:textbox inset="0,1mm,0,0">
                  <w:txbxContent>
                    <w:p w14:paraId="0D866E48" w14:textId="77777777" w:rsidR="001573A0" w:rsidRDefault="001573A0">
                      <w:pPr>
                        <w:ind w:firstLine="420"/>
                      </w:pPr>
                    </w:p>
                  </w:txbxContent>
                </v:textbox>
              </v:shape>
            </w:pict>
          </mc:Fallback>
        </mc:AlternateContent>
      </w:r>
    </w:p>
    <w:p w14:paraId="1C6690B5" w14:textId="77777777" w:rsidR="00943871" w:rsidRDefault="00943871" w:rsidP="00E63804">
      <w:pPr>
        <w:pStyle w:val="1"/>
      </w:pPr>
      <w:bookmarkStart w:id="23" w:name="_Toc528660308"/>
      <w:bookmarkStart w:id="24" w:name="_Toc528740315"/>
    </w:p>
    <w:p w14:paraId="25CA3597" w14:textId="77777777" w:rsidR="00DD4533" w:rsidRDefault="00DD4533" w:rsidP="00E63804">
      <w:pPr>
        <w:pStyle w:val="1"/>
      </w:pPr>
      <w:bookmarkStart w:id="25" w:name="_Toc153621397"/>
      <w:r>
        <w:rPr>
          <w:rFonts w:hint="eastAsia"/>
        </w:rPr>
        <w:t>插图清单</w:t>
      </w:r>
      <w:bookmarkEnd w:id="23"/>
      <w:bookmarkEnd w:id="24"/>
      <w:bookmarkEnd w:id="25"/>
    </w:p>
    <w:p w14:paraId="36F51C69" w14:textId="7DDDA189" w:rsidR="00DD4533" w:rsidRDefault="00DD4533" w:rsidP="00DD03FD">
      <w:pPr>
        <w:pStyle w:val="aff9"/>
        <w:tabs>
          <w:tab w:val="right" w:leader="dot" w:pos="8494"/>
        </w:tabs>
        <w:spacing w:line="300" w:lineRule="auto"/>
      </w:pPr>
    </w:p>
    <w:p w14:paraId="3A8AFAA2" w14:textId="77777777" w:rsidR="00DD03FD" w:rsidRPr="00DD03FD" w:rsidRDefault="00DD03FD" w:rsidP="00DD03FD"/>
    <w:p w14:paraId="1699EA20" w14:textId="41EB5B33" w:rsidR="00485717" w:rsidRDefault="00DD4533" w:rsidP="00DD03FD">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图</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6B196C">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bookmarkStart w:id="26" w:name="_Toc528660309"/>
    </w:p>
    <w:p w14:paraId="29B79C9A" w14:textId="77777777" w:rsidR="00DD4533" w:rsidRPr="00EC480C" w:rsidRDefault="00C91CC0" w:rsidP="00E63804">
      <w:pPr>
        <w:pStyle w:val="1"/>
      </w:pPr>
      <w:bookmarkStart w:id="27" w:name="_Toc528740316"/>
      <w:bookmarkStart w:id="28" w:name="_Toc153621398"/>
      <w:r>
        <w:rPr>
          <w:rFonts w:hint="eastAsia"/>
          <w:lang w:eastAsia="zh-CN"/>
        </w:rPr>
        <w:t>表格</w:t>
      </w:r>
      <w:r w:rsidR="00DD4533" w:rsidRPr="00EC480C">
        <w:rPr>
          <w:rFonts w:hint="eastAsia"/>
        </w:rPr>
        <w:t>清单</w:t>
      </w:r>
      <w:bookmarkEnd w:id="26"/>
      <w:bookmarkEnd w:id="27"/>
      <w:bookmarkEnd w:id="28"/>
    </w:p>
    <w:p w14:paraId="03FF84A9" w14:textId="77777777" w:rsidR="00DD4533" w:rsidRDefault="00DD4533" w:rsidP="00943871">
      <w:pPr>
        <w:spacing w:line="300" w:lineRule="auto"/>
        <w:ind w:firstLine="420"/>
      </w:pPr>
    </w:p>
    <w:p w14:paraId="7C90EA28" w14:textId="77777777" w:rsidR="00DD4533" w:rsidRDefault="00DD4533" w:rsidP="00943871">
      <w:pPr>
        <w:spacing w:line="300" w:lineRule="auto"/>
        <w:ind w:firstLine="420"/>
      </w:pPr>
    </w:p>
    <w:p w14:paraId="7B392CF2" w14:textId="2F264EEF" w:rsidR="001E697F" w:rsidRPr="001E697F" w:rsidRDefault="00DD4533" w:rsidP="008742EA">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表</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6B196C">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p>
    <w:p w14:paraId="5B7E4AC1" w14:textId="75FFB55E" w:rsidR="00485717" w:rsidRDefault="00485717" w:rsidP="00485717">
      <w:pPr>
        <w:ind w:firstLine="420"/>
      </w:pPr>
    </w:p>
    <w:p w14:paraId="1706BE49" w14:textId="77777777" w:rsidR="00485717" w:rsidRDefault="00485717" w:rsidP="00485717">
      <w:pPr>
        <w:ind w:firstLine="420"/>
      </w:pPr>
    </w:p>
    <w:p w14:paraId="78BEA6C5" w14:textId="77777777" w:rsidR="00485717" w:rsidRDefault="00485717" w:rsidP="00485717">
      <w:pPr>
        <w:ind w:firstLine="420"/>
      </w:pPr>
    </w:p>
    <w:p w14:paraId="4510D2DF" w14:textId="77777777" w:rsidR="00485717" w:rsidRDefault="00485717" w:rsidP="00485717">
      <w:pPr>
        <w:ind w:firstLine="420"/>
      </w:pPr>
    </w:p>
    <w:p w14:paraId="31767FDE" w14:textId="77777777" w:rsidR="00485717" w:rsidRDefault="00485717" w:rsidP="00485717">
      <w:pPr>
        <w:ind w:firstLine="420"/>
      </w:pPr>
    </w:p>
    <w:p w14:paraId="2A142CBC" w14:textId="77777777" w:rsidR="00485717" w:rsidRPr="00485717" w:rsidRDefault="00485717" w:rsidP="00485717">
      <w:pPr>
        <w:ind w:firstLine="420"/>
      </w:pPr>
    </w:p>
    <w:p w14:paraId="6304EDE7" w14:textId="77777777" w:rsidR="00C23AA1" w:rsidRPr="00C23AA1" w:rsidRDefault="00C23AA1" w:rsidP="00C23AA1">
      <w:pPr>
        <w:ind w:firstLine="420"/>
      </w:pPr>
    </w:p>
    <w:p w14:paraId="4F27AD4E" w14:textId="77777777" w:rsidR="00DD4533" w:rsidRDefault="00DD4533" w:rsidP="00E63804">
      <w:pPr>
        <w:pStyle w:val="TOC1"/>
      </w:pPr>
    </w:p>
    <w:p w14:paraId="403062E0" w14:textId="77777777" w:rsidR="003764DD" w:rsidRDefault="003764DD" w:rsidP="003764DD">
      <w:pPr>
        <w:ind w:firstLine="420"/>
      </w:pPr>
    </w:p>
    <w:p w14:paraId="1B4E078A" w14:textId="77777777" w:rsidR="003764DD" w:rsidRDefault="003764DD" w:rsidP="003764DD">
      <w:pPr>
        <w:ind w:firstLine="420"/>
      </w:pPr>
    </w:p>
    <w:p w14:paraId="1B83FCA5" w14:textId="77777777" w:rsidR="003764DD" w:rsidRPr="003764DD" w:rsidRDefault="003764DD" w:rsidP="003764DD">
      <w:pPr>
        <w:ind w:firstLine="420"/>
      </w:pPr>
    </w:p>
    <w:p w14:paraId="318012AB" w14:textId="77777777" w:rsidR="00DD4533" w:rsidRDefault="00DD4533" w:rsidP="00E63804">
      <w:pPr>
        <w:pStyle w:val="TOC1"/>
      </w:pPr>
    </w:p>
    <w:p w14:paraId="195903F6" w14:textId="77777777" w:rsidR="00CC4E16" w:rsidRDefault="00CC4E16" w:rsidP="00E63804">
      <w:pPr>
        <w:pStyle w:val="TOC1"/>
      </w:pPr>
    </w:p>
    <w:p w14:paraId="06F9C60B" w14:textId="77777777" w:rsidR="000F4E5E" w:rsidRPr="000F4E5E" w:rsidRDefault="000F4E5E" w:rsidP="000F4E5E">
      <w:pPr>
        <w:ind w:firstLine="420"/>
      </w:pPr>
    </w:p>
    <w:p w14:paraId="372F4706" w14:textId="77777777" w:rsidR="00732C22" w:rsidRDefault="00732C22" w:rsidP="00732C22">
      <w:pPr>
        <w:ind w:firstLine="420"/>
      </w:pPr>
    </w:p>
    <w:p w14:paraId="2BC47F68" w14:textId="77777777" w:rsidR="00732C22" w:rsidRDefault="00732C22" w:rsidP="00732C22">
      <w:pPr>
        <w:ind w:firstLine="420"/>
      </w:pPr>
    </w:p>
    <w:p w14:paraId="2C588489" w14:textId="6DDDBB7A" w:rsidR="00732C22" w:rsidRDefault="00732C22" w:rsidP="00732C22">
      <w:pPr>
        <w:ind w:firstLine="420"/>
      </w:pPr>
    </w:p>
    <w:p w14:paraId="6E6E198C" w14:textId="6C32F9DF" w:rsidR="00A00F49" w:rsidRDefault="00A00F49" w:rsidP="00732C22">
      <w:pPr>
        <w:ind w:firstLine="420"/>
      </w:pPr>
    </w:p>
    <w:p w14:paraId="7AA8C397" w14:textId="37646121" w:rsidR="00A00F49" w:rsidRDefault="00A00F49" w:rsidP="00732C22">
      <w:pPr>
        <w:ind w:firstLine="420"/>
      </w:pPr>
    </w:p>
    <w:p w14:paraId="20EF10C6" w14:textId="0E6330FB" w:rsidR="00A00F49" w:rsidRDefault="00A00F49" w:rsidP="00732C22">
      <w:pPr>
        <w:ind w:firstLine="420"/>
      </w:pPr>
    </w:p>
    <w:p w14:paraId="0E5AD7BE" w14:textId="4E133D3C" w:rsidR="00A00F49" w:rsidRDefault="00A00F49" w:rsidP="00732C22">
      <w:pPr>
        <w:ind w:firstLine="420"/>
      </w:pPr>
    </w:p>
    <w:p w14:paraId="5320FCE3" w14:textId="3392855B" w:rsidR="00A00F49" w:rsidRDefault="00A00F49" w:rsidP="00732C22">
      <w:pPr>
        <w:ind w:firstLine="420"/>
      </w:pPr>
    </w:p>
    <w:p w14:paraId="1712B553" w14:textId="43C2ECA5" w:rsidR="00A00F49" w:rsidRDefault="00A00F49" w:rsidP="00732C22">
      <w:pPr>
        <w:ind w:firstLine="420"/>
      </w:pPr>
    </w:p>
    <w:p w14:paraId="27FD5853" w14:textId="3D322E96" w:rsidR="00A00F49" w:rsidRDefault="00A00F49" w:rsidP="00732C22">
      <w:pPr>
        <w:ind w:firstLine="420"/>
      </w:pPr>
    </w:p>
    <w:p w14:paraId="49320071" w14:textId="1E47C1A0" w:rsidR="00A00F49" w:rsidRDefault="00A00F49" w:rsidP="00732C22">
      <w:pPr>
        <w:ind w:firstLine="420"/>
      </w:pPr>
    </w:p>
    <w:p w14:paraId="41DBD10B" w14:textId="28EF7C7F" w:rsidR="00A00F49" w:rsidRDefault="00A00F49" w:rsidP="00732C22">
      <w:pPr>
        <w:ind w:firstLine="420"/>
      </w:pPr>
    </w:p>
    <w:p w14:paraId="401E163B" w14:textId="172CEF58" w:rsidR="00CB40C4" w:rsidRPr="00CB40C4" w:rsidRDefault="008742EA" w:rsidP="00CB40C4">
      <w:r>
        <w:br w:type="page"/>
      </w:r>
    </w:p>
    <w:p w14:paraId="6DF97C92" w14:textId="77777777" w:rsidR="00AC2C73" w:rsidRDefault="00AC2C73" w:rsidP="00E63804">
      <w:pPr>
        <w:pStyle w:val="1"/>
      </w:pPr>
    </w:p>
    <w:p w14:paraId="0F8A4B46" w14:textId="71A1F9CF" w:rsidR="00CC4E16" w:rsidRPr="00CE4499" w:rsidRDefault="00CC4E16" w:rsidP="00E63804">
      <w:pPr>
        <w:pStyle w:val="1"/>
      </w:pPr>
      <w:bookmarkStart w:id="29" w:name="_Toc153621399"/>
      <w:r w:rsidRPr="00CE4499">
        <w:t>符号说明</w:t>
      </w:r>
      <w:bookmarkEnd w:id="29"/>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变系统</w:t>
            </w:r>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1029" type="#_x0000_t75" style="width:15.4pt;height:14.55pt" o:ole="">
                  <v:imagedata r:id="rId33" o:title=""/>
                </v:shape>
                <o:OLEObject Type="Embed" ProgID="Equation.DSMT4" ShapeID="_x0000_i1029" DrawAspect="Content" ObjectID="_1764241581" r:id="rId34"/>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1030" type="#_x0000_t75" style="width:25.4pt;height:14.55pt" o:ole="">
                  <v:imagedata r:id="rId35" o:title=""/>
                </v:shape>
                <o:OLEObject Type="Embed" ProgID="Equation.DSMT4" ShapeID="_x0000_i1030" DrawAspect="Content" ObjectID="_1764241582" r:id="rId36"/>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1031" type="#_x0000_t75" style="width:8.75pt;height:12.5pt" o:ole="">
                  <v:imagedata r:id="rId37" o:title=""/>
                </v:shape>
                <o:OLEObject Type="Embed" ProgID="Equation.DSMT4" ShapeID="_x0000_i1031" DrawAspect="Content" ObjectID="_1764241583" r:id="rId38"/>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1032" type="#_x0000_t75" style="width:8.75pt;height:12.9pt" o:ole="">
                  <v:imagedata r:id="rId39" o:title=""/>
                </v:shape>
                <o:OLEObject Type="Embed" ProgID="Equation.DSMT4" ShapeID="_x0000_i1032" DrawAspect="Content" ObjectID="_1764241584" r:id="rId40"/>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1033" type="#_x0000_t75" style="width:30.8pt;height:12.9pt" o:ole="">
                  <v:imagedata r:id="rId41" o:title=""/>
                </v:shape>
                <o:OLEObject Type="Embed" ProgID="Equation.DSMT4" ShapeID="_x0000_i1033" DrawAspect="Content" ObjectID="_1764241585" r:id="rId42"/>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1034" type="#_x0000_t75" style="width:12.9pt;height:12.5pt" o:ole="">
                  <v:imagedata r:id="rId43" o:title=""/>
                </v:shape>
                <o:OLEObject Type="Embed" ProgID="Equation.DSMT4" ShapeID="_x0000_i1034" DrawAspect="Content" ObjectID="_1764241586" r:id="rId44"/>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1035" type="#_x0000_t75" style="width:30.8pt;height:14.55pt" o:ole="">
                  <v:imagedata r:id="rId45" o:title=""/>
                </v:shape>
                <o:OLEObject Type="Embed" ProgID="Equation.DSMT4" ShapeID="_x0000_i1035" DrawAspect="Content" ObjectID="_1764241587" r:id="rId46"/>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1036" type="#_x0000_t75" style="width:12.9pt;height:12.5pt" o:ole="">
                  <v:imagedata r:id="rId47" o:title=""/>
                </v:shape>
                <o:OLEObject Type="Embed" ProgID="Equation.DSMT4" ShapeID="_x0000_i1036" DrawAspect="Content" ObjectID="_1764241588" r:id="rId48"/>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1037" type="#_x0000_t75" style="width:18.75pt;height:14.55pt" o:ole="">
                  <v:imagedata r:id="rId49" o:title=""/>
                </v:shape>
                <o:OLEObject Type="Embed" ProgID="Equation.DSMT4" ShapeID="_x0000_i1037" DrawAspect="Content" ObjectID="_1764241589" r:id="rId50"/>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1038" type="#_x0000_t75" style="width:12.9pt;height:12.5pt" o:ole="">
                  <v:imagedata r:id="rId47" o:title=""/>
                </v:shape>
                <o:OLEObject Type="Embed" ProgID="Equation.DSMT4" ShapeID="_x0000_i1038" DrawAspect="Content" ObjectID="_1764241590" r:id="rId51"/>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1039" type="#_x0000_t75" style="width:20.8pt;height:14.55pt" o:ole="">
                  <v:imagedata r:id="rId52" o:title=""/>
                </v:shape>
                <o:OLEObject Type="Embed" ProgID="Equation.DSMT4" ShapeID="_x0000_i1039" DrawAspect="Content" ObjectID="_1764241591" r:id="rId53"/>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1040" type="#_x0000_t75" style="width:12.9pt;height:12.5pt" o:ole="">
                  <v:imagedata r:id="rId47" o:title=""/>
                </v:shape>
                <o:OLEObject Type="Embed" ProgID="Equation.DSMT4" ShapeID="_x0000_i1040" DrawAspect="Content" ObjectID="_1764241592" r:id="rId54"/>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1041" type="#_x0000_t75" style="width:23.3pt;height:15.4pt" o:ole="">
                  <v:imagedata r:id="rId55" o:title=""/>
                </v:shape>
                <o:OLEObject Type="Embed" ProgID="Equation.DSMT4" ShapeID="_x0000_i1041" DrawAspect="Content" ObjectID="_1764241593" r:id="rId56"/>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1042" type="#_x0000_t75" style="width:27.05pt;height:15.4pt" o:ole="">
                  <v:imagedata r:id="rId57" o:title=""/>
                </v:shape>
                <o:OLEObject Type="Embed" ProgID="Equation.DSMT4" ShapeID="_x0000_i1042" DrawAspect="Content" ObjectID="_1764241594" r:id="rId58"/>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1043" type="#_x0000_t75" style="width:7.5pt;height:8.75pt" o:ole="">
                  <v:imagedata r:id="rId59" o:title=""/>
                </v:shape>
                <o:OLEObject Type="Embed" ProgID="Equation.DSMT4" ShapeID="_x0000_i1043" DrawAspect="Content" ObjectID="_1764241595" r:id="rId60"/>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1044" type="#_x0000_t75" style="width:11.25pt;height:14.55pt" o:ole="">
                  <v:imagedata r:id="rId61" o:title=""/>
                </v:shape>
                <o:OLEObject Type="Embed" ProgID="Equation.DSMT4" ShapeID="_x0000_i1044" DrawAspect="Content" ObjectID="_1764241596" r:id="rId62"/>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59BF9085" w:rsidR="00CC4E16" w:rsidRPr="00CE4499" w:rsidRDefault="00CE2049" w:rsidP="002536FE">
            <w:pPr>
              <w:snapToGrid w:val="0"/>
              <w:spacing w:line="300" w:lineRule="auto"/>
              <w:jc w:val="center"/>
              <w:rPr>
                <w:sz w:val="24"/>
              </w:rPr>
            </w:pPr>
            <w:r w:rsidRPr="00CE2049">
              <w:rPr>
                <w:position w:val="-14"/>
              </w:rPr>
              <w:object w:dxaOrig="300" w:dyaOrig="400" w14:anchorId="4D3D70D5">
                <v:shape id="_x0000_i1045" type="#_x0000_t75" style="width:14.55pt;height:19.55pt" o:ole="">
                  <v:imagedata r:id="rId63" o:title=""/>
                </v:shape>
                <o:OLEObject Type="Embed" ProgID="Equation.DSMT4" ShapeID="_x0000_i1045" DrawAspect="Content" ObjectID="_1764241597" r:id="rId64"/>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1046" type="#_x0000_t75" style="width:22.05pt;height:23.3pt" o:ole="">
                  <v:imagedata r:id="rId65" o:title=""/>
                </v:shape>
                <o:OLEObject Type="Embed" ProgID="Equation.DSMT4" ShapeID="_x0000_i1046" DrawAspect="Content" ObjectID="_1764241598" r:id="rId66"/>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1047" type="#_x0000_t75" style="width:29.55pt;height:17.05pt" o:ole="">
                  <v:imagedata r:id="rId67" o:title=""/>
                </v:shape>
                <o:OLEObject Type="Embed" ProgID="Equation.DSMT4" ShapeID="_x0000_i1047" DrawAspect="Content" ObjectID="_1764241599" r:id="rId68"/>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1048" type="#_x0000_t75" style="width:12.5pt;height:11.25pt" o:ole="">
                  <v:imagedata r:id="rId69" o:title=""/>
                </v:shape>
                <o:OLEObject Type="Embed" ProgID="Equation.DSMT4" ShapeID="_x0000_i1048" DrawAspect="Content" ObjectID="_1764241600" r:id="rId70"/>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1049" type="#_x0000_t75" style="width:20.8pt;height:15.4pt" o:ole="">
                  <v:imagedata r:id="rId71" o:title=""/>
                </v:shape>
                <o:OLEObject Type="Embed" ProgID="Equation.DSMT4" ShapeID="_x0000_i1049" DrawAspect="Content" ObjectID="_1764241601" r:id="rId72"/>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1050" type="#_x0000_t75" style="width:7.5pt;height:8.75pt" o:ole="">
                  <v:imagedata r:id="rId59" o:title=""/>
                </v:shape>
                <o:OLEObject Type="Embed" ProgID="Equation.DSMT4" ShapeID="_x0000_i1050" DrawAspect="Content" ObjectID="_1764241602" r:id="rId73"/>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74"/>
          <w:footerReference w:type="default" r:id="rId75"/>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6841E169" w:rsidR="009B4CF7" w:rsidRPr="00332202" w:rsidRDefault="009B4CF7" w:rsidP="00E63804">
      <w:pPr>
        <w:pStyle w:val="1"/>
        <w:rPr>
          <w:lang w:eastAsia="zh-CN"/>
        </w:rPr>
      </w:pPr>
      <w:bookmarkStart w:id="30" w:name="_Toc153621400"/>
      <w:r w:rsidRPr="00CE4499">
        <w:t>第一章</w:t>
      </w:r>
      <w:r w:rsidRPr="00CE4499">
        <w:t xml:space="preserve"> </w:t>
      </w:r>
      <w:bookmarkEnd w:id="18"/>
      <w:bookmarkEnd w:id="19"/>
      <w:bookmarkEnd w:id="20"/>
      <w:bookmarkEnd w:id="21"/>
      <w:bookmarkEnd w:id="22"/>
      <w:r w:rsidR="00AB65E6" w:rsidRPr="00CE4499">
        <w:rPr>
          <w:rFonts w:hint="eastAsia"/>
        </w:rPr>
        <w:t>绪</w:t>
      </w:r>
      <w:r w:rsidR="00E90833" w:rsidRPr="00CE4499">
        <w:rPr>
          <w:rFonts w:hint="eastAsia"/>
        </w:rPr>
        <w:t xml:space="preserve">  </w:t>
      </w:r>
      <w:r w:rsidR="00AB65E6" w:rsidRPr="00CE4499">
        <w:rPr>
          <w:rFonts w:hint="eastAsia"/>
        </w:rPr>
        <w:t>论</w:t>
      </w:r>
      <w:bookmarkEnd w:id="30"/>
    </w:p>
    <w:p w14:paraId="028BF749" w14:textId="6D78F2AF" w:rsidR="004750E5" w:rsidRPr="004750E5" w:rsidRDefault="00607BB0" w:rsidP="00607BB0">
      <w:pPr>
        <w:pStyle w:val="2"/>
        <w:rPr>
          <w:lang w:eastAsia="zh-CN"/>
        </w:rPr>
      </w:pPr>
      <w:bookmarkStart w:id="31" w:name="_Toc153621401"/>
      <w:bookmarkStart w:id="32" w:name="_Toc199740607"/>
      <w:bookmarkStart w:id="33" w:name="_Toc257896195"/>
      <w:bookmarkStart w:id="34" w:name="_Toc257896400"/>
      <w:bookmarkStart w:id="35" w:name="_Toc258514792"/>
      <w:r>
        <w:rPr>
          <w:rFonts w:hint="eastAsia"/>
          <w:lang w:eastAsia="zh-CN"/>
        </w:rPr>
        <w:t>1</w:t>
      </w:r>
      <w:r>
        <w:rPr>
          <w:lang w:eastAsia="zh-CN"/>
        </w:rPr>
        <w:t>.</w:t>
      </w:r>
      <w:r w:rsidR="00E71621">
        <w:rPr>
          <w:lang w:eastAsia="zh-CN"/>
        </w:rPr>
        <w:t>1</w:t>
      </w:r>
      <w:r>
        <w:rPr>
          <w:lang w:eastAsia="zh-CN"/>
        </w:rPr>
        <w:t xml:space="preserve"> </w:t>
      </w:r>
      <w:r w:rsidR="00BA189B">
        <w:rPr>
          <w:rFonts w:hint="eastAsia"/>
          <w:lang w:eastAsia="zh-CN"/>
        </w:rPr>
        <w:t>课题背景及研究意义</w:t>
      </w:r>
      <w:bookmarkEnd w:id="31"/>
    </w:p>
    <w:p w14:paraId="2F8A58C9" w14:textId="7D2508E3" w:rsidR="004750E5" w:rsidRPr="009E198D" w:rsidRDefault="009E198D" w:rsidP="005447E1">
      <w:pPr>
        <w:pStyle w:val="affd"/>
        <w:ind w:firstLine="480"/>
      </w:pPr>
      <w:r>
        <w:rPr>
          <w:rFonts w:hint="eastAsia"/>
        </w:rPr>
        <w:t>本课题关注</w:t>
      </w:r>
      <w:r w:rsidR="005447E1">
        <w:rPr>
          <w:rFonts w:hint="eastAsia"/>
        </w:rPr>
        <w:t>无限时域下</w:t>
      </w:r>
      <w:r w:rsidR="00937B46" w:rsidRPr="009E198D">
        <w:rPr>
          <w:rFonts w:hint="eastAsia"/>
        </w:rPr>
        <w:t>马尔可夫跳变系统</w:t>
      </w:r>
      <w:r w:rsidR="00937B46" w:rsidRPr="009E198D">
        <w:rPr>
          <w:rFonts w:hint="eastAsia"/>
        </w:rPr>
        <w:t>(Markov Jump System, MJS)</w:t>
      </w:r>
      <w:r w:rsidR="00937B46">
        <w:rPr>
          <w:rFonts w:hint="eastAsia"/>
        </w:rPr>
        <w:t>的</w:t>
      </w:r>
      <w:r w:rsidR="00D74AE5">
        <w:rPr>
          <w:rFonts w:hint="eastAsia"/>
        </w:rPr>
        <w:t>状态</w:t>
      </w:r>
      <w:r w:rsidR="005447E1">
        <w:rPr>
          <w:rFonts w:hint="eastAsia"/>
        </w:rPr>
        <w:t>估计与</w:t>
      </w:r>
      <w:r w:rsidR="00D74AE5">
        <w:rPr>
          <w:rFonts w:hint="eastAsia"/>
        </w:rPr>
        <w:t>输出</w:t>
      </w:r>
      <w:r w:rsidR="00937B46">
        <w:rPr>
          <w:rFonts w:hint="eastAsia"/>
        </w:rPr>
        <w:t>跟踪控制问题</w:t>
      </w:r>
      <w:r w:rsidR="00D54381">
        <w:rPr>
          <w:rFonts w:hint="eastAsia"/>
        </w:rPr>
        <w:t>。</w:t>
      </w:r>
      <w:r w:rsidR="00AA1D0C" w:rsidRPr="00AA1D0C">
        <w:rPr>
          <w:rFonts w:hint="eastAsia"/>
        </w:rPr>
        <w:t>混杂系统（</w:t>
      </w:r>
      <w:r w:rsidR="00D74AE5">
        <w:rPr>
          <w:rFonts w:hint="eastAsia"/>
        </w:rPr>
        <w:t>H</w:t>
      </w:r>
      <w:r w:rsidR="00AA1D0C" w:rsidRPr="00AA1D0C">
        <w:rPr>
          <w:rFonts w:hint="eastAsia"/>
        </w:rPr>
        <w:t xml:space="preserve">ybrid </w:t>
      </w:r>
      <w:r w:rsidR="00D74AE5">
        <w:rPr>
          <w:rFonts w:hint="eastAsia"/>
        </w:rPr>
        <w:t>S</w:t>
      </w:r>
      <w:r w:rsidR="00AA1D0C" w:rsidRPr="00AA1D0C">
        <w:rPr>
          <w:rFonts w:hint="eastAsia"/>
        </w:rPr>
        <w:t>ystem</w:t>
      </w:r>
      <w:r w:rsidR="00AA1D0C" w:rsidRPr="00AA1D0C">
        <w:rPr>
          <w:rFonts w:hint="eastAsia"/>
        </w:rPr>
        <w:t>）</w:t>
      </w:r>
      <w:r w:rsidR="00D74AE5">
        <w:rPr>
          <w:rFonts w:hint="eastAsia"/>
        </w:rPr>
        <w:t>是由连续变量动态系统和离散事件动态系统相互混杂、相互作用形成的统一动态系统</w:t>
      </w:r>
      <w:r w:rsidR="00D74AE5" w:rsidRPr="00D74AE5">
        <w:rPr>
          <w:vertAlign w:val="superscript"/>
        </w:rPr>
        <w:fldChar w:fldCharType="begin"/>
      </w:r>
      <w:r w:rsidR="00D74AE5" w:rsidRPr="00D74AE5">
        <w:rPr>
          <w:vertAlign w:val="superscript"/>
        </w:rPr>
        <w:instrText xml:space="preserve"> </w:instrText>
      </w:r>
      <w:r w:rsidR="00D74AE5" w:rsidRPr="00D74AE5">
        <w:rPr>
          <w:rFonts w:hint="eastAsia"/>
          <w:vertAlign w:val="superscript"/>
        </w:rPr>
        <w:instrText>REF _Ref153627253 \r \h</w:instrText>
      </w:r>
      <w:r w:rsidR="00D74AE5" w:rsidRPr="00D74AE5">
        <w:rPr>
          <w:vertAlign w:val="superscript"/>
        </w:rPr>
        <w:instrText xml:space="preserve"> </w:instrText>
      </w:r>
      <w:r w:rsidR="00D74AE5" w:rsidRPr="00D74AE5">
        <w:rPr>
          <w:vertAlign w:val="superscript"/>
        </w:rPr>
      </w:r>
      <w:r w:rsidR="00D74AE5">
        <w:rPr>
          <w:vertAlign w:val="superscript"/>
        </w:rPr>
        <w:instrText xml:space="preserve"> \* MERGEFORMAT </w:instrText>
      </w:r>
      <w:r w:rsidR="00D74AE5" w:rsidRPr="00D74AE5">
        <w:rPr>
          <w:vertAlign w:val="superscript"/>
        </w:rPr>
        <w:fldChar w:fldCharType="separate"/>
      </w:r>
      <w:r w:rsidR="00D74AE5" w:rsidRPr="00D74AE5">
        <w:rPr>
          <w:vertAlign w:val="superscript"/>
        </w:rPr>
        <w:t>[1]</w:t>
      </w:r>
      <w:r w:rsidR="00D74AE5" w:rsidRPr="00D74AE5">
        <w:rPr>
          <w:vertAlign w:val="superscript"/>
        </w:rPr>
        <w:fldChar w:fldCharType="end"/>
      </w:r>
      <w:r w:rsidR="00AA1D0C">
        <w:rPr>
          <w:rFonts w:hint="eastAsia"/>
        </w:rPr>
        <w:t>。</w:t>
      </w:r>
      <w:r w:rsidR="00D74AE5">
        <w:rPr>
          <w:rFonts w:hint="eastAsia"/>
        </w:rPr>
        <w:t>切换系统</w:t>
      </w:r>
      <w:r w:rsidR="00DA5F94">
        <w:rPr>
          <w:rFonts w:hint="eastAsia"/>
        </w:rPr>
        <w:t>作为一类</w:t>
      </w:r>
      <w:r w:rsidR="00D74AE5">
        <w:rPr>
          <w:rFonts w:hint="eastAsia"/>
        </w:rPr>
        <w:t>特定的混杂</w:t>
      </w:r>
      <w:r w:rsidR="00DA5F94">
        <w:rPr>
          <w:rFonts w:hint="eastAsia"/>
        </w:rPr>
        <w:t>系统，其事件的演变在特定的切换策略下进行</w:t>
      </w:r>
      <w:r w:rsidR="00D74AE5" w:rsidRPr="00D74AE5">
        <w:rPr>
          <w:vertAlign w:val="superscript"/>
        </w:rPr>
        <w:fldChar w:fldCharType="begin"/>
      </w:r>
      <w:r w:rsidR="00D74AE5" w:rsidRPr="00D74AE5">
        <w:rPr>
          <w:vertAlign w:val="superscript"/>
        </w:rPr>
        <w:instrText xml:space="preserve"> </w:instrText>
      </w:r>
      <w:r w:rsidR="00D74AE5" w:rsidRPr="00D74AE5">
        <w:rPr>
          <w:rFonts w:hint="eastAsia"/>
          <w:vertAlign w:val="superscript"/>
        </w:rPr>
        <w:instrText>REF _Ref153627365 \r \h</w:instrText>
      </w:r>
      <w:r w:rsidR="00D74AE5" w:rsidRPr="00D74AE5">
        <w:rPr>
          <w:vertAlign w:val="superscript"/>
        </w:rPr>
        <w:instrText xml:space="preserve"> </w:instrText>
      </w:r>
      <w:r w:rsidR="00D74AE5" w:rsidRPr="00D74AE5">
        <w:rPr>
          <w:vertAlign w:val="superscript"/>
        </w:rPr>
      </w:r>
      <w:r w:rsidR="00D74AE5">
        <w:rPr>
          <w:vertAlign w:val="superscript"/>
        </w:rPr>
        <w:instrText xml:space="preserve"> \* MERGEFORMAT </w:instrText>
      </w:r>
      <w:r w:rsidR="00D74AE5" w:rsidRPr="00D74AE5">
        <w:rPr>
          <w:vertAlign w:val="superscript"/>
        </w:rPr>
        <w:fldChar w:fldCharType="separate"/>
      </w:r>
      <w:r w:rsidR="00D74AE5" w:rsidRPr="00D74AE5">
        <w:rPr>
          <w:vertAlign w:val="superscript"/>
        </w:rPr>
        <w:t>[2]</w:t>
      </w:r>
      <w:r w:rsidR="00D74AE5" w:rsidRPr="00D74AE5">
        <w:rPr>
          <w:vertAlign w:val="superscript"/>
        </w:rPr>
        <w:fldChar w:fldCharType="end"/>
      </w:r>
      <w:r w:rsidR="00D74AE5">
        <w:rPr>
          <w:rFonts w:hint="eastAsia"/>
        </w:rPr>
        <w:t>。</w:t>
      </w:r>
      <w:r w:rsidR="005447E1">
        <w:rPr>
          <w:rFonts w:hint="eastAsia"/>
        </w:rPr>
        <w:t>MJS</w:t>
      </w:r>
      <w:r w:rsidR="005447E1">
        <w:rPr>
          <w:rFonts w:hint="eastAsia"/>
        </w:rPr>
        <w:t>同时具备马尔可夫过程和</w:t>
      </w:r>
      <w:r w:rsidR="009517B1">
        <w:rPr>
          <w:rFonts w:hint="eastAsia"/>
        </w:rPr>
        <w:t>切换</w:t>
      </w:r>
      <w:r w:rsidR="005447E1">
        <w:rPr>
          <w:rFonts w:hint="eastAsia"/>
        </w:rPr>
        <w:t>系统的特征，</w:t>
      </w:r>
      <w:r w:rsidR="00B00782">
        <w:rPr>
          <w:rFonts w:hint="eastAsia"/>
        </w:rPr>
        <w:t>可以看作一种特殊的切换系统。</w:t>
      </w:r>
      <w:r w:rsidR="00B00782">
        <w:rPr>
          <w:rFonts w:hint="eastAsia"/>
        </w:rPr>
        <w:t>MJS</w:t>
      </w:r>
      <w:r w:rsidR="005447E1">
        <w:rPr>
          <w:rFonts w:ascii="Roboto" w:hAnsi="Roboto"/>
          <w:shd w:val="clear" w:color="auto" w:fill="FFFBFE"/>
        </w:rPr>
        <w:t>由一组服从马尔可夫链的转移过程构成，</w:t>
      </w:r>
      <w:r w:rsidR="005447E1">
        <w:rPr>
          <w:rFonts w:ascii="Roboto" w:hAnsi="Roboto" w:hint="eastAsia"/>
          <w:shd w:val="clear" w:color="auto" w:fill="FFFBFE"/>
        </w:rPr>
        <w:t>其</w:t>
      </w:r>
      <w:r w:rsidR="005447E1">
        <w:rPr>
          <w:rFonts w:ascii="Roboto" w:hAnsi="Roboto"/>
          <w:shd w:val="clear" w:color="auto" w:fill="FFFBFE"/>
        </w:rPr>
        <w:t>系统状态变化连续，但模态转移呈现时间上的离散变化</w:t>
      </w:r>
      <w:r w:rsidR="00103717">
        <w:rPr>
          <w:rFonts w:hint="eastAsia"/>
        </w:rPr>
        <w:t>，因此</w:t>
      </w:r>
      <w:r w:rsidR="005447E1">
        <w:rPr>
          <w:rFonts w:hint="eastAsia"/>
        </w:rPr>
        <w:t>表现出</w:t>
      </w:r>
      <w:r w:rsidRPr="009E198D">
        <w:rPr>
          <w:rFonts w:hint="eastAsia"/>
        </w:rPr>
        <w:t>强时变、非线性的特征</w:t>
      </w:r>
      <w:r w:rsidR="004750E5" w:rsidRPr="009E198D">
        <w:rPr>
          <w:rFonts w:hint="eastAsia"/>
        </w:rPr>
        <w:t>。</w:t>
      </w:r>
      <w:r w:rsidR="00685C2A">
        <w:rPr>
          <w:rFonts w:hint="eastAsia"/>
        </w:rPr>
        <w:t>相比于一般的线性或非线性定常系统，马尔可夫跳变系统的结构是时变的，其模态在多个。</w:t>
      </w:r>
      <w:r w:rsidR="009517B1">
        <w:rPr>
          <w:rFonts w:hint="eastAsia"/>
        </w:rPr>
        <w:t>在刻画一些具有随机突变如</w:t>
      </w:r>
      <w:r w:rsidR="004750E5" w:rsidRPr="009E198D">
        <w:rPr>
          <w:rFonts w:hint="eastAsia"/>
        </w:rPr>
        <w:t>元件损坏</w:t>
      </w:r>
      <w:r w:rsidR="00937B46">
        <w:rPr>
          <w:rFonts w:hint="eastAsia"/>
        </w:rPr>
        <w:t>、</w:t>
      </w:r>
      <w:r w:rsidR="004750E5" w:rsidRPr="009E198D">
        <w:rPr>
          <w:rFonts w:hint="eastAsia"/>
        </w:rPr>
        <w:t>系统故障以及网络传输延迟</w:t>
      </w:r>
      <w:r w:rsidR="009517B1">
        <w:rPr>
          <w:rFonts w:hint="eastAsia"/>
        </w:rPr>
        <w:t>等</w:t>
      </w:r>
      <w:r w:rsidR="004750E5" w:rsidRPr="009E198D">
        <w:rPr>
          <w:rFonts w:hint="eastAsia"/>
        </w:rPr>
        <w:t>结构</w:t>
      </w:r>
      <w:r w:rsidR="009517B1">
        <w:rPr>
          <w:rFonts w:hint="eastAsia"/>
        </w:rPr>
        <w:t>或</w:t>
      </w:r>
      <w:r w:rsidR="004750E5" w:rsidRPr="009E198D">
        <w:rPr>
          <w:rFonts w:hint="eastAsia"/>
        </w:rPr>
        <w:t>参数突变的系统时</w:t>
      </w:r>
      <w:r w:rsidR="009517B1">
        <w:rPr>
          <w:rFonts w:hint="eastAsia"/>
        </w:rPr>
        <w:t>，</w:t>
      </w:r>
      <w:r w:rsidR="004750E5" w:rsidRPr="009E198D">
        <w:rPr>
          <w:rFonts w:hint="eastAsia"/>
        </w:rPr>
        <w:t>马尔可夫跳变模型具有非常突出的优势</w:t>
      </w:r>
      <w:r w:rsidR="005447E1">
        <w:rPr>
          <w:rFonts w:hint="eastAsia"/>
        </w:rPr>
        <w:t>。</w:t>
      </w:r>
      <w:r w:rsidR="004750E5" w:rsidRPr="009E198D">
        <w:rPr>
          <w:rFonts w:hint="eastAsia"/>
        </w:rPr>
        <w:t>然而已有的关于一般线性系统的研究方法和理论无法直接应用于</w:t>
      </w:r>
      <w:r w:rsidR="00D54381">
        <w:rPr>
          <w:rFonts w:hint="eastAsia"/>
        </w:rPr>
        <w:t>MJS</w:t>
      </w:r>
      <w:r w:rsidR="004750E5" w:rsidRPr="009E198D">
        <w:rPr>
          <w:rFonts w:hint="eastAsia"/>
        </w:rPr>
        <w:t>的分析与设计，这时迫切需要建立和完善</w:t>
      </w:r>
      <w:r w:rsidR="009D7AAD">
        <w:rPr>
          <w:rFonts w:hint="eastAsia"/>
        </w:rPr>
        <w:t>MJS</w:t>
      </w:r>
      <w:r w:rsidR="004750E5" w:rsidRPr="009E198D">
        <w:rPr>
          <w:rFonts w:hint="eastAsia"/>
        </w:rPr>
        <w:t>分析设计的理论体系。因此，针对</w:t>
      </w:r>
      <w:r w:rsidR="0067327C">
        <w:rPr>
          <w:rFonts w:hint="eastAsia"/>
        </w:rPr>
        <w:t>MJS</w:t>
      </w:r>
      <w:r w:rsidR="004750E5" w:rsidRPr="009E198D">
        <w:rPr>
          <w:rFonts w:hint="eastAsia"/>
        </w:rPr>
        <w:t>的理论分析和相关问题及方法的研究具有重要意义，值得深入研究。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和研究</w:t>
      </w:r>
      <w:r w:rsidR="0067327C">
        <w:rPr>
          <w:rFonts w:hint="eastAsia"/>
        </w:rPr>
        <w:t>，其</w:t>
      </w:r>
      <w:r w:rsidR="004750E5" w:rsidRPr="009E198D">
        <w:rPr>
          <w:rFonts w:hint="eastAsia"/>
        </w:rPr>
        <w:t>理论和应用取得了巨大进展，许多基本的控制问题得到了深入研究，如稳定性和镇定控制</w:t>
      </w:r>
      <w:r w:rsidR="00B54EB2" w:rsidRPr="00B54EB2">
        <w:rPr>
          <w:vertAlign w:val="superscript"/>
        </w:rPr>
        <w:fldChar w:fldCharType="begin"/>
      </w:r>
      <w:r w:rsidR="00B54EB2" w:rsidRPr="00B54EB2">
        <w:rPr>
          <w:vertAlign w:val="superscript"/>
        </w:rPr>
        <w:instrText xml:space="preserve"> </w:instrText>
      </w:r>
      <w:r w:rsidR="00B54EB2" w:rsidRPr="00B54EB2">
        <w:rPr>
          <w:rFonts w:hint="eastAsia"/>
          <w:vertAlign w:val="superscript"/>
        </w:rPr>
        <w:instrText>REF _Ref153621393 \r \h</w:instrText>
      </w:r>
      <w:r w:rsidR="00B54EB2" w:rsidRPr="00B54EB2">
        <w:rPr>
          <w:vertAlign w:val="superscript"/>
        </w:rPr>
        <w:instrText xml:space="preserve"> </w:instrText>
      </w:r>
      <w:r w:rsidR="00B54EB2">
        <w:rPr>
          <w:vertAlign w:val="superscript"/>
        </w:rPr>
        <w:instrText xml:space="preserve"> \* MERGEFORMAT </w:instrText>
      </w:r>
      <w:r w:rsidR="00B54EB2" w:rsidRPr="00B54EB2">
        <w:rPr>
          <w:vertAlign w:val="superscript"/>
        </w:rPr>
      </w:r>
      <w:r w:rsidR="00B54EB2" w:rsidRPr="00B54EB2">
        <w:rPr>
          <w:vertAlign w:val="superscript"/>
        </w:rPr>
        <w:fldChar w:fldCharType="separate"/>
      </w:r>
      <w:r w:rsidR="006B196C">
        <w:rPr>
          <w:vertAlign w:val="superscript"/>
        </w:rPr>
        <w:t>[3]</w:t>
      </w:r>
      <w:r w:rsidR="00B54EB2" w:rsidRPr="00B54EB2">
        <w:rPr>
          <w:vertAlign w:val="superscript"/>
        </w:rPr>
        <w:fldChar w:fldCharType="end"/>
      </w:r>
      <w:r w:rsidR="00314483">
        <w:rPr>
          <w:vertAlign w:val="superscript"/>
        </w:rPr>
        <w:fldChar w:fldCharType="begin"/>
      </w:r>
      <w:r w:rsidR="00314483">
        <w:rPr>
          <w:vertAlign w:val="superscript"/>
        </w:rPr>
        <w:instrText xml:space="preserve"> REF _Ref131778932 \r \h </w:instrText>
      </w:r>
      <w:r w:rsidR="00314483">
        <w:rPr>
          <w:vertAlign w:val="superscript"/>
        </w:rPr>
      </w:r>
      <w:r w:rsidR="00314483">
        <w:rPr>
          <w:vertAlign w:val="superscript"/>
        </w:rPr>
        <w:fldChar w:fldCharType="separate"/>
      </w:r>
      <w:r w:rsidR="006B196C">
        <w:rPr>
          <w:vertAlign w:val="superscript"/>
        </w:rPr>
        <w:t>[4]</w:t>
      </w:r>
      <w:r w:rsidR="00314483">
        <w:rPr>
          <w:vertAlign w:val="superscript"/>
        </w:rPr>
        <w:fldChar w:fldCharType="end"/>
      </w:r>
      <w:r w:rsidR="0045512C">
        <w:rPr>
          <w:vertAlign w:val="superscript"/>
        </w:rPr>
        <w:fldChar w:fldCharType="begin"/>
      </w:r>
      <w:r w:rsidR="0045512C">
        <w:rPr>
          <w:vertAlign w:val="superscript"/>
        </w:rPr>
        <w:instrText xml:space="preserve"> REF _Ref131622866 \r \h </w:instrText>
      </w:r>
      <w:r w:rsidR="0045512C">
        <w:rPr>
          <w:vertAlign w:val="superscript"/>
        </w:rPr>
      </w:r>
      <w:r w:rsidR="0045512C">
        <w:rPr>
          <w:vertAlign w:val="superscript"/>
        </w:rPr>
        <w:fldChar w:fldCharType="separate"/>
      </w:r>
      <w:r w:rsidR="006B196C">
        <w:rPr>
          <w:vertAlign w:val="superscript"/>
        </w:rPr>
        <w:t>[5]</w:t>
      </w:r>
      <w:r w:rsidR="0045512C">
        <w:rPr>
          <w:vertAlign w:val="superscript"/>
        </w:rPr>
        <w:fldChar w:fldCharType="end"/>
      </w:r>
      <w:r w:rsidR="0045512C">
        <w:rPr>
          <w:vertAlign w:val="superscript"/>
        </w:rPr>
        <w:fldChar w:fldCharType="begin"/>
      </w:r>
      <w:r w:rsidR="0045512C">
        <w:rPr>
          <w:vertAlign w:val="superscript"/>
        </w:rPr>
        <w:instrText xml:space="preserve"> REF _Ref131622794 \r \h </w:instrText>
      </w:r>
      <w:r w:rsidR="0045512C">
        <w:rPr>
          <w:vertAlign w:val="superscript"/>
        </w:rPr>
      </w:r>
      <w:r w:rsidR="0045512C">
        <w:rPr>
          <w:vertAlign w:val="superscript"/>
        </w:rPr>
        <w:fldChar w:fldCharType="separate"/>
      </w:r>
      <w:r w:rsidR="006B196C">
        <w:rPr>
          <w:vertAlign w:val="superscript"/>
        </w:rPr>
        <w:t>[6]</w:t>
      </w:r>
      <w:r w:rsidR="0045512C">
        <w:rPr>
          <w:vertAlign w:val="superscript"/>
        </w:rPr>
        <w:fldChar w:fldCharType="end"/>
      </w:r>
      <w:r w:rsidR="0045512C">
        <w:rPr>
          <w:vertAlign w:val="superscript"/>
        </w:rPr>
        <w:fldChar w:fldCharType="begin"/>
      </w:r>
      <w:r w:rsidR="0045512C">
        <w:rPr>
          <w:vertAlign w:val="superscript"/>
        </w:rPr>
        <w:instrText xml:space="preserve"> REF _Ref131192048 \r \h </w:instrText>
      </w:r>
      <w:r w:rsidR="0045512C">
        <w:rPr>
          <w:vertAlign w:val="superscript"/>
        </w:rPr>
      </w:r>
      <w:r w:rsidR="0045512C">
        <w:rPr>
          <w:vertAlign w:val="superscript"/>
        </w:rPr>
        <w:fldChar w:fldCharType="separate"/>
      </w:r>
      <w:r w:rsidR="006B196C">
        <w:rPr>
          <w:vertAlign w:val="superscript"/>
        </w:rPr>
        <w:t>[7]</w:t>
      </w:r>
      <w:r w:rsidR="0045512C">
        <w:rPr>
          <w:vertAlign w:val="superscript"/>
        </w:rPr>
        <w:fldChar w:fldCharType="end"/>
      </w:r>
      <w:r w:rsidR="004750E5" w:rsidRPr="009E198D">
        <w:rPr>
          <w:rFonts w:hint="eastAsia"/>
        </w:rPr>
        <w:t>，状态估计和滤波</w:t>
      </w:r>
      <w:r w:rsidR="004750E5" w:rsidRPr="009E198D">
        <w:rPr>
          <w:vertAlign w:val="superscript"/>
        </w:rPr>
        <w:fldChar w:fldCharType="begin"/>
      </w:r>
      <w:r w:rsidR="004750E5" w:rsidRPr="009E198D">
        <w:rPr>
          <w:vertAlign w:val="superscript"/>
        </w:rPr>
        <w:instrText xml:space="preserve"> </w:instrText>
      </w:r>
      <w:r w:rsidR="004750E5" w:rsidRPr="009E198D">
        <w:rPr>
          <w:rFonts w:hint="eastAsia"/>
          <w:vertAlign w:val="superscript"/>
        </w:rPr>
        <w:instrText>REF _Ref120121977 \r \h</w:instrText>
      </w:r>
      <w:r w:rsidR="004750E5" w:rsidRPr="009E198D">
        <w:rPr>
          <w:vertAlign w:val="superscript"/>
        </w:rPr>
        <w:instrText xml:space="preserve">  \* MERGEFORMAT </w:instrText>
      </w:r>
      <w:r w:rsidR="004750E5" w:rsidRPr="009E198D">
        <w:rPr>
          <w:vertAlign w:val="superscript"/>
        </w:rPr>
      </w:r>
      <w:r w:rsidR="004750E5" w:rsidRPr="009E198D">
        <w:rPr>
          <w:vertAlign w:val="superscript"/>
        </w:rPr>
        <w:fldChar w:fldCharType="separate"/>
      </w:r>
      <w:r w:rsidR="006B196C">
        <w:rPr>
          <w:vertAlign w:val="superscript"/>
        </w:rPr>
        <w:t>[8]</w:t>
      </w:r>
      <w:r w:rsidR="004750E5" w:rsidRPr="009E198D">
        <w:rPr>
          <w:vertAlign w:val="superscript"/>
        </w:rPr>
        <w:fldChar w:fldCharType="end"/>
      </w:r>
      <w:r w:rsidR="004750E5" w:rsidRPr="009E198D">
        <w:rPr>
          <w:vertAlign w:val="superscript"/>
        </w:rPr>
        <w:fldChar w:fldCharType="begin"/>
      </w:r>
      <w:r w:rsidR="004750E5" w:rsidRPr="009E198D">
        <w:rPr>
          <w:vertAlign w:val="superscript"/>
        </w:rPr>
        <w:instrText xml:space="preserve"> REF _Ref120121979 \r \h  \* MERGEFORMAT </w:instrText>
      </w:r>
      <w:r w:rsidR="004750E5" w:rsidRPr="009E198D">
        <w:rPr>
          <w:vertAlign w:val="superscript"/>
        </w:rPr>
      </w:r>
      <w:r w:rsidR="004750E5" w:rsidRPr="009E198D">
        <w:rPr>
          <w:vertAlign w:val="superscript"/>
        </w:rPr>
        <w:fldChar w:fldCharType="separate"/>
      </w:r>
      <w:r w:rsidR="006B196C">
        <w:rPr>
          <w:vertAlign w:val="superscript"/>
        </w:rPr>
        <w:t>[9]</w:t>
      </w:r>
      <w:r w:rsidR="004750E5" w:rsidRPr="009E198D">
        <w:rPr>
          <w:vertAlign w:val="superscript"/>
        </w:rPr>
        <w:fldChar w:fldCharType="end"/>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w:instrText>
      </w:r>
      <w:r w:rsidR="004750E5" w:rsidRPr="009E198D">
        <w:rPr>
          <w:rFonts w:hint="eastAsia"/>
          <w:vertAlign w:val="superscript"/>
        </w:rPr>
        <w:instrText>REF _Ref120121997 \r \h</w:instrText>
      </w:r>
      <w:r w:rsidR="004750E5" w:rsidRPr="009E198D">
        <w:rPr>
          <w:vertAlign w:val="superscript"/>
        </w:rPr>
        <w:instrText xml:space="preserve">  \* MERGEFORMAT </w:instrText>
      </w:r>
      <w:r w:rsidR="004750E5" w:rsidRPr="009E198D">
        <w:rPr>
          <w:vertAlign w:val="superscript"/>
        </w:rPr>
      </w:r>
      <w:r w:rsidR="004750E5" w:rsidRPr="009E198D">
        <w:rPr>
          <w:vertAlign w:val="superscript"/>
        </w:rPr>
        <w:fldChar w:fldCharType="separate"/>
      </w:r>
      <w:r w:rsidR="006B196C">
        <w:rPr>
          <w:vertAlign w:val="superscript"/>
        </w:rPr>
        <w:t>[10]</w:t>
      </w:r>
      <w:r w:rsidR="004750E5" w:rsidRPr="009E198D">
        <w:rPr>
          <w:vertAlign w:val="superscript"/>
        </w:rPr>
        <w:fldChar w:fldCharType="end"/>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6B196C">
        <w:rPr>
          <w:vertAlign w:val="superscript"/>
        </w:rPr>
        <w:t>[11]</w:t>
      </w:r>
      <w:r w:rsidR="004750E5" w:rsidRPr="009E198D">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系统性的研究，并取得了</w:t>
      </w:r>
      <w:r>
        <w:rPr>
          <w:rFonts w:hint="eastAsia"/>
        </w:rPr>
        <w:t>系统的</w:t>
      </w:r>
      <w:r w:rsidR="004750E5" w:rsidRPr="009E198D">
        <w:rPr>
          <w:rFonts w:hint="eastAsia"/>
        </w:rPr>
        <w:t>研究成果</w:t>
      </w:r>
      <w:r w:rsidR="004750E5" w:rsidRPr="009E198D">
        <w:rPr>
          <w:vertAlign w:val="superscript"/>
        </w:rPr>
        <w:fldChar w:fldCharType="begin"/>
      </w:r>
      <w:r w:rsidR="004750E5" w:rsidRPr="009E198D">
        <w:rPr>
          <w:vertAlign w:val="superscript"/>
        </w:rPr>
        <w:instrText xml:space="preserve"> </w:instrText>
      </w:r>
      <w:r w:rsidR="004750E5" w:rsidRPr="009E198D">
        <w:rPr>
          <w:rFonts w:hint="eastAsia"/>
          <w:vertAlign w:val="superscript"/>
        </w:rPr>
        <w:instrText>REF _Ref120122350 \r \h</w:instrText>
      </w:r>
      <w:r w:rsidR="004750E5" w:rsidRPr="009E198D">
        <w:rPr>
          <w:vertAlign w:val="superscript"/>
        </w:rPr>
        <w:instrText xml:space="preserve">  \* MERGEFORMAT </w:instrText>
      </w:r>
      <w:r w:rsidR="004750E5" w:rsidRPr="009E198D">
        <w:rPr>
          <w:vertAlign w:val="superscript"/>
        </w:rPr>
      </w:r>
      <w:r w:rsidR="004750E5" w:rsidRPr="009E198D">
        <w:rPr>
          <w:vertAlign w:val="superscript"/>
        </w:rPr>
        <w:fldChar w:fldCharType="separate"/>
      </w:r>
      <w:r w:rsidR="006B196C">
        <w:rPr>
          <w:vertAlign w:val="superscript"/>
        </w:rPr>
        <w:t>[12]</w:t>
      </w:r>
      <w:r w:rsidR="004750E5" w:rsidRPr="009E198D">
        <w:rPr>
          <w:vertAlign w:val="superscript"/>
        </w:rPr>
        <w:fldChar w:fldCharType="end"/>
      </w:r>
      <w:r w:rsidR="004750E5" w:rsidRPr="009E198D">
        <w:rPr>
          <w:vertAlign w:val="superscript"/>
        </w:rPr>
        <w:fldChar w:fldCharType="begin"/>
      </w:r>
      <w:r w:rsidR="004750E5" w:rsidRPr="009E198D">
        <w:rPr>
          <w:vertAlign w:val="superscript"/>
        </w:rPr>
        <w:instrText xml:space="preserve"> REF _Ref120122351 \r \h  \* MERGEFORMAT </w:instrText>
      </w:r>
      <w:r w:rsidR="004750E5" w:rsidRPr="009E198D">
        <w:rPr>
          <w:vertAlign w:val="superscript"/>
        </w:rPr>
      </w:r>
      <w:r w:rsidR="004750E5" w:rsidRPr="009E198D">
        <w:rPr>
          <w:vertAlign w:val="superscript"/>
        </w:rPr>
        <w:fldChar w:fldCharType="separate"/>
      </w:r>
      <w:r w:rsidR="006B196C">
        <w:rPr>
          <w:vertAlign w:val="superscript"/>
        </w:rPr>
        <w:t>[13]</w:t>
      </w:r>
      <w:r w:rsidR="004750E5" w:rsidRPr="009E198D">
        <w:rPr>
          <w:vertAlign w:val="superscript"/>
        </w:rPr>
        <w:fldChar w:fldCharType="end"/>
      </w:r>
      <w:r w:rsidR="004750E5" w:rsidRPr="009E198D">
        <w:rPr>
          <w:rFonts w:hint="eastAsia"/>
        </w:rPr>
        <w:t>。</w:t>
      </w:r>
    </w:p>
    <w:p w14:paraId="56C68FC5" w14:textId="1ECBDEA8" w:rsidR="00044C9B" w:rsidRPr="002E60DF" w:rsidRDefault="00044C9B" w:rsidP="003E399D">
      <w:pPr>
        <w:pStyle w:val="affd"/>
        <w:ind w:firstLine="480"/>
      </w:pPr>
      <w:r w:rsidRPr="009E198D">
        <w:rPr>
          <w:rFonts w:hint="eastAsia"/>
        </w:rPr>
        <w:t>跟踪控制要求系统状态或输出与目标信号</w:t>
      </w:r>
      <w:r w:rsidR="00103717">
        <w:rPr>
          <w:rFonts w:hint="eastAsia"/>
        </w:rPr>
        <w:t>保持</w:t>
      </w:r>
      <w:r w:rsidRPr="009E198D">
        <w:rPr>
          <w:rFonts w:hint="eastAsia"/>
        </w:rPr>
        <w:t>一致，已被广泛地应用于</w:t>
      </w:r>
      <w:r w:rsidR="00103717" w:rsidRPr="009E198D">
        <w:rPr>
          <w:rFonts w:hint="eastAsia"/>
        </w:rPr>
        <w:t>无人机混合编队协同作战跟踪</w:t>
      </w:r>
      <w:r w:rsidR="00103717">
        <w:rPr>
          <w:rFonts w:hint="eastAsia"/>
        </w:rPr>
        <w:t>控制</w:t>
      </w:r>
      <w:r w:rsidR="00103717" w:rsidRPr="00103717">
        <w:rPr>
          <w:vertAlign w:val="superscript"/>
        </w:rPr>
        <w:fldChar w:fldCharType="begin"/>
      </w:r>
      <w:r w:rsidR="00103717" w:rsidRPr="00103717">
        <w:rPr>
          <w:vertAlign w:val="superscript"/>
        </w:rPr>
        <w:instrText xml:space="preserve"> </w:instrText>
      </w:r>
      <w:r w:rsidR="00103717" w:rsidRPr="00103717">
        <w:rPr>
          <w:rFonts w:hint="eastAsia"/>
          <w:vertAlign w:val="superscript"/>
        </w:rPr>
        <w:instrText>REF _Ref120123080 \r \h</w:instrText>
      </w:r>
      <w:r w:rsidR="00103717" w:rsidRPr="00103717">
        <w:rPr>
          <w:vertAlign w:val="superscript"/>
        </w:rPr>
        <w:instrText xml:space="preserve">  \* MERGEFORMAT </w:instrText>
      </w:r>
      <w:r w:rsidR="00103717" w:rsidRPr="00103717">
        <w:rPr>
          <w:vertAlign w:val="superscript"/>
        </w:rPr>
      </w:r>
      <w:r w:rsidR="00103717" w:rsidRPr="00103717">
        <w:rPr>
          <w:vertAlign w:val="superscript"/>
        </w:rPr>
        <w:fldChar w:fldCharType="separate"/>
      </w:r>
      <w:r w:rsidR="006B196C">
        <w:rPr>
          <w:vertAlign w:val="superscript"/>
        </w:rPr>
        <w:t>[14]</w:t>
      </w:r>
      <w:r w:rsidR="00103717" w:rsidRPr="00103717">
        <w:rPr>
          <w:vertAlign w:val="superscript"/>
        </w:rPr>
        <w:fldChar w:fldCharType="end"/>
      </w:r>
      <w:r w:rsidR="00103717">
        <w:rPr>
          <w:rFonts w:hint="eastAsia"/>
        </w:rPr>
        <w:t>，不可预测飞行物的</w:t>
      </w:r>
      <w:r w:rsidR="00103717" w:rsidRPr="009E198D">
        <w:rPr>
          <w:rFonts w:hint="eastAsia"/>
        </w:rPr>
        <w:t>雷达追踪</w:t>
      </w:r>
      <w:r w:rsidR="00103717" w:rsidRPr="00103717">
        <w:rPr>
          <w:vertAlign w:val="superscript"/>
        </w:rPr>
        <w:fldChar w:fldCharType="begin"/>
      </w:r>
      <w:r w:rsidR="00103717" w:rsidRPr="00103717">
        <w:rPr>
          <w:vertAlign w:val="superscript"/>
        </w:rPr>
        <w:instrText xml:space="preserve"> </w:instrText>
      </w:r>
      <w:r w:rsidR="00103717" w:rsidRPr="00103717">
        <w:rPr>
          <w:rFonts w:hint="eastAsia"/>
          <w:vertAlign w:val="superscript"/>
        </w:rPr>
        <w:instrText>REF _Ref120123094 \r \h</w:instrText>
      </w:r>
      <w:r w:rsidR="00103717" w:rsidRPr="00103717">
        <w:rPr>
          <w:vertAlign w:val="superscript"/>
        </w:rPr>
        <w:instrText xml:space="preserve">  \* MERGEFORMAT </w:instrText>
      </w:r>
      <w:r w:rsidR="00103717" w:rsidRPr="00103717">
        <w:rPr>
          <w:vertAlign w:val="superscript"/>
        </w:rPr>
      </w:r>
      <w:r w:rsidR="00103717" w:rsidRPr="00103717">
        <w:rPr>
          <w:vertAlign w:val="superscript"/>
        </w:rPr>
        <w:fldChar w:fldCharType="separate"/>
      </w:r>
      <w:r w:rsidR="006B196C">
        <w:rPr>
          <w:vertAlign w:val="superscript"/>
        </w:rPr>
        <w:t>[15]</w:t>
      </w:r>
      <w:r w:rsidR="00103717" w:rsidRPr="00103717">
        <w:rPr>
          <w:vertAlign w:val="superscript"/>
        </w:rPr>
        <w:fldChar w:fldCharType="end"/>
      </w:r>
      <w:r w:rsidR="00103717">
        <w:rPr>
          <w:rFonts w:hint="eastAsia"/>
        </w:rPr>
        <w:t>等</w:t>
      </w:r>
      <w:r w:rsidRPr="009E198D">
        <w:rPr>
          <w:rFonts w:hint="eastAsia"/>
        </w:rPr>
        <w:t>工程实践中。最优控制</w:t>
      </w:r>
      <w:r w:rsidR="00103717">
        <w:rPr>
          <w:rFonts w:hint="eastAsia"/>
        </w:rPr>
        <w:t>是</w:t>
      </w:r>
      <w:r w:rsidRPr="009E198D">
        <w:rPr>
          <w:rFonts w:hint="eastAsia"/>
        </w:rPr>
        <w:t>现代控制理论和应用中最</w:t>
      </w:r>
      <w:r w:rsidR="00103717">
        <w:rPr>
          <w:rFonts w:hint="eastAsia"/>
        </w:rPr>
        <w:t>基本</w:t>
      </w:r>
      <w:r w:rsidRPr="009E198D">
        <w:rPr>
          <w:rFonts w:hint="eastAsia"/>
        </w:rPr>
        <w:t>的工具之一，最优控制问题可以通过变分法、极大值原理、动态规划</w:t>
      </w:r>
      <w:r w:rsidR="00103717">
        <w:rPr>
          <w:rFonts w:hint="eastAsia"/>
        </w:rPr>
        <w:t>(</w:t>
      </w:r>
      <w:r w:rsidR="00103717">
        <w:t>Dynamic Programming</w:t>
      </w:r>
      <w:r w:rsidR="002C5720">
        <w:rPr>
          <w:rFonts w:hint="eastAsia"/>
        </w:rPr>
        <w:t xml:space="preserve">, </w:t>
      </w:r>
      <w:r w:rsidR="00103717">
        <w:t>DP)</w:t>
      </w:r>
      <w:r w:rsidRPr="009E198D">
        <w:rPr>
          <w:rFonts w:hint="eastAsia"/>
        </w:rPr>
        <w:t>等最优控制方法得到代数</w:t>
      </w:r>
      <w:r w:rsidRPr="009E198D">
        <w:t>Riccati</w:t>
      </w:r>
      <w:r w:rsidRPr="009E198D">
        <w:t>方程</w:t>
      </w:r>
      <w:r w:rsidRPr="009E198D">
        <w:t>(</w:t>
      </w:r>
      <w:r w:rsidR="006C4391">
        <w:t>A</w:t>
      </w:r>
      <w:r w:rsidR="006C4391" w:rsidRPr="006C4391">
        <w:t xml:space="preserve">lgebraic Riccatic </w:t>
      </w:r>
      <w:r w:rsidR="006C4391">
        <w:t>E</w:t>
      </w:r>
      <w:r w:rsidR="006C4391" w:rsidRPr="006C4391">
        <w:t>quation</w:t>
      </w:r>
      <w:r w:rsidR="002C5720">
        <w:rPr>
          <w:rFonts w:hint="eastAsia"/>
        </w:rPr>
        <w:t>,</w:t>
      </w:r>
      <w:r w:rsidR="002C5720">
        <w:t xml:space="preserve"> </w:t>
      </w:r>
      <w:r w:rsidRPr="009E198D">
        <w:t>ARE)</w:t>
      </w:r>
      <w:r w:rsidRPr="009E198D">
        <w:t>，根据</w:t>
      </w:r>
      <w:r w:rsidRPr="009E198D">
        <w:t>ARE</w:t>
      </w:r>
      <w:r w:rsidRPr="009E198D">
        <w:t>的解设计出</w:t>
      </w:r>
      <w:r w:rsidR="009F7DC0">
        <w:rPr>
          <w:rFonts w:hint="eastAsia"/>
        </w:rPr>
        <w:t>满足预设</w:t>
      </w:r>
      <w:r w:rsidRPr="009E198D">
        <w:t>性能指标的</w:t>
      </w:r>
      <w:r w:rsidRPr="009E198D">
        <w:rPr>
          <w:rFonts w:hint="eastAsia"/>
        </w:rPr>
        <w:t>反馈</w:t>
      </w:r>
      <w:r w:rsidRPr="009E198D">
        <w:t>控制器。</w:t>
      </w:r>
      <w:r w:rsidRPr="009E198D">
        <w:rPr>
          <w:rFonts w:hint="eastAsia"/>
        </w:rPr>
        <w:t>通过线性二次型跟踪控制方法</w:t>
      </w:r>
      <w:r w:rsidRPr="009E198D">
        <w:rPr>
          <w:rFonts w:hint="eastAsia"/>
        </w:rPr>
        <w:t>(</w:t>
      </w:r>
      <w:r w:rsidRPr="009E198D">
        <w:t>Linear Quadratic T</w:t>
      </w:r>
      <w:r w:rsidRPr="009E198D">
        <w:rPr>
          <w:rFonts w:hint="eastAsia"/>
        </w:rPr>
        <w:t>racker</w:t>
      </w:r>
      <w:r w:rsidR="002C5720">
        <w:rPr>
          <w:rFonts w:hint="eastAsia"/>
        </w:rPr>
        <w:t>,</w:t>
      </w:r>
      <w:r w:rsidR="002C5720">
        <w:t xml:space="preserve"> </w:t>
      </w:r>
      <w:r w:rsidRPr="009E198D">
        <w:rPr>
          <w:rFonts w:hint="eastAsia"/>
        </w:rPr>
        <w:t>LQT)</w:t>
      </w:r>
      <w:r w:rsidRPr="009E198D">
        <w:rPr>
          <w:rFonts w:hint="eastAsia"/>
        </w:rPr>
        <w:t>设计最优跟踪控制器使被控系统输出在给定性能指标下实现对参考轨迹的跟踪，是解决跟踪控制问题重要的方法之一</w:t>
      </w:r>
      <w:r w:rsidRPr="009E198D">
        <w:t>。</w:t>
      </w:r>
      <w:r w:rsidRPr="009E198D">
        <w:rPr>
          <w:rFonts w:hint="eastAsia"/>
        </w:rPr>
        <w:t>但系统实际运行时存在各种各样的随机因素，如量测输出中</w:t>
      </w:r>
      <w:r w:rsidR="003E399D">
        <w:rPr>
          <w:rFonts w:hint="eastAsia"/>
        </w:rPr>
        <w:t>可能</w:t>
      </w:r>
      <w:r w:rsidRPr="009E198D">
        <w:rPr>
          <w:rFonts w:hint="eastAsia"/>
        </w:rPr>
        <w:t>存在</w:t>
      </w:r>
      <w:r w:rsidR="009F7DC0">
        <w:rPr>
          <w:rFonts w:hint="eastAsia"/>
        </w:rPr>
        <w:t>量测</w:t>
      </w:r>
      <w:r w:rsidRPr="009E198D">
        <w:rPr>
          <w:rFonts w:hint="eastAsia"/>
        </w:rPr>
        <w:t>噪声，系统运行存在过程噪声等等，如果在控制器设计时忽略这些随机因素，就难以达到预期的控制</w:t>
      </w:r>
      <w:r w:rsidR="009F7DC0">
        <w:rPr>
          <w:rFonts w:hint="eastAsia"/>
        </w:rPr>
        <w:t>效果</w:t>
      </w:r>
      <w:r w:rsidRPr="009E198D">
        <w:rPr>
          <w:rFonts w:hint="eastAsia"/>
        </w:rPr>
        <w:t>。</w:t>
      </w:r>
      <w:r w:rsidRPr="009E198D">
        <w:rPr>
          <w:rFonts w:hint="eastAsia"/>
        </w:rPr>
        <w:t>LQT</w:t>
      </w:r>
      <w:r w:rsidRPr="009E198D">
        <w:rPr>
          <w:rFonts w:hint="eastAsia"/>
        </w:rPr>
        <w:t>控制不考虑被控系统存在过程噪声的情况，因此无法应对系统存在各类噪声时的跟踪要求，同属最优控制的线性二次型高斯控制</w:t>
      </w:r>
      <w:r w:rsidRPr="009E198D">
        <w:rPr>
          <w:rFonts w:hint="eastAsia"/>
        </w:rPr>
        <w:t>(Linear Quadratic Gaussian,</w:t>
      </w:r>
      <w:r w:rsidRPr="009E198D">
        <w:t xml:space="preserve"> </w:t>
      </w:r>
      <w:r w:rsidRPr="009E198D">
        <w:rPr>
          <w:rFonts w:hint="eastAsia"/>
        </w:rPr>
        <w:t>LQG)</w:t>
      </w:r>
      <w:r w:rsidRPr="009E198D">
        <w:rPr>
          <w:rFonts w:hint="eastAsia"/>
        </w:rPr>
        <w:t>可以处理带随机干扰的控制问题。可以证明，</w:t>
      </w:r>
      <w:r w:rsidR="009F7DC0">
        <w:rPr>
          <w:rFonts w:hint="eastAsia"/>
        </w:rPr>
        <w:t>高斯噪声下，</w:t>
      </w:r>
      <w:r w:rsidRPr="009E198D">
        <w:rPr>
          <w:rFonts w:hint="eastAsia"/>
        </w:rPr>
        <w:t>LQG</w:t>
      </w:r>
      <w:r w:rsidRPr="009E198D">
        <w:rPr>
          <w:rFonts w:hint="eastAsia"/>
        </w:rPr>
        <w:t>问题的性能指标等价于</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9E198D">
        <w:rPr>
          <w:rFonts w:hint="eastAsia"/>
        </w:rPr>
        <w:t>控</w:t>
      </w:r>
      <w:r w:rsidRPr="009E198D">
        <w:rPr>
          <w:rFonts w:hint="eastAsia"/>
        </w:rPr>
        <w:lastRenderedPageBreak/>
        <w:t>制的</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9E198D">
        <w:rPr>
          <w:rFonts w:hint="eastAsia"/>
        </w:rPr>
        <w:t>范数，因此</w:t>
      </w:r>
      <w:r w:rsidRPr="009E198D">
        <w:rPr>
          <w:rFonts w:hint="eastAsia"/>
        </w:rPr>
        <w:t>LQG</w:t>
      </w:r>
      <w:r w:rsidRPr="009E198D">
        <w:rPr>
          <w:rFonts w:hint="eastAsia"/>
        </w:rPr>
        <w:t>控制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9E198D">
        <w:rPr>
          <w:rFonts w:hint="eastAsia"/>
        </w:rPr>
        <w:t>控制是等价的，其区别仅在于前者是时域指标，后者是频域指标。已有研究证明</w:t>
      </w:r>
      <w:r w:rsidRPr="009E198D">
        <w:rPr>
          <w:rFonts w:hint="eastAsia"/>
        </w:rPr>
        <w:t>LQG</w:t>
      </w:r>
      <w:r w:rsidRPr="009E198D">
        <w:rPr>
          <w:rFonts w:hint="eastAsia"/>
        </w:rPr>
        <w:t>控制</w:t>
      </w:r>
      <w:r w:rsidRPr="009E198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9E198D">
        <w:rPr>
          <w:rFonts w:hint="eastAsia"/>
        </w:rPr>
        <w:t>控制</w:t>
      </w:r>
      <w:r w:rsidRPr="009E198D">
        <w:rPr>
          <w:rFonts w:hint="eastAsia"/>
        </w:rPr>
        <w:t>)</w:t>
      </w:r>
      <w:r w:rsidRPr="009E198D">
        <w:rPr>
          <w:rFonts w:hint="eastAsia"/>
        </w:rPr>
        <w:t>下系统具有</w:t>
      </w:r>
      <m:oMath>
        <m:r>
          <m:rPr>
            <m:sty m:val="p"/>
          </m:rPr>
          <w:rPr>
            <w:rFonts w:ascii="Cambria Math" w:hAnsi="Cambria Math"/>
          </w:rPr>
          <m:t>0.5~∞</m:t>
        </m:r>
      </m:oMath>
      <w:r w:rsidRPr="009E198D">
        <w:rPr>
          <w:rFonts w:hint="eastAsia"/>
        </w:rPr>
        <w:t>的幅值稳定裕度和不小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Pr="009E198D">
        <w:rPr>
          <w:rFonts w:hint="eastAsia"/>
        </w:rPr>
        <w:t>的相位稳定裕度，然而</w:t>
      </w:r>
      <w:r w:rsidRPr="009E198D">
        <w:rPr>
          <w:rFonts w:hint="eastAsia"/>
        </w:rPr>
        <w:t>LQG</w:t>
      </w:r>
      <w:r w:rsidRPr="009E198D">
        <w:rPr>
          <w:rFonts w:hint="eastAsia"/>
        </w:rPr>
        <w:t>控制</w:t>
      </w:r>
      <w:r w:rsidR="003E399D">
        <w:rPr>
          <w:rFonts w:hint="eastAsia"/>
        </w:rPr>
        <w:t>基于</w:t>
      </w:r>
      <w:r w:rsidRPr="009E198D">
        <w:rPr>
          <w:rFonts w:hint="eastAsia"/>
        </w:rPr>
        <w:t>描述被控对象动态特性的数学模型</w:t>
      </w:r>
      <w:r w:rsidR="003E399D">
        <w:rPr>
          <w:rFonts w:hint="eastAsia"/>
        </w:rPr>
        <w:t>进行控制器设计</w:t>
      </w:r>
      <w:r w:rsidRPr="009E198D">
        <w:rPr>
          <w:rFonts w:hint="eastAsia"/>
        </w:rPr>
        <w:t>，控制性能实现极大地依赖于数学模型的精确程度，因此对于受控对象模型摄动的鲁棒稳定性很差，同时如果仅知道噪声干扰属于某个集合但是其统计特性未知时，</w:t>
      </w:r>
      <w:r w:rsidRPr="009E198D">
        <w:rPr>
          <w:rFonts w:hint="eastAsia"/>
        </w:rPr>
        <w:t>LQG</w:t>
      </w:r>
      <w:r w:rsidRPr="009E198D">
        <w:rPr>
          <w:rFonts w:hint="eastAsia"/>
        </w:rPr>
        <w:t>控制难以应用。为了解决这类问题，以</w:t>
      </w:r>
      <w:r w:rsidRPr="009E198D">
        <w:rPr>
          <w:rFonts w:hint="eastAsia"/>
        </w:rPr>
        <w:t>Zames.G</w:t>
      </w:r>
      <w:r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E198D">
        <w:rPr>
          <w:rFonts w:hint="eastAsia"/>
        </w:rPr>
        <w:t>控制理论，对扰动信号不再假设具有固定的统计特性，只要求其能量有界即可</w:t>
      </w:r>
      <w:r w:rsidR="008742EA" w:rsidRPr="009E198D">
        <w:rPr>
          <w:rFonts w:hint="eastAsia"/>
        </w:rPr>
        <w:t>，</w:t>
      </w:r>
      <w:r w:rsidRPr="009E198D">
        <w:rPr>
          <w:rFonts w:hint="eastAsia"/>
        </w:rPr>
        <w:t>此外，引入了对模型不确定性的处理，使得系统具有较好的鲁棒性</w:t>
      </w:r>
      <w:r w:rsidR="00CB3EAA" w:rsidRPr="00CB3EAA">
        <w:rPr>
          <w:vertAlign w:val="superscript"/>
        </w:rPr>
        <w:fldChar w:fldCharType="begin"/>
      </w:r>
      <w:r w:rsidR="00CB3EAA" w:rsidRPr="00CB3EAA">
        <w:rPr>
          <w:vertAlign w:val="superscript"/>
        </w:rPr>
        <w:instrText xml:space="preserve"> </w:instrText>
      </w:r>
      <w:r w:rsidR="00CB3EAA" w:rsidRPr="00CB3EAA">
        <w:rPr>
          <w:rFonts w:hint="eastAsia"/>
          <w:vertAlign w:val="superscript"/>
        </w:rPr>
        <w:instrText>REF _Ref131542135 \r \h</w:instrText>
      </w:r>
      <w:r w:rsidR="00CB3EAA" w:rsidRPr="00CB3EAA">
        <w:rPr>
          <w:vertAlign w:val="superscript"/>
        </w:rPr>
        <w:instrText xml:space="preserve"> </w:instrText>
      </w:r>
      <w:r w:rsidR="00CB3EAA">
        <w:rPr>
          <w:vertAlign w:val="superscript"/>
        </w:rPr>
        <w:instrText xml:space="preserve"> \* MERGEFORMAT </w:instrText>
      </w:r>
      <w:r w:rsidR="00CB3EAA" w:rsidRPr="00CB3EAA">
        <w:rPr>
          <w:vertAlign w:val="superscript"/>
        </w:rPr>
      </w:r>
      <w:r w:rsidR="00CB3EAA" w:rsidRPr="00CB3EAA">
        <w:rPr>
          <w:vertAlign w:val="superscript"/>
        </w:rPr>
        <w:fldChar w:fldCharType="separate"/>
      </w:r>
      <w:r w:rsidR="006B196C">
        <w:rPr>
          <w:vertAlign w:val="superscript"/>
        </w:rPr>
        <w:t>[16]</w:t>
      </w:r>
      <w:r w:rsidR="00CB3EAA" w:rsidRPr="00CB3EAA">
        <w:rPr>
          <w:vertAlign w:val="superscript"/>
        </w:rPr>
        <w:fldChar w:fldCharType="end"/>
      </w:r>
      <w:r w:rsidR="003E399D">
        <w:rPr>
          <w:vertAlign w:val="superscript"/>
        </w:rPr>
        <w:fldChar w:fldCharType="begin"/>
      </w:r>
      <w:r w:rsidR="003E399D">
        <w:rPr>
          <w:vertAlign w:val="superscript"/>
        </w:rPr>
        <w:instrText xml:space="preserve"> REF _Ref120123822 \r \h </w:instrText>
      </w:r>
      <w:r w:rsidR="003E399D">
        <w:rPr>
          <w:vertAlign w:val="superscript"/>
        </w:rPr>
      </w:r>
      <w:r w:rsidR="003E399D">
        <w:rPr>
          <w:vertAlign w:val="superscript"/>
        </w:rPr>
        <w:fldChar w:fldCharType="separate"/>
      </w:r>
      <w:r w:rsidR="006B196C">
        <w:rPr>
          <w:vertAlign w:val="superscript"/>
        </w:rPr>
        <w:t>[17]</w:t>
      </w:r>
      <w:r w:rsidR="003E399D">
        <w:rPr>
          <w:vertAlign w:val="superscript"/>
        </w:rPr>
        <w:fldChar w:fldCharType="end"/>
      </w:r>
      <w:r w:rsidRPr="009E198D">
        <w:rPr>
          <w:rFonts w:hint="eastAsia"/>
        </w:rPr>
        <w:t>。</w:t>
      </w:r>
      <w:r w:rsidR="003E399D">
        <w:rPr>
          <w:rFonts w:hint="eastAsia"/>
        </w:rPr>
        <w:t>上述跟踪</w:t>
      </w:r>
      <w:r w:rsidRPr="009E198D">
        <w:rPr>
          <w:rFonts w:hint="eastAsia"/>
        </w:rPr>
        <w:t>控制方法在</w:t>
      </w:r>
      <w:r w:rsidR="003E399D">
        <w:rPr>
          <w:rFonts w:hint="eastAsia"/>
        </w:rPr>
        <w:t>设计</w:t>
      </w:r>
      <w:r w:rsidRPr="009E198D">
        <w:rPr>
          <w:rFonts w:hint="eastAsia"/>
        </w:rPr>
        <w:t>时</w:t>
      </w:r>
      <w:r w:rsidR="003E399D">
        <w:rPr>
          <w:rFonts w:hint="eastAsia"/>
        </w:rPr>
        <w:t>一般假设</w:t>
      </w:r>
      <w:r w:rsidRPr="009E198D">
        <w:rPr>
          <w:rFonts w:hint="eastAsia"/>
        </w:rPr>
        <w:t>系统状态已知，但大多数情况下，系统的状态无法直接获得</w:t>
      </w:r>
      <w:r w:rsidR="003E399D">
        <w:rPr>
          <w:rFonts w:hint="eastAsia"/>
        </w:rPr>
        <w:t>，这是个相当理想的假设</w:t>
      </w:r>
      <w:r w:rsidRPr="009E198D">
        <w:rPr>
          <w:rFonts w:hint="eastAsia"/>
        </w:rPr>
        <w:t>。当系统满足能观性条件且没有随机干扰时，可以利用系统量测信息通过系统重构设计状态观测器获取系统状态。当系统有随机干扰时，简单的状态观测器无法获得精确的系统状态，此时可以通过一些状态估计方法减少噪声的影响获取较为精确的系统状态。状态估计问题也被称为滤波问题，即从数据中滤除噪声和干扰以提取有用的信息，而实现滤波的装置称为滤波器。早期的滤波器设计一般在频域进行，出于第二次世界大战时的军事需要，柯尔莫哥洛夫和维纳相继提出了针对平稳随机过程的最优线性滤波理论，即维纳滤波理论。时域上最经典的滤波器是卡尔曼滤波器，它通过实时更新均值和协方差实现滤波，需要的数据量小，计算速度快，但是卡尔曼滤波</w:t>
      </w:r>
      <w:r w:rsidR="003E399D">
        <w:rPr>
          <w:rFonts w:hint="eastAsia"/>
        </w:rPr>
        <w:t>的实现需要</w:t>
      </w:r>
      <w:r w:rsidRPr="00044C9B">
        <w:t>已知噪声的统计特性，</w:t>
      </w:r>
      <w:r w:rsidR="003E399D" w:rsidRPr="00044C9B">
        <w:t>需要精确的数学模型</w:t>
      </w:r>
      <w:r w:rsidR="003E399D">
        <w:rPr>
          <w:rFonts w:hint="eastAsia"/>
        </w:rPr>
        <w:t>。</w:t>
      </w:r>
      <w:r w:rsidRPr="002E60DF">
        <w:rPr>
          <w:rFonts w:hint="eastAsia"/>
        </w:rPr>
        <w:t>由于</w:t>
      </w:r>
      <w:r w:rsidR="00F80467" w:rsidRPr="009E198D">
        <w:rPr>
          <w:rFonts w:hint="eastAsia"/>
        </w:rPr>
        <w:t>卡尔曼</w:t>
      </w:r>
      <w:r w:rsidRPr="002E60DF">
        <w:rPr>
          <w:rFonts w:hint="eastAsia"/>
        </w:rPr>
        <w:t>滤波的局限性，需要其他可以处理噪声统计特性未知以及建模误差的滤波算法，即要求滤波算法有较好的鲁棒性。学者已针对该问题进行了深入研究，并提出了许多基于</w:t>
      </w:r>
      <w:r w:rsidR="00F80467" w:rsidRPr="009E198D">
        <w:rPr>
          <w:rFonts w:hint="eastAsia"/>
        </w:rPr>
        <w:t>卡尔曼</w:t>
      </w:r>
      <w:r w:rsidRPr="002E60DF">
        <w:rPr>
          <w:rFonts w:hint="eastAsia"/>
        </w:rPr>
        <w:t>滤波理论的鲁棒滤波算法，但这些算法仍属于</w:t>
      </w:r>
      <w:r w:rsidR="00F80467" w:rsidRPr="009E198D">
        <w:rPr>
          <w:rFonts w:hint="eastAsia"/>
        </w:rPr>
        <w:t>卡尔曼</w:t>
      </w:r>
      <w:r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2E60DF">
        <w:rPr>
          <w:rFonts w:hint="eastAsia"/>
        </w:rPr>
        <w:t>滤波问题，也被称为极小极大滤波，即在最坏噪声条件下设计滤波器，因此该滤波器将具有较好的鲁棒性，同时它不要求噪声统计特性已知，仅要求其能量有界</w:t>
      </w:r>
      <w:r w:rsidRPr="00CB3EAA">
        <w:rPr>
          <w:vertAlign w:val="superscript"/>
        </w:rPr>
        <w:fldChar w:fldCharType="begin"/>
      </w:r>
      <w:r w:rsidRPr="00CB3EAA">
        <w:rPr>
          <w:vertAlign w:val="superscript"/>
        </w:rPr>
        <w:instrText xml:space="preserve"> </w:instrText>
      </w:r>
      <w:r w:rsidRPr="00CB3EAA">
        <w:rPr>
          <w:rFonts w:hint="eastAsia"/>
          <w:vertAlign w:val="superscript"/>
        </w:rPr>
        <w:instrText>REF _Ref120123703 \r \h</w:instrText>
      </w:r>
      <w:r w:rsidRPr="00CB3EAA">
        <w:rPr>
          <w:vertAlign w:val="superscript"/>
        </w:rPr>
        <w:instrText xml:space="preserve">  \* MERGEFORMAT </w:instrText>
      </w:r>
      <w:r w:rsidRPr="00CB3EAA">
        <w:rPr>
          <w:vertAlign w:val="superscript"/>
        </w:rPr>
      </w:r>
      <w:r w:rsidRPr="00CB3EAA">
        <w:rPr>
          <w:vertAlign w:val="superscript"/>
        </w:rPr>
        <w:fldChar w:fldCharType="separate"/>
      </w:r>
      <w:r w:rsidR="006B196C">
        <w:rPr>
          <w:vertAlign w:val="superscript"/>
        </w:rPr>
        <w:t>[18]</w:t>
      </w:r>
      <w:r w:rsidRPr="00CB3EAA">
        <w:rPr>
          <w:vertAlign w:val="superscript"/>
        </w:rPr>
        <w:fldChar w:fldCharType="end"/>
      </w:r>
      <w:r w:rsidRPr="002E60DF">
        <w:rPr>
          <w:rFonts w:hint="eastAsia"/>
        </w:rPr>
        <w:t>。</w:t>
      </w:r>
    </w:p>
    <w:p w14:paraId="73DC8128" w14:textId="6CD486F9" w:rsidR="004750E5" w:rsidRPr="002E60DF" w:rsidRDefault="00044C9B" w:rsidP="002E60DF">
      <w:pPr>
        <w:pStyle w:val="affd"/>
        <w:ind w:firstLine="480"/>
      </w:pPr>
      <w:r w:rsidRPr="002E60DF">
        <w:rPr>
          <w:rFonts w:hint="eastAsia"/>
        </w:rPr>
        <w:t>现代控制理论以被控对象的数学模型为基础进行控制，被称为基于模型的控制。</w:t>
      </w:r>
      <w:r w:rsidR="00F80467">
        <w:rPr>
          <w:rFonts w:hint="eastAsia"/>
        </w:rPr>
        <w:t>因此</w:t>
      </w:r>
      <w:r w:rsidRPr="002E60DF">
        <w:rPr>
          <w:rFonts w:hint="eastAsia"/>
        </w:rPr>
        <w:t>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但是随着被控系统规模不断扩大，复杂性越来越高，很难根据物理化学机理直接对其建立精确机理模型。如何直接通过系统输入输出数据进行系统控制，即基于数据的控制受到了控制领域专家学者的广泛关注。基于数据的控制是指在不建立系统模型的情况下，仅利用被控系统的输入输出数据直接设计、优化控制器，避免了建模误差对控制器性能的影响，是直接从数据到控制器设计的控制理论和方法。因此</w:t>
      </w:r>
      <w:r w:rsidRPr="002E60DF">
        <w:rPr>
          <w:rFonts w:hint="eastAsia"/>
        </w:rPr>
        <w:t xml:space="preserve">, </w:t>
      </w:r>
      <w:r w:rsidRPr="002E60DF">
        <w:rPr>
          <w:rFonts w:hint="eastAsia"/>
        </w:rPr>
        <w:t>发展数据驱动控制理论方法是现代控制理论发展与重大应用的必然要求</w:t>
      </w:r>
      <w:r w:rsidRPr="002E60DF">
        <w:rPr>
          <w:rFonts w:hint="eastAsia"/>
        </w:rPr>
        <w:t xml:space="preserve">, </w:t>
      </w:r>
      <w:r w:rsidRPr="002E60DF">
        <w:rPr>
          <w:rFonts w:hint="eastAsia"/>
        </w:rPr>
        <w:t>具有重要的理论与现实意义</w:t>
      </w:r>
      <w:r w:rsidRPr="00F80467">
        <w:rPr>
          <w:vertAlign w:val="superscript"/>
        </w:rPr>
        <w:fldChar w:fldCharType="begin"/>
      </w:r>
      <w:r w:rsidRPr="00F80467">
        <w:rPr>
          <w:vertAlign w:val="superscript"/>
        </w:rPr>
        <w:instrText xml:space="preserve"> </w:instrText>
      </w:r>
      <w:r w:rsidRPr="00F80467">
        <w:rPr>
          <w:rFonts w:hint="eastAsia"/>
          <w:vertAlign w:val="superscript"/>
        </w:rPr>
        <w:instrText>REF _Ref121424451 \r \h</w:instrText>
      </w:r>
      <w:r w:rsidRPr="00F80467">
        <w:rPr>
          <w:vertAlign w:val="superscript"/>
        </w:rPr>
        <w:instrText xml:space="preserve">  \* MERGEFORMAT </w:instrText>
      </w:r>
      <w:r w:rsidRPr="00F80467">
        <w:rPr>
          <w:vertAlign w:val="superscript"/>
        </w:rPr>
      </w:r>
      <w:r w:rsidRPr="00F80467">
        <w:rPr>
          <w:vertAlign w:val="superscript"/>
        </w:rPr>
        <w:fldChar w:fldCharType="separate"/>
      </w:r>
      <w:r w:rsidR="006B196C">
        <w:rPr>
          <w:vertAlign w:val="superscript"/>
        </w:rPr>
        <w:t>[19]</w:t>
      </w:r>
      <w:r w:rsidRPr="00F80467">
        <w:rPr>
          <w:vertAlign w:val="superscript"/>
        </w:rPr>
        <w:fldChar w:fldCharType="end"/>
      </w:r>
      <w:r w:rsidRPr="002E60DF">
        <w:rPr>
          <w:rFonts w:hint="eastAsia"/>
        </w:rPr>
        <w:t>。</w:t>
      </w:r>
    </w:p>
    <w:p w14:paraId="11F983A3" w14:textId="1480DD7F" w:rsidR="000C559C" w:rsidRDefault="00607BB0" w:rsidP="00607BB0">
      <w:pPr>
        <w:pStyle w:val="2"/>
        <w:rPr>
          <w:lang w:eastAsia="zh-CN"/>
        </w:rPr>
      </w:pPr>
      <w:bookmarkStart w:id="36" w:name="_Toc153621402"/>
      <w:r>
        <w:rPr>
          <w:rFonts w:hint="eastAsia"/>
          <w:lang w:eastAsia="zh-CN"/>
        </w:rPr>
        <w:lastRenderedPageBreak/>
        <w:t>1</w:t>
      </w:r>
      <w:r>
        <w:rPr>
          <w:lang w:eastAsia="zh-CN"/>
        </w:rPr>
        <w:t>.</w:t>
      </w:r>
      <w:r w:rsidR="00E71621">
        <w:rPr>
          <w:lang w:eastAsia="zh-CN"/>
        </w:rPr>
        <w:t>2</w:t>
      </w:r>
      <w:r>
        <w:rPr>
          <w:lang w:eastAsia="zh-CN"/>
        </w:rPr>
        <w:t xml:space="preserve"> </w:t>
      </w:r>
      <w:r w:rsidR="0025026D">
        <w:rPr>
          <w:rFonts w:hint="eastAsia"/>
          <w:lang w:eastAsia="zh-CN"/>
        </w:rPr>
        <w:t>国内外研究现状</w:t>
      </w:r>
      <w:bookmarkEnd w:id="36"/>
    </w:p>
    <w:p w14:paraId="0E33EBFD" w14:textId="2E3D33DE" w:rsidR="00607BB0" w:rsidRDefault="00607BB0" w:rsidP="007F28DB">
      <w:pPr>
        <w:pStyle w:val="3"/>
      </w:pPr>
      <w:bookmarkStart w:id="37" w:name="_Toc153621403"/>
      <w:r>
        <w:rPr>
          <w:rFonts w:hint="eastAsia"/>
        </w:rPr>
        <w:t>1</w:t>
      </w:r>
      <w:r>
        <w:t>.</w:t>
      </w:r>
      <w:r w:rsidR="00E71621">
        <w:t>2</w:t>
      </w:r>
      <w:r>
        <w:t xml:space="preserve">.1 </w:t>
      </w:r>
      <w:r w:rsidR="00D0661A">
        <w:rPr>
          <w:rFonts w:hint="eastAsia"/>
        </w:rPr>
        <w:t>最优</w:t>
      </w:r>
      <w:r>
        <w:rPr>
          <w:rFonts w:hint="eastAsia"/>
        </w:rPr>
        <w:t>控制的研究现状</w:t>
      </w:r>
      <w:bookmarkEnd w:id="37"/>
    </w:p>
    <w:p w14:paraId="79C43240" w14:textId="5F6AA2A5" w:rsidR="00FA0C1D" w:rsidRDefault="00335457" w:rsidP="00813526">
      <w:pPr>
        <w:pStyle w:val="affd"/>
        <w:ind w:firstLine="480"/>
      </w:pPr>
      <w:r w:rsidRPr="007917FB">
        <w:rPr>
          <w:rFonts w:hint="eastAsia"/>
        </w:rPr>
        <w:t>线性二次型调节器</w:t>
      </w:r>
      <w:r w:rsidRPr="007917FB">
        <w:rPr>
          <w:rFonts w:hint="eastAsia"/>
        </w:rPr>
        <w:t>(</w:t>
      </w:r>
      <w:r>
        <w:t>L</w:t>
      </w:r>
      <w:r w:rsidRPr="007917FB">
        <w:t xml:space="preserve">inear </w:t>
      </w:r>
      <w:r>
        <w:t>Q</w:t>
      </w:r>
      <w:r w:rsidRPr="007917FB">
        <w:t xml:space="preserve">uadratic </w:t>
      </w:r>
      <w:r>
        <w:t>R</w:t>
      </w:r>
      <w:r w:rsidRPr="007917FB">
        <w:t>egulator</w:t>
      </w:r>
      <w:r w:rsidRPr="007917FB">
        <w:rPr>
          <w:rFonts w:hint="eastAsia"/>
        </w:rPr>
        <w:t>,</w:t>
      </w:r>
      <w:r w:rsidRPr="007917FB">
        <w:t xml:space="preserve"> </w:t>
      </w:r>
      <w:r w:rsidRPr="007917FB">
        <w:rPr>
          <w:rFonts w:hint="eastAsia"/>
        </w:rPr>
        <w:t>LQR)</w:t>
      </w:r>
      <w:r w:rsidRPr="007917FB">
        <w:rPr>
          <w:rFonts w:hint="eastAsia"/>
        </w:rPr>
        <w:t>问题</w:t>
      </w:r>
      <w:r>
        <w:rPr>
          <w:rFonts w:hint="eastAsia"/>
        </w:rPr>
        <w:t>、</w:t>
      </w:r>
      <w:r w:rsidRPr="009E198D">
        <w:rPr>
          <w:rFonts w:hint="eastAsia"/>
        </w:rPr>
        <w:t>LQT</w:t>
      </w:r>
      <w:r w:rsidR="000E4727">
        <w:rPr>
          <w:rFonts w:hint="eastAsia"/>
        </w:rPr>
        <w:t>问题</w:t>
      </w:r>
      <w:r>
        <w:rPr>
          <w:rFonts w:hint="eastAsia"/>
        </w:rPr>
        <w:t>、</w:t>
      </w:r>
      <w:r w:rsidRPr="009E198D">
        <w:rPr>
          <w:rFonts w:hint="eastAsia"/>
        </w:rPr>
        <w:t>LQG</w:t>
      </w:r>
      <w:r w:rsidR="000E4727">
        <w:rPr>
          <w:rFonts w:hint="eastAsia"/>
        </w:rPr>
        <w:t>问题</w:t>
      </w:r>
      <w:r>
        <w:rPr>
          <w:rFonts w:hint="eastAsia"/>
        </w:rPr>
        <w:t>同属最优控制范畴，关于</w:t>
      </w:r>
      <w:r>
        <w:rPr>
          <w:rFonts w:hint="eastAsia"/>
        </w:rPr>
        <w:t>M</w:t>
      </w:r>
      <w:r>
        <w:t>JS</w:t>
      </w:r>
      <w:r>
        <w:rPr>
          <w:rFonts w:hint="eastAsia"/>
        </w:rPr>
        <w:t>的最优控制，</w:t>
      </w:r>
      <w:r w:rsidR="00DD5225">
        <w:rPr>
          <w:rFonts w:hint="eastAsia"/>
        </w:rPr>
        <w:t>文献</w:t>
      </w:r>
      <w:r w:rsidR="00DD5225">
        <w:fldChar w:fldCharType="begin"/>
      </w:r>
      <w:r w:rsidR="00DD5225">
        <w:instrText xml:space="preserve"> </w:instrText>
      </w:r>
      <w:r w:rsidR="00DD5225">
        <w:rPr>
          <w:rFonts w:hint="eastAsia"/>
        </w:rPr>
        <w:instrText>REF _Ref120127488 \r \h</w:instrText>
      </w:r>
      <w:r w:rsidR="00DD5225">
        <w:instrText xml:space="preserve"> </w:instrText>
      </w:r>
      <w:r w:rsidR="00DD5225">
        <w:fldChar w:fldCharType="separate"/>
      </w:r>
      <w:r w:rsidR="006B196C">
        <w:t>[20]</w:t>
      </w:r>
      <w:r w:rsidR="00DD5225">
        <w:fldChar w:fldCharType="end"/>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Pr>
          <w:rFonts w:hint="eastAsia"/>
        </w:rPr>
        <w:t>L</w:t>
      </w:r>
      <w:r>
        <w:t>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A373AB">
        <w:rPr>
          <w:rFonts w:hint="eastAsia"/>
        </w:rPr>
        <w:t>,</w:t>
      </w:r>
      <w:r w:rsidR="00A373A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0804A9">
        <w:rPr>
          <w:rFonts w:hint="eastAsia"/>
        </w:rPr>
        <w:t>，</w:t>
      </w:r>
      <w:r w:rsidR="00487412">
        <w:rPr>
          <w:rFonts w:hint="eastAsia"/>
        </w:rPr>
        <w:t>文献</w:t>
      </w:r>
      <w:r w:rsidR="00487412">
        <w:fldChar w:fldCharType="begin"/>
      </w:r>
      <w:r w:rsidR="00487412">
        <w:instrText xml:space="preserve"> </w:instrText>
      </w:r>
      <w:r w:rsidR="00487412">
        <w:rPr>
          <w:rFonts w:hint="eastAsia"/>
        </w:rPr>
        <w:instrText>REF _Ref131596143 \r \h</w:instrText>
      </w:r>
      <w:r w:rsidR="00487412">
        <w:instrText xml:space="preserve"> </w:instrText>
      </w:r>
      <w:r w:rsidR="00487412">
        <w:fldChar w:fldCharType="separate"/>
      </w:r>
      <w:r w:rsidR="006B196C">
        <w:t>[21]</w:t>
      </w:r>
      <w:r w:rsidR="00487412">
        <w:fldChar w:fldCharType="end"/>
      </w:r>
      <w:r w:rsidR="000804A9">
        <w:rPr>
          <w:rFonts w:hint="eastAsia"/>
        </w:rPr>
        <w:t>将结果应用于太阳能热水器的温度控制中</w:t>
      </w:r>
      <w:r w:rsidR="00A45257">
        <w:rPr>
          <w:rFonts w:hint="eastAsia"/>
        </w:rPr>
        <w:t>。</w:t>
      </w:r>
      <w:r w:rsidR="007917FB" w:rsidRPr="007917FB">
        <w:rPr>
          <w:rFonts w:hint="eastAsia"/>
        </w:rPr>
        <w:t>随后</w:t>
      </w:r>
      <w:r w:rsidR="00DD5225">
        <w:rPr>
          <w:rFonts w:hint="eastAsia"/>
        </w:rPr>
        <w:t>文献</w:t>
      </w:r>
      <w:r w:rsidR="00DD5225">
        <w:fldChar w:fldCharType="begin"/>
      </w:r>
      <w:r w:rsidR="00DD5225">
        <w:instrText xml:space="preserve"> </w:instrText>
      </w:r>
      <w:r w:rsidR="00DD5225">
        <w:rPr>
          <w:rFonts w:hint="eastAsia"/>
        </w:rPr>
        <w:instrText>REF _Ref131596217 \r \h</w:instrText>
      </w:r>
      <w:r w:rsidR="00DD5225">
        <w:instrText xml:space="preserve"> </w:instrText>
      </w:r>
      <w:r w:rsidR="00DD5225">
        <w:fldChar w:fldCharType="separate"/>
      </w:r>
      <w:r w:rsidR="006B196C">
        <w:t>[22]</w:t>
      </w:r>
      <w:r w:rsidR="00DD5225">
        <w:fldChar w:fldCharType="end"/>
      </w:r>
      <w:r w:rsidR="007917FB" w:rsidRPr="007917FB">
        <w:rPr>
          <w:rFonts w:hint="eastAsia"/>
        </w:rPr>
        <w:t>基于动态规划</w:t>
      </w:r>
      <w:r w:rsidR="007917FB" w:rsidRPr="007917FB">
        <w:rPr>
          <w:rFonts w:hint="eastAsia"/>
        </w:rPr>
        <w:t>(</w:t>
      </w:r>
      <w:r w:rsidR="007917FB" w:rsidRPr="007917FB">
        <w:t>Dynamic Programming</w:t>
      </w:r>
      <w:r w:rsidR="0064645B">
        <w:rPr>
          <w:rFonts w:hint="eastAsia"/>
        </w:rPr>
        <w:t>,</w:t>
      </w:r>
      <w:r w:rsidR="0064645B">
        <w:t xml:space="preserve"> </w:t>
      </w:r>
      <w:r w:rsidR="007917FB" w:rsidRPr="007917FB">
        <w:rPr>
          <w:rFonts w:hint="eastAsia"/>
        </w:rPr>
        <w:t>DP</w:t>
      </w:r>
      <w:r w:rsidR="007917FB" w:rsidRPr="007917FB">
        <w:t>)</w:t>
      </w:r>
      <w:r w:rsidR="007917FB" w:rsidRPr="007917FB">
        <w:rPr>
          <w:rFonts w:hint="eastAsia"/>
        </w:rPr>
        <w:t>将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2D1617">
        <w:rPr>
          <w:rFonts w:hint="eastAsia"/>
        </w:rPr>
        <w:t>并</w:t>
      </w:r>
      <w:r w:rsidR="00130DE3">
        <w:rPr>
          <w:rFonts w:hint="eastAsia"/>
        </w:rPr>
        <w:t>利用</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2D1617">
        <w:rPr>
          <w:rFonts w:hint="eastAsia"/>
        </w:rPr>
        <w:t>进行了仿真验证</w:t>
      </w:r>
      <w:r w:rsidR="007917FB" w:rsidRPr="007917FB">
        <w:rPr>
          <w:rFonts w:hint="eastAsia"/>
        </w:rPr>
        <w:t>。</w:t>
      </w:r>
      <w:r w:rsidR="00130DE3">
        <w:rPr>
          <w:rFonts w:hint="eastAsia"/>
        </w:rPr>
        <w:t>文献</w:t>
      </w:r>
      <w:r w:rsidR="00130DE3">
        <w:fldChar w:fldCharType="begin"/>
      </w:r>
      <w:r w:rsidR="00130DE3">
        <w:instrText xml:space="preserve"> </w:instrText>
      </w:r>
      <w:r w:rsidR="00130DE3">
        <w:rPr>
          <w:rFonts w:hint="eastAsia"/>
        </w:rPr>
        <w:instrText>REF _Ref120127488 \r \h</w:instrText>
      </w:r>
      <w:r w:rsidR="00130DE3">
        <w:instrText xml:space="preserve"> </w:instrText>
      </w:r>
      <w:r w:rsidR="00130DE3">
        <w:fldChar w:fldCharType="separate"/>
      </w:r>
      <w:r w:rsidR="006B196C">
        <w:t>[20]</w:t>
      </w:r>
      <w:r w:rsidR="00130DE3">
        <w:fldChar w:fldCharType="end"/>
      </w:r>
      <w:r w:rsidR="00130DE3">
        <w:rPr>
          <w:rFonts w:hint="eastAsia"/>
        </w:rPr>
        <w:t>与</w:t>
      </w:r>
      <w:r w:rsidR="00130DE3">
        <w:fldChar w:fldCharType="begin"/>
      </w:r>
      <w:r w:rsidR="00130DE3">
        <w:instrText xml:space="preserve"> REF _Ref131596217 \r \h </w:instrText>
      </w:r>
      <w:r w:rsidR="00130DE3">
        <w:fldChar w:fldCharType="separate"/>
      </w:r>
      <w:r w:rsidR="006B196C">
        <w:t>[22]</w:t>
      </w:r>
      <w:r w:rsidR="00130DE3">
        <w:fldChar w:fldCharType="end"/>
      </w:r>
      <w:r w:rsidR="00130DE3">
        <w:rPr>
          <w:rFonts w:hint="eastAsia"/>
        </w:rPr>
        <w:t>虽然给出了</w:t>
      </w:r>
      <w:r w:rsidR="00130DE3">
        <w:rPr>
          <w:rFonts w:hint="eastAsia"/>
        </w:rPr>
        <w:t>C</w:t>
      </w:r>
      <w:r w:rsidR="00130DE3">
        <w:t>ARE,</w:t>
      </w:r>
      <w:r w:rsidR="00130DE3">
        <w:rPr>
          <w:rFonts w:hint="eastAsia"/>
        </w:rPr>
        <w:t>但是没有讨论</w:t>
      </w:r>
      <w:r w:rsidR="002D1617">
        <w:rPr>
          <w:rFonts w:hint="eastAsia"/>
        </w:rPr>
        <w:t>镇定</w:t>
      </w:r>
      <w:r w:rsidR="002D1617" w:rsidRPr="007917FB">
        <w:rPr>
          <w:rFonts w:hint="eastAsia"/>
        </w:rPr>
        <w:t>解的存在性问题</w:t>
      </w:r>
      <w:r w:rsidR="002D1617">
        <w:rPr>
          <w:rFonts w:hint="eastAsia"/>
        </w:rPr>
        <w:t>，</w:t>
      </w:r>
      <w:r w:rsidR="003E3CD5">
        <w:rPr>
          <w:rFonts w:hint="eastAsia"/>
        </w:rPr>
        <w:t>文献</w:t>
      </w:r>
      <w:r w:rsidR="003E3CD5">
        <w:fldChar w:fldCharType="begin"/>
      </w:r>
      <w:r w:rsidR="003E3CD5">
        <w:instrText xml:space="preserve"> </w:instrText>
      </w:r>
      <w:r w:rsidR="003E3CD5">
        <w:rPr>
          <w:rFonts w:hint="eastAsia"/>
        </w:rPr>
        <w:instrText>REF _Ref131596335 \r \h</w:instrText>
      </w:r>
      <w:r w:rsidR="003E3CD5">
        <w:instrText xml:space="preserve"> </w:instrText>
      </w:r>
      <w:r w:rsidR="003E3CD5">
        <w:fldChar w:fldCharType="separate"/>
      </w:r>
      <w:r w:rsidR="006B196C">
        <w:t>[23]</w:t>
      </w:r>
      <w:r w:rsidR="003E3CD5">
        <w:fldChar w:fldCharType="end"/>
      </w:r>
      <w:r w:rsidR="007917FB" w:rsidRPr="007917FB">
        <w:rPr>
          <w:rFonts w:hint="eastAsia"/>
        </w:rPr>
        <w:t>为</w:t>
      </w:r>
      <w:r w:rsidR="00130DE3">
        <w:rPr>
          <w:rFonts w:hint="eastAsia"/>
        </w:rPr>
        <w:t>研究</w:t>
      </w:r>
      <w:r w:rsidR="007917FB" w:rsidRPr="007917FB">
        <w:rPr>
          <w:rFonts w:hint="eastAsia"/>
        </w:rPr>
        <w:t>CARE</w:t>
      </w:r>
      <w:r w:rsidR="00130DE3">
        <w:rPr>
          <w:rFonts w:hint="eastAsia"/>
        </w:rPr>
        <w:t>镇定</w:t>
      </w:r>
      <w:r w:rsidR="007917FB" w:rsidRPr="007917FB">
        <w:rPr>
          <w:rFonts w:hint="eastAsia"/>
        </w:rPr>
        <w:t>解的存在性，提出了弱能控性</w:t>
      </w:r>
      <w:r w:rsidR="00A45257">
        <w:rPr>
          <w:rFonts w:hint="eastAsia"/>
        </w:rPr>
        <w:t>与</w:t>
      </w:r>
      <w:r w:rsidR="007917FB" w:rsidRPr="007917FB">
        <w:rPr>
          <w:rFonts w:hint="eastAsia"/>
        </w:rPr>
        <w:t>能观性、绝对能控性</w:t>
      </w:r>
      <w:r w:rsidR="00A45257">
        <w:rPr>
          <w:rFonts w:hint="eastAsia"/>
        </w:rPr>
        <w:t>与</w:t>
      </w:r>
      <w:r w:rsidR="007917FB" w:rsidRPr="007917FB">
        <w:rPr>
          <w:rFonts w:hint="eastAsia"/>
        </w:rPr>
        <w:t>能观性</w:t>
      </w:r>
      <w:r w:rsidR="00A45257">
        <w:rPr>
          <w:rFonts w:hint="eastAsia"/>
        </w:rPr>
        <w:t>的概念</w:t>
      </w:r>
      <w:r w:rsidR="007917FB" w:rsidRPr="007917FB">
        <w:rPr>
          <w:rFonts w:hint="eastAsia"/>
        </w:rPr>
        <w:t>，给出了</w:t>
      </w:r>
      <w:r w:rsidR="007917FB" w:rsidRPr="007917FB">
        <w:rPr>
          <w:rFonts w:hint="eastAsia"/>
        </w:rPr>
        <w:t>CARE</w:t>
      </w:r>
      <w:r w:rsidR="00130DE3">
        <w:rPr>
          <w:rFonts w:hint="eastAsia"/>
        </w:rPr>
        <w:t>镇定</w:t>
      </w:r>
      <w:r w:rsidR="00130DE3" w:rsidRPr="007917FB">
        <w:rPr>
          <w:rFonts w:hint="eastAsia"/>
        </w:rPr>
        <w:t>解</w:t>
      </w:r>
      <w:r w:rsidR="007917FB" w:rsidRPr="007917FB">
        <w:rPr>
          <w:rFonts w:hint="eastAsia"/>
        </w:rPr>
        <w:t>存在的充要条件。</w:t>
      </w:r>
    </w:p>
    <w:p w14:paraId="6E4B3F12" w14:textId="5CFAFD1A"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487412">
        <w:fldChar w:fldCharType="begin"/>
      </w:r>
      <w:r w:rsidR="00487412">
        <w:instrText xml:space="preserve"> </w:instrText>
      </w:r>
      <w:r w:rsidR="00487412">
        <w:rPr>
          <w:rFonts w:hint="eastAsia"/>
        </w:rPr>
        <w:instrText>REF _Ref120128776 \r \h</w:instrText>
      </w:r>
      <w:r w:rsidR="00487412">
        <w:instrText xml:space="preserve"> </w:instrText>
      </w:r>
      <w:r w:rsidR="00487412">
        <w:fldChar w:fldCharType="separate"/>
      </w:r>
      <w:r w:rsidR="006B196C">
        <w:t>[24]</w:t>
      </w:r>
      <w:r w:rsidR="00487412">
        <w:fldChar w:fldCharType="end"/>
      </w:r>
      <w:r w:rsidR="00487412">
        <w:rPr>
          <w:rFonts w:hint="eastAsia"/>
        </w:rPr>
        <w:t>与</w:t>
      </w:r>
      <w:r w:rsidR="00487412">
        <w:fldChar w:fldCharType="begin"/>
      </w:r>
      <w:r w:rsidR="00487412">
        <w:instrText xml:space="preserve"> REF _Ref120128778 \r \h </w:instrText>
      </w:r>
      <w:r w:rsidR="00487412">
        <w:fldChar w:fldCharType="separate"/>
      </w:r>
      <w:r w:rsidR="006B196C">
        <w:t>[25]</w:t>
      </w:r>
      <w:r w:rsidR="00487412">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121650">
        <w:rPr>
          <w:rFonts w:hint="eastAsia"/>
        </w:rPr>
        <w:t>，</w:t>
      </w:r>
      <w:r w:rsidR="00487412">
        <w:rPr>
          <w:rFonts w:hint="eastAsia"/>
        </w:rPr>
        <w:t>文献</w:t>
      </w:r>
      <w:r w:rsidR="00487412">
        <w:fldChar w:fldCharType="begin"/>
      </w:r>
      <w:r w:rsidR="00487412">
        <w:instrText xml:space="preserve"> </w:instrText>
      </w:r>
      <w:r w:rsidR="00487412">
        <w:rPr>
          <w:rFonts w:hint="eastAsia"/>
        </w:rPr>
        <w:instrText>REF _Ref131596394 \r \h</w:instrText>
      </w:r>
      <w:r w:rsidR="00487412">
        <w:instrText xml:space="preserve"> </w:instrText>
      </w:r>
      <w:r w:rsidR="00487412">
        <w:fldChar w:fldCharType="separate"/>
      </w:r>
      <w:r w:rsidR="006B196C">
        <w:t>[26]</w:t>
      </w:r>
      <w:r w:rsidR="00487412">
        <w:fldChar w:fldCharType="end"/>
      </w:r>
      <w:r w:rsidR="007917FB" w:rsidRPr="007917FB">
        <w:rPr>
          <w:rFonts w:hint="eastAsia"/>
        </w:rPr>
        <w:t>将</w:t>
      </w:r>
      <w:r w:rsidR="00487412">
        <w:rPr>
          <w:rFonts w:hint="eastAsia"/>
        </w:rPr>
        <w:t>其</w:t>
      </w:r>
      <w:r w:rsidR="007917FB" w:rsidRPr="007917FB">
        <w:rPr>
          <w:rFonts w:hint="eastAsia"/>
        </w:rPr>
        <w:t>工作推广到广义加性白噪声下</w:t>
      </w:r>
      <w:r w:rsidR="00452D9C">
        <w:rPr>
          <w:rFonts w:hint="eastAsia"/>
        </w:rPr>
        <w:t>。</w:t>
      </w:r>
      <w:r w:rsidR="00121650">
        <w:rPr>
          <w:rFonts w:hint="eastAsia"/>
        </w:rPr>
        <w:t>一般情况下，</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当</w:t>
      </w:r>
      <w:r w:rsidR="00121650" w:rsidRPr="00121650">
        <w:rPr>
          <w:rFonts w:hint="eastAsia"/>
        </w:rPr>
        <w:t>权重矩阵半正定</w:t>
      </w:r>
      <w:r w:rsidR="00121650">
        <w:rPr>
          <w:rFonts w:hint="eastAsia"/>
        </w:rPr>
        <w:t>或</w:t>
      </w:r>
      <w:r w:rsidR="00121650" w:rsidRPr="007917FB">
        <w:rPr>
          <w:rFonts w:hint="eastAsia"/>
        </w:rPr>
        <w:t>不定</w:t>
      </w:r>
      <w:r w:rsidR="00121650">
        <w:rPr>
          <w:rFonts w:hint="eastAsia"/>
        </w:rPr>
        <w:t>时，</w:t>
      </w:r>
      <w:r w:rsidR="00487412">
        <w:rPr>
          <w:rFonts w:hint="eastAsia"/>
        </w:rPr>
        <w:t>文献</w:t>
      </w:r>
      <w:r w:rsidR="00487412" w:rsidRPr="00487412">
        <w:fldChar w:fldCharType="begin"/>
      </w:r>
      <w:r w:rsidR="00487412" w:rsidRPr="00487412">
        <w:instrText xml:space="preserve"> </w:instrText>
      </w:r>
      <w:r w:rsidR="00487412" w:rsidRPr="00487412">
        <w:rPr>
          <w:rFonts w:hint="eastAsia"/>
        </w:rPr>
        <w:instrText>REF _Ref120129087 \r \h</w:instrText>
      </w:r>
      <w:r w:rsidR="00487412" w:rsidRPr="00487412">
        <w:instrText xml:space="preserve">  \* MERGEFORMAT </w:instrText>
      </w:r>
      <w:r w:rsidR="00487412" w:rsidRPr="00487412">
        <w:fldChar w:fldCharType="separate"/>
      </w:r>
      <w:r w:rsidR="006B196C">
        <w:t>[27]</w:t>
      </w:r>
      <w:r w:rsidR="00487412" w:rsidRPr="00487412">
        <w:fldChar w:fldCharType="end"/>
      </w:r>
      <w:r w:rsidR="00121650">
        <w:rPr>
          <w:rFonts w:hint="eastAsia"/>
        </w:rPr>
        <w:t>给出了最优控制器存在</w:t>
      </w:r>
      <w:r w:rsidR="00121650" w:rsidRPr="00121650">
        <w:rPr>
          <w:rFonts w:hint="eastAsia"/>
        </w:rPr>
        <w:t>充要条件</w:t>
      </w:r>
      <w:r w:rsidR="007917FB" w:rsidRPr="007917FB">
        <w:rPr>
          <w:rFonts w:hint="eastAsia"/>
        </w:rPr>
        <w:t>。</w:t>
      </w:r>
      <w:r w:rsidR="00487412">
        <w:rPr>
          <w:rFonts w:hint="eastAsia"/>
        </w:rPr>
        <w:t>文献</w:t>
      </w:r>
      <w:r w:rsidR="00487412" w:rsidRPr="00487412">
        <w:fldChar w:fldCharType="begin"/>
      </w:r>
      <w:r w:rsidR="00487412" w:rsidRPr="00487412">
        <w:instrText xml:space="preserve"> </w:instrText>
      </w:r>
      <w:r w:rsidR="00487412" w:rsidRPr="00487412">
        <w:rPr>
          <w:rFonts w:hint="eastAsia"/>
        </w:rPr>
        <w:instrText>REF _Ref120129546 \r \h</w:instrText>
      </w:r>
      <w:r w:rsidR="00487412" w:rsidRPr="00487412">
        <w:instrText xml:space="preserve">  \* MERGEFORMAT </w:instrText>
      </w:r>
      <w:r w:rsidR="00487412" w:rsidRPr="00487412">
        <w:fldChar w:fldCharType="separate"/>
      </w:r>
      <w:r w:rsidR="006B196C">
        <w:t>[28]</w:t>
      </w:r>
      <w:r w:rsidR="00487412" w:rsidRPr="00487412">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域下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F72F22">
        <w:t xml:space="preserve">, </w:t>
      </w:r>
      <w:r w:rsidR="00F72F22" w:rsidRPr="007917FB">
        <w:rPr>
          <w:rFonts w:hint="eastAsia"/>
        </w:rPr>
        <w:t>L</w:t>
      </w:r>
      <w:r w:rsidR="00F72F22" w:rsidRPr="007917FB">
        <w:t>MI</w:t>
      </w:r>
      <w:r w:rsidR="00F72F22">
        <w:t>)</w:t>
      </w:r>
      <w:r w:rsidR="007917FB" w:rsidRPr="007917FB">
        <w:rPr>
          <w:rFonts w:hint="eastAsia"/>
        </w:rPr>
        <w:t>解，具有一定的保守性。</w:t>
      </w:r>
      <w:r w:rsidR="00487412">
        <w:rPr>
          <w:rFonts w:hint="eastAsia"/>
        </w:rPr>
        <w:t>文献</w:t>
      </w:r>
      <w:r w:rsidR="00487412" w:rsidRPr="00487412">
        <w:fldChar w:fldCharType="begin"/>
      </w:r>
      <w:r w:rsidR="00487412" w:rsidRPr="00487412">
        <w:instrText xml:space="preserve"> </w:instrText>
      </w:r>
      <w:r w:rsidR="00487412" w:rsidRPr="00487412">
        <w:rPr>
          <w:rFonts w:hint="eastAsia"/>
        </w:rPr>
        <w:instrText>REF _Ref120130087 \r \h</w:instrText>
      </w:r>
      <w:r w:rsidR="00487412" w:rsidRPr="00487412">
        <w:instrText xml:space="preserve">  \* MERGEFORMAT </w:instrText>
      </w:r>
      <w:r w:rsidR="00487412" w:rsidRPr="00487412">
        <w:fldChar w:fldCharType="separate"/>
      </w:r>
      <w:r w:rsidR="006B196C">
        <w:t>[29]</w:t>
      </w:r>
      <w:r w:rsidR="00487412" w:rsidRPr="00487412">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9274E">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法。</w:t>
      </w:r>
      <w:r w:rsidR="00C872BD" w:rsidRPr="0026486A">
        <w:rPr>
          <w:rFonts w:hint="eastAsia"/>
        </w:rPr>
        <w:t>关于</w:t>
      </w:r>
      <w:r w:rsidR="00C872BD" w:rsidRPr="0026486A">
        <w:rPr>
          <w:rFonts w:hint="eastAsia"/>
        </w:rPr>
        <w:t>M</w:t>
      </w:r>
      <w:r w:rsidR="00C872BD" w:rsidRPr="0026486A">
        <w:t>JS</w:t>
      </w:r>
      <w:r w:rsidR="00C872BD" w:rsidRPr="0026486A">
        <w:t>最优控制的最新进展可以在文献</w:t>
      </w:r>
      <w:r w:rsidR="00C872BD" w:rsidRPr="0026486A">
        <w:fldChar w:fldCharType="begin"/>
      </w:r>
      <w:r w:rsidR="00C872BD" w:rsidRPr="0026486A">
        <w:instrText xml:space="preserve"> </w:instrText>
      </w:r>
      <w:r w:rsidR="00C872BD" w:rsidRPr="0026486A">
        <w:rPr>
          <w:rFonts w:hint="eastAsia"/>
        </w:rPr>
        <w:instrText>REF _Ref131619599 \r \h</w:instrText>
      </w:r>
      <w:r w:rsidR="00C872BD" w:rsidRPr="0026486A">
        <w:instrText xml:space="preserve"> </w:instrText>
      </w:r>
      <w:r w:rsidR="0026486A">
        <w:instrText xml:space="preserve"> \* MERGEFORMAT </w:instrText>
      </w:r>
      <w:r w:rsidR="00C872BD" w:rsidRPr="0026486A">
        <w:fldChar w:fldCharType="separate"/>
      </w:r>
      <w:r w:rsidR="006B196C">
        <w:t>[30]</w:t>
      </w:r>
      <w:r w:rsidR="00C872BD" w:rsidRPr="0026486A">
        <w:fldChar w:fldCharType="end"/>
      </w:r>
      <w:r w:rsidR="00C872BD" w:rsidRPr="0026486A">
        <w:fldChar w:fldCharType="begin"/>
      </w:r>
      <w:r w:rsidR="00C872BD" w:rsidRPr="0026486A">
        <w:instrText xml:space="preserve"> REF _Ref131619600 \r \h </w:instrText>
      </w:r>
      <w:r w:rsidR="0026486A">
        <w:instrText xml:space="preserve"> \* MERGEFORMAT </w:instrText>
      </w:r>
      <w:r w:rsidR="00C872BD" w:rsidRPr="0026486A">
        <w:fldChar w:fldCharType="separate"/>
      </w:r>
      <w:r w:rsidR="006B196C">
        <w:t>[31]</w:t>
      </w:r>
      <w:r w:rsidR="00C872BD" w:rsidRPr="0026486A">
        <w:fldChar w:fldCharType="end"/>
      </w:r>
      <w:r w:rsidR="00C872BD" w:rsidRPr="0026486A">
        <w:t>中</w:t>
      </w:r>
      <w:r w:rsidR="00C872BD" w:rsidRPr="0026486A">
        <w:rPr>
          <w:rFonts w:hint="eastAsia"/>
        </w:rPr>
        <w:t>找到。</w:t>
      </w:r>
    </w:p>
    <w:p w14:paraId="3B10EF7C" w14:textId="2C68F8FD" w:rsidR="00607BB0" w:rsidRDefault="00607BB0" w:rsidP="007F28DB">
      <w:pPr>
        <w:pStyle w:val="3"/>
        <w:rPr>
          <w:lang w:eastAsia="zh-CN"/>
        </w:rPr>
      </w:pPr>
      <w:bookmarkStart w:id="38" w:name="_Toc153621404"/>
      <w:r>
        <w:t>1.</w:t>
      </w:r>
      <w:r w:rsidR="00E71621">
        <w:t>2</w:t>
      </w:r>
      <w:r>
        <w:t xml:space="preserve">.2 </w:t>
      </w:r>
      <w:r w:rsidR="00BC6BBF" w:rsidRPr="00C5188D">
        <w:object w:dxaOrig="380" w:dyaOrig="360" w14:anchorId="37DFCA38">
          <v:shape id="_x0000_i1051" type="#_x0000_t75" style="width:18.75pt;height:18.75pt" o:ole="">
            <v:imagedata r:id="rId24" o:title=""/>
          </v:shape>
          <o:OLEObject Type="Embed" ProgID="Equation.DSMT4" ShapeID="_x0000_i1051" DrawAspect="Content" ObjectID="_1764241603" r:id="rId76"/>
        </w:object>
      </w:r>
      <w:r>
        <w:rPr>
          <w:rFonts w:hint="eastAsia"/>
          <w:lang w:eastAsia="zh-CN"/>
        </w:rPr>
        <w:t>控制的研究现状</w:t>
      </w:r>
      <w:bookmarkEnd w:id="38"/>
    </w:p>
    <w:p w14:paraId="03AD6D32" w14:textId="66803070" w:rsidR="007917FB" w:rsidRDefault="00FA0C1D" w:rsidP="005C52F3">
      <w:pPr>
        <w:pStyle w:val="affd"/>
        <w:ind w:firstLine="480"/>
      </w:pPr>
      <w:r w:rsidRPr="0026486A">
        <w:object w:dxaOrig="420" w:dyaOrig="360" w14:anchorId="363EF4FD">
          <v:shape id="_x0000_i1052" type="#_x0000_t75" style="width:20.8pt;height:18.75pt" o:ole="">
            <v:imagedata r:id="rId77" o:title=""/>
          </v:shape>
          <o:OLEObject Type="Embed" ProgID="Equation.DSMT4" ShapeID="_x0000_i1052" DrawAspect="Content" ObjectID="_1764241604" r:id="rId78"/>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33583 \r \h</w:instrText>
      </w:r>
      <w:r w:rsidR="00AA098F" w:rsidRPr="00AA098F">
        <w:instrText xml:space="preserve">  \* MERGEFORMAT </w:instrText>
      </w:r>
      <w:r w:rsidR="00AA098F" w:rsidRPr="00AA098F">
        <w:fldChar w:fldCharType="separate"/>
      </w:r>
      <w:r w:rsidR="006B196C">
        <w:t>[32]</w:t>
      </w:r>
      <w:r w:rsidR="00AA098F" w:rsidRPr="00AA098F">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6B196C">
        <w:t>[33]</w:t>
      </w:r>
      <w:r w:rsidR="00AA098F" w:rsidRPr="00AA098F">
        <w:fldChar w:fldCharType="end"/>
      </w:r>
      <w:r w:rsidRPr="00813526">
        <w:rPr>
          <w:rFonts w:hint="eastAsia"/>
        </w:rPr>
        <w:t>将结果推广到离散情况下</w:t>
      </w:r>
      <w:r w:rsidRPr="00FA0C1D">
        <w:rPr>
          <w:rFonts w:hint="eastAsia"/>
        </w:rPr>
        <w:t>，得到了博弈耦合代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E75B6A">
        <w:rPr>
          <w:rFonts w:hint="eastAsia"/>
        </w:rPr>
        <w:t>,</w:t>
      </w:r>
      <w:r w:rsidR="00E75B6A">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1053" type="#_x0000_t75" style="width:20.8pt;height:18.75pt" o:ole="">
            <v:imagedata r:id="rId77" o:title=""/>
          </v:shape>
          <o:OLEObject Type="Embed" ProgID="Equation.DSMT4" ShapeID="_x0000_i1053" DrawAspect="Content" ObjectID="_1764241605" r:id="rId79"/>
        </w:object>
      </w:r>
      <w:r w:rsidRPr="00FA0C1D">
        <w:rPr>
          <w:rFonts w:hint="eastAsia"/>
        </w:rPr>
        <w:t>控制器，并证明了当</w:t>
      </w:r>
      <w:r w:rsidR="00784C20" w:rsidRPr="0026486A">
        <w:object w:dxaOrig="279" w:dyaOrig="360" w14:anchorId="18296A41">
          <v:shape id="_x0000_i1054" type="#_x0000_t75" style="width:12.9pt;height:18.75pt" o:ole="">
            <v:imagedata r:id="rId80" o:title=""/>
          </v:shape>
          <o:OLEObject Type="Embed" ProgID="Equation.DSMT4" ShapeID="_x0000_i1054" DrawAspect="Content" ObjectID="_1764241606" r:id="rId81"/>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31625474 \r \h</w:instrText>
      </w:r>
      <w:r w:rsidR="00AA098F" w:rsidRPr="00AA098F">
        <w:instrText xml:space="preserve">  \* MERGEFORMAT </w:instrText>
      </w:r>
      <w:r w:rsidR="00AA098F" w:rsidRPr="00AA098F">
        <w:fldChar w:fldCharType="separate"/>
      </w:r>
      <w:r w:rsidR="006B196C">
        <w:t>[34]</w:t>
      </w:r>
      <w:r w:rsidR="00AA098F" w:rsidRPr="00AA098F">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1055" type="#_x0000_t75" style="width:20.8pt;height:18.75pt" o:ole="">
            <v:imagedata r:id="rId77" o:title=""/>
          </v:shape>
          <o:OLEObject Type="Embed" ProgID="Equation.DSMT4" ShapeID="_x0000_i1055" DrawAspect="Content" ObjectID="_1764241607" r:id="rId82"/>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r w:rsidR="00E573BC" w:rsidRPr="00FA0C1D">
        <w:rPr>
          <w:rFonts w:hint="eastAsia"/>
        </w:rPr>
        <w:t>半</w:t>
      </w:r>
      <w:r w:rsidRPr="00FA0C1D">
        <w:rPr>
          <w:rFonts w:hint="eastAsia"/>
        </w:rPr>
        <w:t>正定解的</w:t>
      </w:r>
      <w:r w:rsidR="00071741" w:rsidRPr="00FA0C1D">
        <w:rPr>
          <w:rFonts w:hint="eastAsia"/>
        </w:rPr>
        <w:t>充分必要条件</w:t>
      </w:r>
      <w:r w:rsidR="00E573BC">
        <w:rPr>
          <w:rFonts w:hint="eastAsia"/>
        </w:rPr>
        <w:t>，证明了在任意能量有界噪声下闭环系统都满足预设的</w:t>
      </w:r>
      <w:r w:rsidR="00E573BC" w:rsidRPr="0026486A">
        <w:object w:dxaOrig="279" w:dyaOrig="360" w14:anchorId="28FDE2CD">
          <v:shape id="_x0000_i1056" type="#_x0000_t75" style="width:12.9pt;height:18.75pt" o:ole="">
            <v:imagedata r:id="rId80" o:title=""/>
          </v:shape>
          <o:OLEObject Type="Embed" ProgID="Equation.DSMT4" ShapeID="_x0000_i1056" DrawAspect="Content" ObjectID="_1764241608" r:id="rId83"/>
        </w:object>
      </w:r>
      <w:r w:rsidR="00E573BC" w:rsidRPr="00FA0C1D">
        <w:rPr>
          <w:rFonts w:hint="eastAsia"/>
        </w:rPr>
        <w:t>增益</w:t>
      </w:r>
      <w:r w:rsidR="00E573BC">
        <w:rPr>
          <w:rFonts w:hint="eastAsia"/>
        </w:rPr>
        <w:t>，在最坏噪声下闭环系统随机稳定</w:t>
      </w:r>
      <w:r>
        <w:rPr>
          <w:rFonts w:hint="eastAsia"/>
        </w:rPr>
        <w:t>。</w:t>
      </w:r>
      <w:r w:rsidR="00AA098F">
        <w:rPr>
          <w:rFonts w:hint="eastAsia"/>
        </w:rPr>
        <w:t>文献</w:t>
      </w:r>
      <w:r w:rsidR="00AA098F" w:rsidRPr="00AA098F">
        <w:fldChar w:fldCharType="begin"/>
      </w:r>
      <w:r w:rsidR="00AA098F" w:rsidRPr="00AA098F">
        <w:instrText xml:space="preserve"> REF _Ref120133585 \r \h  \* MERGEFORMAT </w:instrText>
      </w:r>
      <w:r w:rsidR="00AA098F" w:rsidRPr="00AA098F">
        <w:fldChar w:fldCharType="separate"/>
      </w:r>
      <w:r w:rsidR="006B196C">
        <w:t>[35]</w:t>
      </w:r>
      <w:r w:rsidR="00AA098F" w:rsidRPr="00AA098F">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1057" type="#_x0000_t75" style="width:20.8pt;height:18.75pt" o:ole="">
            <v:imagedata r:id="rId27" o:title=""/>
          </v:shape>
          <o:OLEObject Type="Embed" ProgID="Equation.DSMT4" ShapeID="_x0000_i1057" DrawAspect="Content" ObjectID="_1764241609" r:id="rId84"/>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w:t>
      </w:r>
      <w:r w:rsidR="007917FB" w:rsidRPr="00813526">
        <w:rPr>
          <w:rFonts w:hint="eastAsia"/>
        </w:rPr>
        <w:lastRenderedPageBreak/>
        <w:t>的鲁棒</w:t>
      </w:r>
      <w:r w:rsidR="00E573BC" w:rsidRPr="0026486A">
        <w:object w:dxaOrig="420" w:dyaOrig="360" w14:anchorId="4D34FD15">
          <v:shape id="_x0000_i1058" type="#_x0000_t75" style="width:20.8pt;height:18.75pt" o:ole="">
            <v:imagedata r:id="rId27" o:title=""/>
          </v:shape>
          <o:OLEObject Type="Embed" ProgID="Equation.DSMT4" ShapeID="_x0000_i1058" DrawAspect="Content" ObjectID="_1764241610" r:id="rId85"/>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1059" type="#_x0000_t75" style="width:42.05pt;height:18.75pt" o:ole="">
            <v:imagedata r:id="rId86" o:title=""/>
          </v:shape>
          <o:OLEObject Type="Embed" ProgID="Equation.DSMT4" ShapeID="_x0000_i1059" DrawAspect="Content" ObjectID="_1764241611" r:id="rId87"/>
        </w:object>
      </w:r>
      <w:r w:rsidR="007917FB" w:rsidRPr="00813526">
        <w:rPr>
          <w:rFonts w:hint="eastAsia"/>
        </w:rPr>
        <w:t>控制问题，</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7626 \r \h</w:instrText>
      </w:r>
      <w:r w:rsidR="00AA098F" w:rsidRPr="00AA098F">
        <w:instrText xml:space="preserve">  \* MERGEFORMAT </w:instrText>
      </w:r>
      <w:r w:rsidR="00AA098F" w:rsidRPr="00AA098F">
        <w:fldChar w:fldCharType="separate"/>
      </w:r>
      <w:r w:rsidR="006B196C">
        <w:t>[36]</w:t>
      </w:r>
      <w:r w:rsidR="00AA098F" w:rsidRPr="00AA098F">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AA098F" w:rsidRPr="00AA098F">
        <w:fldChar w:fldCharType="begin"/>
      </w:r>
      <w:r w:rsidR="00AA098F" w:rsidRPr="00AA098F">
        <w:instrText xml:space="preserve"> REF _Ref120133587 \r \h  \* MERGEFORMAT </w:instrText>
      </w:r>
      <w:r w:rsidR="00AA098F" w:rsidRPr="00AA098F">
        <w:fldChar w:fldCharType="separate"/>
      </w:r>
      <w:r w:rsidR="006B196C">
        <w:t>[37]</w:t>
      </w:r>
      <w:r w:rsidR="00AA098F" w:rsidRPr="00AA098F">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1060" type="#_x0000_t75" style="width:42.05pt;height:18.75pt" o:ole="">
            <v:imagedata r:id="rId86" o:title=""/>
          </v:shape>
          <o:OLEObject Type="Embed" ProgID="Equation.DSMT4" ShapeID="_x0000_i1060" DrawAspect="Content" ObjectID="_1764241612" r:id="rId88"/>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31671215 \r \h</w:instrText>
      </w:r>
      <w:r w:rsidR="00AA098F" w:rsidRPr="00AA098F">
        <w:instrText xml:space="preserve">  \* MERGEFORMAT </w:instrText>
      </w:r>
      <w:r w:rsidR="00AA098F" w:rsidRPr="00AA098F">
        <w:fldChar w:fldCharType="separate"/>
      </w:r>
      <w:r w:rsidR="006B196C">
        <w:t>[38]</w:t>
      </w:r>
      <w:r w:rsidR="00AA098F" w:rsidRPr="00AA098F">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1061" type="#_x0000_t75" style="width:20.8pt;height:18.75pt" o:ole="">
            <v:imagedata r:id="rId27" o:title=""/>
          </v:shape>
          <o:OLEObject Type="Embed" ProgID="Equation.DSMT4" ShapeID="_x0000_i1061" DrawAspect="Content" ObjectID="_1764241613" r:id="rId89"/>
        </w:object>
      </w:r>
      <w:r w:rsidR="003A27CA">
        <w:rPr>
          <w:rFonts w:hint="eastAsia"/>
        </w:rPr>
        <w:t>控制器存在的充分条件。</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90664 \r \h</w:instrText>
      </w:r>
      <w:r w:rsidR="00AA098F" w:rsidRPr="00AA098F">
        <w:instrText xml:space="preserve">  \* MERGEFORMAT </w:instrText>
      </w:r>
      <w:r w:rsidR="00AA098F" w:rsidRPr="00AA098F">
        <w:fldChar w:fldCharType="separate"/>
      </w:r>
      <w:r w:rsidR="006B196C">
        <w:t>[39]</w:t>
      </w:r>
      <w:r w:rsidR="00AA098F" w:rsidRPr="00AA098F">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1062" type="#_x0000_t75" style="width:20.8pt;height:18.75pt" o:ole="">
            <v:imagedata r:id="rId27" o:title=""/>
          </v:shape>
          <o:OLEObject Type="Embed" ProgID="Equation.DSMT4" ShapeID="_x0000_i1062" DrawAspect="Content" ObjectID="_1764241614" r:id="rId90"/>
        </w:object>
      </w:r>
      <w:r w:rsidR="007917FB" w:rsidRPr="00813526">
        <w:rPr>
          <w:rFonts w:hint="eastAsia"/>
        </w:rPr>
        <w:t>控制问题。</w:t>
      </w:r>
      <w:r w:rsidR="00C7760E">
        <w:rPr>
          <w:rFonts w:hint="eastAsia"/>
        </w:rPr>
        <w:t>文献</w:t>
      </w:r>
      <w:r w:rsidR="00C7760E">
        <w:fldChar w:fldCharType="begin"/>
      </w:r>
      <w:r w:rsidR="00C7760E">
        <w:instrText xml:space="preserve"> </w:instrText>
      </w:r>
      <w:r w:rsidR="00C7760E">
        <w:rPr>
          <w:rFonts w:hint="eastAsia"/>
        </w:rPr>
        <w:instrText>REF _Ref131671221 \r \h</w:instrText>
      </w:r>
      <w:r w:rsidR="00C7760E">
        <w:instrText xml:space="preserve"> </w:instrText>
      </w:r>
      <w:r w:rsidR="00C7760E">
        <w:fldChar w:fldCharType="separate"/>
      </w:r>
      <w:r w:rsidR="006B196C">
        <w:t>[40]</w:t>
      </w:r>
      <w:r w:rsidR="00C7760E">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1063" type="#_x0000_t75" style="width:20.8pt;height:18.75pt" o:ole="">
            <v:imagedata r:id="rId27" o:title=""/>
          </v:shape>
          <o:OLEObject Type="Embed" ProgID="Equation.DSMT4" ShapeID="_x0000_i1063" DrawAspect="Content" ObjectID="_1764241615" r:id="rId91"/>
        </w:object>
      </w:r>
      <w:r w:rsidR="005C52F3" w:rsidRPr="005C52F3">
        <w:rPr>
          <w:rFonts w:hint="eastAsia"/>
        </w:rPr>
        <w:t>控制器</w:t>
      </w:r>
      <w:r w:rsidR="005C52F3">
        <w:rPr>
          <w:rFonts w:hint="eastAsia"/>
        </w:rPr>
        <w:t>。</w:t>
      </w:r>
    </w:p>
    <w:p w14:paraId="07051E9F" w14:textId="2208C498" w:rsidR="00FA0C1D" w:rsidRDefault="00FA0C1D" w:rsidP="00FA0C1D">
      <w:pPr>
        <w:pStyle w:val="affd"/>
        <w:ind w:firstLine="480"/>
      </w:pPr>
      <w:r w:rsidRPr="0026486A">
        <w:t>文献</w:t>
      </w:r>
      <w:r w:rsidRPr="0026486A">
        <w:fldChar w:fldCharType="begin"/>
      </w:r>
      <w:r w:rsidRPr="0026486A">
        <w:instrText xml:space="preserve"> </w:instrText>
      </w:r>
      <w:r w:rsidRPr="0026486A">
        <w:rPr>
          <w:rFonts w:hint="eastAsia"/>
        </w:rPr>
        <w:instrText>REF _Ref131620068 \r \h</w:instrText>
      </w:r>
      <w:r w:rsidRPr="0026486A">
        <w:instrText xml:space="preserve"> </w:instrText>
      </w:r>
      <w:r>
        <w:instrText xml:space="preserve"> \* MERGEFORMAT </w:instrText>
      </w:r>
      <w:r w:rsidRPr="0026486A">
        <w:fldChar w:fldCharType="separate"/>
      </w:r>
      <w:r w:rsidR="006B196C">
        <w:t>[41]</w:t>
      </w:r>
      <w:r w:rsidRPr="0026486A">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1064" type="#_x0000_t75" style="width:20.8pt;height:18.75pt" o:ole="">
            <v:imagedata r:id="rId77" o:title=""/>
          </v:shape>
          <o:OLEObject Type="Embed" ProgID="Equation.DSMT4" ShapeID="_x0000_i1064" DrawAspect="Content" ObjectID="_1764241616" r:id="rId92"/>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1065" type="#_x0000_t75" style="width:20.8pt;height:18.75pt" o:ole="">
            <v:imagedata r:id="rId77" o:title=""/>
          </v:shape>
          <o:OLEObject Type="Embed" ProgID="Equation.DSMT4" ShapeID="_x0000_i1065" DrawAspect="Content" ObjectID="_1764241617" r:id="rId93"/>
        </w:object>
      </w:r>
      <w:r>
        <w:rPr>
          <w:rFonts w:hint="eastAsia"/>
        </w:rPr>
        <w:t>跟踪</w:t>
      </w:r>
      <w:r w:rsidRPr="0026486A">
        <w:rPr>
          <w:rFonts w:hint="eastAsia"/>
        </w:rPr>
        <w:t>控制器。</w:t>
      </w:r>
      <w:r w:rsidR="00AA098F">
        <w:rPr>
          <w:rFonts w:hint="eastAsia"/>
        </w:rPr>
        <w:t>文献</w:t>
      </w:r>
      <w:r w:rsidR="00AA098F" w:rsidRPr="00AA098F">
        <w:fldChar w:fldCharType="begin"/>
      </w:r>
      <w:r w:rsidR="00AA098F" w:rsidRPr="00AA098F">
        <w:instrText xml:space="preserve"> REF _Ref131620069 \r \h  \* MERGEFORMAT </w:instrText>
      </w:r>
      <w:r w:rsidR="00AA098F" w:rsidRPr="00AA098F">
        <w:fldChar w:fldCharType="separate"/>
      </w:r>
      <w:r w:rsidR="006B196C">
        <w:t>[42]</w:t>
      </w:r>
      <w:r w:rsidR="00AA098F" w:rsidRPr="00AA098F">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1066" type="#_x0000_t75" style="width:20.8pt;height:18.75pt" o:ole="">
            <v:imagedata r:id="rId77" o:title=""/>
          </v:shape>
          <o:OLEObject Type="Embed" ProgID="Equation.DSMT4" ShapeID="_x0000_i1066" DrawAspect="Content" ObjectID="_1764241618" r:id="rId94"/>
        </w:object>
      </w:r>
      <w:r>
        <w:rPr>
          <w:rFonts w:hint="eastAsia"/>
        </w:rPr>
        <w:t>跟踪</w:t>
      </w:r>
      <w:r w:rsidRPr="0026486A">
        <w:rPr>
          <w:rFonts w:hint="eastAsia"/>
        </w:rPr>
        <w:t>控制</w:t>
      </w:r>
      <w:r>
        <w:rPr>
          <w:rFonts w:hint="eastAsia"/>
        </w:rPr>
        <w:t>器</w:t>
      </w:r>
      <w:r w:rsidRPr="0026486A">
        <w:rPr>
          <w:rFonts w:hint="eastAsia"/>
        </w:rPr>
        <w:t>。</w:t>
      </w:r>
      <w:r w:rsidRPr="0026486A">
        <w:t>文献</w:t>
      </w:r>
      <w:r w:rsidRPr="0026486A">
        <w:fldChar w:fldCharType="begin"/>
      </w:r>
      <w:r w:rsidRPr="0026486A">
        <w:instrText xml:space="preserve"> </w:instrText>
      </w:r>
      <w:r w:rsidRPr="0026486A">
        <w:rPr>
          <w:rFonts w:hint="eastAsia"/>
        </w:rPr>
        <w:instrText>REF _Ref120130991 \r \h</w:instrText>
      </w:r>
      <w:r w:rsidRPr="0026486A">
        <w:instrText xml:space="preserve"> </w:instrText>
      </w:r>
      <w:r>
        <w:instrText xml:space="preserve"> \* MERGEFORMAT </w:instrText>
      </w:r>
      <w:r w:rsidRPr="0026486A">
        <w:fldChar w:fldCharType="separate"/>
      </w:r>
      <w:r w:rsidR="006B196C">
        <w:t>[43]</w:t>
      </w:r>
      <w:r w:rsidRPr="0026486A">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1067" type="#_x0000_t75" style="width:20.8pt;height:18.75pt" o:ole="">
            <v:imagedata r:id="rId77" o:title=""/>
          </v:shape>
          <o:OLEObject Type="Embed" ProgID="Equation.DSMT4" ShapeID="_x0000_i1067" DrawAspect="Content" ObjectID="_1764241619" r:id="rId95"/>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献</w:t>
      </w:r>
      <w:r w:rsidRPr="0026486A">
        <w:fldChar w:fldCharType="begin"/>
      </w:r>
      <w:r w:rsidRPr="0026486A">
        <w:instrText xml:space="preserve"> </w:instrText>
      </w:r>
      <w:r w:rsidRPr="0026486A">
        <w:rPr>
          <w:rFonts w:hint="eastAsia"/>
        </w:rPr>
        <w:instrText>REF _Ref131620083 \r \h</w:instrText>
      </w:r>
      <w:r w:rsidRPr="0026486A">
        <w:instrText xml:space="preserve"> </w:instrText>
      </w:r>
      <w:r>
        <w:instrText xml:space="preserve"> \* MERGEFORMAT </w:instrText>
      </w:r>
      <w:r w:rsidRPr="0026486A">
        <w:fldChar w:fldCharType="separate"/>
      </w:r>
      <w:r w:rsidR="006B196C">
        <w:t>[44]</w:t>
      </w:r>
      <w:r w:rsidRPr="0026486A">
        <w:fldChar w:fldCharType="end"/>
      </w:r>
      <w:r>
        <w:rPr>
          <w:rFonts w:hint="eastAsia"/>
        </w:rPr>
        <w:t>研究了模态已知或未知情况下的</w:t>
      </w:r>
      <w:r w:rsidRPr="0026486A">
        <w:object w:dxaOrig="420" w:dyaOrig="360" w14:anchorId="78F1C66F">
          <v:shape id="_x0000_i1068" type="#_x0000_t75" style="width:20.8pt;height:18.75pt" o:ole="">
            <v:imagedata r:id="rId77" o:title=""/>
          </v:shape>
          <o:OLEObject Type="Embed" ProgID="Equation.DSMT4" ShapeID="_x0000_i1068" DrawAspect="Content" ObjectID="_1764241620" r:id="rId96"/>
        </w:object>
      </w:r>
      <w:r w:rsidRPr="0026486A">
        <w:rPr>
          <w:rFonts w:hint="eastAsia"/>
        </w:rPr>
        <w:t>跟踪问题</w:t>
      </w:r>
      <w:r>
        <w:rPr>
          <w:rFonts w:hint="eastAsia"/>
        </w:rPr>
        <w:t>，并</w:t>
      </w:r>
      <w:r w:rsidR="00D0215B">
        <w:rPr>
          <w:rFonts w:hint="eastAsia"/>
        </w:rPr>
        <w:t>分别</w:t>
      </w:r>
      <w:r>
        <w:rPr>
          <w:rFonts w:hint="eastAsia"/>
        </w:rPr>
        <w:t>给出了模态依赖以及模态非依赖的</w:t>
      </w:r>
      <w:r w:rsidRPr="0026486A">
        <w:object w:dxaOrig="420" w:dyaOrig="360" w14:anchorId="6E567CF8">
          <v:shape id="_x0000_i1069" type="#_x0000_t75" style="width:20.8pt;height:18.75pt" o:ole="">
            <v:imagedata r:id="rId77" o:title=""/>
          </v:shape>
          <o:OLEObject Type="Embed" ProgID="Equation.DSMT4" ShapeID="_x0000_i1069" DrawAspect="Content" ObjectID="_1764241621" r:id="rId97"/>
        </w:object>
      </w:r>
      <w:r>
        <w:rPr>
          <w:rFonts w:hint="eastAsia"/>
        </w:rPr>
        <w:t>跟踪</w:t>
      </w:r>
      <w:r w:rsidRPr="0026486A">
        <w:rPr>
          <w:rFonts w:hint="eastAsia"/>
        </w:rPr>
        <w:t>控制器。</w:t>
      </w:r>
    </w:p>
    <w:p w14:paraId="5B46682C" w14:textId="77777777" w:rsidR="00FA0C1D" w:rsidRPr="00FA0C1D" w:rsidRDefault="00FA0C1D" w:rsidP="00813526">
      <w:pPr>
        <w:pStyle w:val="affd"/>
        <w:ind w:firstLine="480"/>
      </w:pPr>
    </w:p>
    <w:p w14:paraId="13C03F7E" w14:textId="2F632B43" w:rsidR="00607BB0" w:rsidRDefault="00607BB0" w:rsidP="007F28DB">
      <w:pPr>
        <w:pStyle w:val="3"/>
        <w:rPr>
          <w:lang w:eastAsia="zh-CN"/>
        </w:rPr>
      </w:pPr>
      <w:bookmarkStart w:id="39" w:name="_Toc153621405"/>
      <w:r>
        <w:t>1</w:t>
      </w:r>
      <w:r w:rsidRPr="00684E53">
        <w:rPr>
          <w:rFonts w:hint="eastAsia"/>
        </w:rPr>
        <w:t>.</w:t>
      </w:r>
      <w:r w:rsidR="00E71621">
        <w:t>2</w:t>
      </w:r>
      <w:r>
        <w:rPr>
          <w:rFonts w:hint="eastAsia"/>
          <w:lang w:eastAsia="zh-CN"/>
        </w:rPr>
        <w:t>.</w:t>
      </w:r>
      <w:r>
        <w:rPr>
          <w:lang w:eastAsia="zh-CN"/>
        </w:rPr>
        <w:t>3</w:t>
      </w:r>
      <w:r>
        <w:rPr>
          <w:rFonts w:hint="eastAsia"/>
          <w:lang w:eastAsia="zh-CN"/>
        </w:rPr>
        <w:t xml:space="preserve"> </w:t>
      </w:r>
      <w:r w:rsidR="004D2A1E" w:rsidRPr="00C5188D">
        <w:object w:dxaOrig="380" w:dyaOrig="360" w14:anchorId="20E3C8A3">
          <v:shape id="_x0000_i1070" type="#_x0000_t75" style="width:18.75pt;height:18.75pt" o:ole="">
            <v:imagedata r:id="rId24" o:title=""/>
          </v:shape>
          <o:OLEObject Type="Embed" ProgID="Equation.DSMT4" ShapeID="_x0000_i1070" DrawAspect="Content" ObjectID="_1764241622" r:id="rId98"/>
        </w:object>
      </w:r>
      <w:r>
        <w:rPr>
          <w:rFonts w:hint="eastAsia"/>
          <w:lang w:eastAsia="zh-CN"/>
        </w:rPr>
        <w:t>滤波的研究现状</w:t>
      </w:r>
      <w:bookmarkEnd w:id="39"/>
    </w:p>
    <w:p w14:paraId="78D64C4B" w14:textId="4370C7C1" w:rsidR="007917FB" w:rsidRPr="00813526" w:rsidRDefault="007917FB" w:rsidP="005D4641">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1071" type="#_x0000_t75" style="width:20.8pt;height:18.75pt" o:ole="">
            <v:imagedata r:id="rId77" o:title=""/>
          </v:shape>
          <o:OLEObject Type="Embed" ProgID="Equation.DSMT4" ShapeID="_x0000_i1071" DrawAspect="Content" ObjectID="_1764241623" r:id="rId99"/>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736FBF">
        <w:rPr>
          <w:vertAlign w:val="superscript"/>
        </w:rPr>
        <w:fldChar w:fldCharType="begin"/>
      </w:r>
      <w:r w:rsidR="00736FBF">
        <w:rPr>
          <w:vertAlign w:val="superscript"/>
        </w:rPr>
        <w:instrText xml:space="preserve"> REF _Ref120128776 \r \h </w:instrText>
      </w:r>
      <w:r w:rsidR="00736FBF">
        <w:rPr>
          <w:vertAlign w:val="superscript"/>
        </w:rPr>
      </w:r>
      <w:r w:rsidR="00736FBF">
        <w:rPr>
          <w:vertAlign w:val="superscript"/>
        </w:rPr>
        <w:fldChar w:fldCharType="separate"/>
      </w:r>
      <w:r w:rsidR="006B196C">
        <w:rPr>
          <w:vertAlign w:val="superscript"/>
        </w:rPr>
        <w:t>[24]</w:t>
      </w:r>
      <w:r w:rsidR="00736FBF">
        <w:rPr>
          <w:vertAlign w:val="superscript"/>
        </w:rPr>
        <w:fldChar w:fldCharType="end"/>
      </w:r>
      <w:r w:rsidR="00736FBF">
        <w:rPr>
          <w:vertAlign w:val="superscript"/>
        </w:rPr>
        <w:t>-</w:t>
      </w:r>
      <w:r w:rsidR="00736FBF">
        <w:rPr>
          <w:vertAlign w:val="superscript"/>
        </w:rPr>
        <w:fldChar w:fldCharType="begin"/>
      </w:r>
      <w:r w:rsidR="00736FBF">
        <w:rPr>
          <w:vertAlign w:val="superscript"/>
        </w:rPr>
        <w:instrText xml:space="preserve"> REF _Ref131596394 \r \h </w:instrText>
      </w:r>
      <w:r w:rsidR="00736FBF">
        <w:rPr>
          <w:vertAlign w:val="superscript"/>
        </w:rPr>
      </w:r>
      <w:r w:rsidR="00736FBF">
        <w:rPr>
          <w:vertAlign w:val="superscript"/>
        </w:rPr>
        <w:fldChar w:fldCharType="separate"/>
      </w:r>
      <w:r w:rsidR="006B196C">
        <w:rPr>
          <w:vertAlign w:val="superscript"/>
        </w:rPr>
        <w:t>[26]</w:t>
      </w:r>
      <w:r w:rsidR="00736FBF">
        <w:rPr>
          <w:vertAlign w:val="superscript"/>
        </w:rPr>
        <w:fldChar w:fldCharType="end"/>
      </w:r>
      <w:r w:rsidR="00736FBF">
        <w:rPr>
          <w:vertAlign w:val="superscript"/>
        </w:rPr>
        <w:t>,</w:t>
      </w:r>
      <w:r w:rsidRPr="00736FBF">
        <w:rPr>
          <w:vertAlign w:val="superscript"/>
        </w:rPr>
        <w:fldChar w:fldCharType="begin"/>
      </w:r>
      <w:r w:rsidRPr="00736FBF">
        <w:rPr>
          <w:vertAlign w:val="superscript"/>
        </w:rPr>
        <w:instrText xml:space="preserve"> </w:instrText>
      </w:r>
      <w:r w:rsidRPr="00736FBF">
        <w:rPr>
          <w:rFonts w:hint="eastAsia"/>
          <w:vertAlign w:val="superscript"/>
        </w:rPr>
        <w:instrText>REF _Ref120198916 \r \h</w:instrText>
      </w:r>
      <w:r w:rsidRPr="00736FBF">
        <w:rPr>
          <w:vertAlign w:val="superscript"/>
        </w:rPr>
        <w:instrText xml:space="preserve">  \* MERGEFORMAT </w:instrText>
      </w:r>
      <w:r w:rsidRPr="00736FBF">
        <w:rPr>
          <w:vertAlign w:val="superscript"/>
        </w:rPr>
      </w:r>
      <w:r w:rsidRPr="00736FBF">
        <w:rPr>
          <w:vertAlign w:val="superscript"/>
        </w:rPr>
        <w:fldChar w:fldCharType="separate"/>
      </w:r>
      <w:r w:rsidR="006B196C">
        <w:rPr>
          <w:vertAlign w:val="superscript"/>
        </w:rPr>
        <w:t>[45]</w:t>
      </w:r>
      <w:r w:rsidRPr="00736FBF">
        <w:rPr>
          <w:vertAlign w:val="superscript"/>
        </w:rPr>
        <w:fldChar w:fldCharType="end"/>
      </w:r>
      <w:r w:rsidRPr="00736FBF">
        <w:rPr>
          <w:vertAlign w:val="superscript"/>
        </w:rPr>
        <w:t>-</w:t>
      </w:r>
      <w:r w:rsidRPr="00736FBF">
        <w:rPr>
          <w:vertAlign w:val="superscript"/>
        </w:rPr>
        <w:fldChar w:fldCharType="begin"/>
      </w:r>
      <w:r w:rsidRPr="00736FBF">
        <w:rPr>
          <w:vertAlign w:val="superscript"/>
        </w:rPr>
        <w:instrText xml:space="preserve"> REF _Ref120198919 \r \h  \* MERGEFORMAT </w:instrText>
      </w:r>
      <w:r w:rsidRPr="00736FBF">
        <w:rPr>
          <w:vertAlign w:val="superscript"/>
        </w:rPr>
      </w:r>
      <w:r w:rsidRPr="00736FBF">
        <w:rPr>
          <w:vertAlign w:val="superscript"/>
        </w:rPr>
        <w:fldChar w:fldCharType="separate"/>
      </w:r>
      <w:r w:rsidR="006B196C">
        <w:rPr>
          <w:vertAlign w:val="superscript"/>
        </w:rPr>
        <w:t>[50]</w:t>
      </w:r>
      <w:r w:rsidRPr="00736FBF">
        <w:rPr>
          <w:vertAlign w:val="superscript"/>
        </w:rPr>
        <w:fldChar w:fldCharType="end"/>
      </w:r>
      <w:r w:rsidRPr="00813526">
        <w:rPr>
          <w:rFonts w:hint="eastAsia"/>
        </w:rPr>
        <w:t>。特别要注意，不论是使用卡尔曼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1072" type="#_x0000_t75" style="width:20.8pt;height:18.75pt" o:ole="">
            <v:imagedata r:id="rId77" o:title=""/>
          </v:shape>
          <o:OLEObject Type="Embed" ProgID="Equation.DSMT4" ShapeID="_x0000_i1072" DrawAspect="Content" ObjectID="_1764241624" r:id="rId100"/>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6B196C">
        <w:t>[51]</w:t>
      </w:r>
      <w:r w:rsidR="00AD39F3" w:rsidRPr="00AD39F3">
        <w:fldChar w:fldCharType="end"/>
      </w:r>
      <w:r w:rsidR="00AD39F3">
        <w:rPr>
          <w:rFonts w:hint="eastAsia"/>
        </w:rPr>
        <w:t>与</w:t>
      </w:r>
      <w:r w:rsidR="00AD39F3" w:rsidRPr="00AD39F3">
        <w:fldChar w:fldCharType="begin"/>
      </w:r>
      <w:r w:rsidR="00AD39F3" w:rsidRPr="00AD39F3">
        <w:instrText xml:space="preserve"> </w:instrText>
      </w:r>
      <w:r w:rsidR="00AD39F3" w:rsidRPr="00AD39F3">
        <w:rPr>
          <w:rFonts w:hint="eastAsia"/>
        </w:rPr>
        <w:instrText>REF _Ref131713387 \r \h</w:instrText>
      </w:r>
      <w:r w:rsidR="00AD39F3" w:rsidRPr="00AD39F3">
        <w:instrText xml:space="preserve">  \* MERGEFORMAT </w:instrText>
      </w:r>
      <w:r w:rsidR="00AD39F3" w:rsidRPr="00AD39F3">
        <w:fldChar w:fldCharType="separate"/>
      </w:r>
      <w:r w:rsidR="006B196C">
        <w:t>[52]</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1073" type="#_x0000_t75" style="width:20.8pt;height:18.75pt" o:ole="">
            <v:imagedata r:id="rId77" o:title=""/>
          </v:shape>
          <o:OLEObject Type="Embed" ProgID="Equation.DSMT4" ShapeID="_x0000_i1073" DrawAspect="Content" ObjectID="_1764241625" r:id="rId101"/>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AD39F3" w:rsidRPr="00AD39F3">
        <w:fldChar w:fldCharType="begin"/>
      </w:r>
      <w:r w:rsidR="00AD39F3" w:rsidRPr="00AD39F3">
        <w:instrText xml:space="preserve"> REF _Ref120206783 \r \h  \* MERGEFORMAT </w:instrText>
      </w:r>
      <w:r w:rsidR="00AD39F3" w:rsidRPr="00AD39F3">
        <w:fldChar w:fldCharType="separate"/>
      </w:r>
      <w:r w:rsidR="006B196C">
        <w:t>[53]</w:t>
      </w:r>
      <w:r w:rsidR="00AD39F3" w:rsidRPr="00AD39F3">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D60F94" w:rsidRPr="00D60F94">
        <w:fldChar w:fldCharType="begin"/>
      </w:r>
      <w:r w:rsidR="00D60F94" w:rsidRPr="00D60F94">
        <w:instrText xml:space="preserve"> REF _Ref131713401 \r \h  \* MERGEFORMAT </w:instrText>
      </w:r>
      <w:r w:rsidR="00D60F94" w:rsidRPr="00D60F94">
        <w:fldChar w:fldCharType="separate"/>
      </w:r>
      <w:r w:rsidR="006B196C">
        <w:t>[54]</w:t>
      </w:r>
      <w:r w:rsidR="00D60F94" w:rsidRPr="00D60F94">
        <w:fldChar w:fldCharType="end"/>
      </w:r>
      <w:r w:rsidR="00D60F94">
        <w:rPr>
          <w:rFonts w:hint="eastAsia"/>
        </w:rPr>
        <w:t>与</w:t>
      </w:r>
      <w:r w:rsidR="00D60F94" w:rsidRPr="00D60F94">
        <w:fldChar w:fldCharType="begin"/>
      </w:r>
      <w:r w:rsidR="00D60F94" w:rsidRPr="00D60F94">
        <w:instrText xml:space="preserve"> REF _Ref131713402 \r \h  \* MERGEFORMAT </w:instrText>
      </w:r>
      <w:r w:rsidR="00D60F94" w:rsidRPr="00D60F94">
        <w:fldChar w:fldCharType="separate"/>
      </w:r>
      <w:r w:rsidR="006B196C">
        <w:t>[55]</w:t>
      </w:r>
      <w:r w:rsidR="00D60F94" w:rsidRPr="00D60F94">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1074" type="#_x0000_t75" style="width:20.8pt;height:18.75pt" o:ole="">
            <v:imagedata r:id="rId77" o:title=""/>
          </v:shape>
          <o:OLEObject Type="Embed" ProgID="Equation.DSMT4" ShapeID="_x0000_i1074" DrawAspect="Content" ObjectID="_1764241626" r:id="rId102"/>
        </w:object>
      </w:r>
      <w:r w:rsidR="00D60F94" w:rsidRPr="00813526">
        <w:rPr>
          <w:rFonts w:hint="eastAsia"/>
        </w:rPr>
        <w:t>滤波</w:t>
      </w:r>
      <w:r w:rsidR="002500C1">
        <w:rPr>
          <w:rFonts w:hint="eastAsia"/>
        </w:rPr>
        <w:t>问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6B196C">
        <w:t>[56]</w:t>
      </w:r>
      <w:r w:rsidR="002A6A33" w:rsidRPr="002A6A33">
        <w:fldChar w:fldCharType="end"/>
      </w:r>
      <w:r w:rsidR="002A6A33">
        <w:rPr>
          <w:rFonts w:hint="eastAsia"/>
        </w:rPr>
        <w:t>及</w:t>
      </w:r>
      <w:r w:rsidR="002A6A33" w:rsidRPr="002A6A33">
        <w:fldChar w:fldCharType="begin"/>
      </w:r>
      <w:r w:rsidR="002A6A33" w:rsidRPr="002A6A33">
        <w:instrText xml:space="preserve"> REF _Ref131713834 \r \h  \* MERGEFORMAT </w:instrText>
      </w:r>
      <w:r w:rsidR="002A6A33" w:rsidRPr="002A6A33">
        <w:fldChar w:fldCharType="separate"/>
      </w:r>
      <w:r w:rsidR="006B196C">
        <w:t>[57]</w:t>
      </w:r>
      <w:r w:rsidR="002A6A33" w:rsidRPr="002A6A33">
        <w:fldChar w:fldCharType="end"/>
      </w:r>
      <w:r w:rsidRPr="00813526">
        <w:rPr>
          <w:rFonts w:hint="eastAsia"/>
        </w:rPr>
        <w:t>结合模态相关的</w:t>
      </w:r>
      <w:r w:rsidRPr="00813526">
        <w:t>Lyapunov</w:t>
      </w:r>
      <w:r w:rsidRPr="00813526">
        <w:rPr>
          <w:rFonts w:hint="eastAsia"/>
        </w:rPr>
        <w:t>函数给出了模态非依赖的鲁棒</w:t>
      </w:r>
      <w:r w:rsidR="00AD39F3" w:rsidRPr="0026486A">
        <w:object w:dxaOrig="420" w:dyaOrig="360" w14:anchorId="46BE2B46">
          <v:shape id="_x0000_i1075" type="#_x0000_t75" style="width:20.8pt;height:18.75pt" o:ole="">
            <v:imagedata r:id="rId77" o:title=""/>
          </v:shape>
          <o:OLEObject Type="Embed" ProgID="Equation.DSMT4" ShapeID="_x0000_i1075" DrawAspect="Content" ObjectID="_1764241627" r:id="rId103"/>
        </w:object>
      </w:r>
      <w:r w:rsidRPr="00813526">
        <w:rPr>
          <w:rFonts w:hint="eastAsia"/>
        </w:rPr>
        <w:t>滤波器</w:t>
      </w:r>
      <w:r w:rsidR="002500C1">
        <w:rPr>
          <w:rFonts w:hint="eastAsia"/>
        </w:rPr>
        <w:t>，随后</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20206784 \r \h</w:instrText>
      </w:r>
      <w:r w:rsidR="002A6A33" w:rsidRPr="002A6A33">
        <w:instrText xml:space="preserve">  \* MERGEFORMAT </w:instrText>
      </w:r>
      <w:r w:rsidR="002A6A33" w:rsidRPr="002A6A33">
        <w:fldChar w:fldCharType="separate"/>
      </w:r>
      <w:r w:rsidR="006B196C">
        <w:t>[58]</w:t>
      </w:r>
      <w:r w:rsidR="002A6A33" w:rsidRPr="002A6A33">
        <w:fldChar w:fldCharType="end"/>
      </w:r>
      <w:r w:rsidR="002500C1">
        <w:rPr>
          <w:rFonts w:hint="eastAsia"/>
        </w:rPr>
        <w:t>将结果推广到连续系统中</w:t>
      </w:r>
      <w:r w:rsidR="007526BA">
        <w:rPr>
          <w:rFonts w:hint="eastAsia"/>
        </w:rPr>
        <w:t>，文献</w:t>
      </w:r>
      <w:r w:rsidR="007526BA" w:rsidRPr="002A6A33">
        <w:fldChar w:fldCharType="begin"/>
      </w:r>
      <w:r w:rsidR="007526BA" w:rsidRPr="002A6A33">
        <w:instrText xml:space="preserve"> </w:instrText>
      </w:r>
      <w:r w:rsidR="007526BA" w:rsidRPr="002A6A33">
        <w:rPr>
          <w:rFonts w:hint="eastAsia"/>
        </w:rPr>
        <w:instrText>REF _Ref120208655 \r \h</w:instrText>
      </w:r>
      <w:r w:rsidR="007526BA" w:rsidRPr="002A6A33">
        <w:instrText xml:space="preserve">  \* MERGEFORMAT </w:instrText>
      </w:r>
      <w:r w:rsidR="007526BA" w:rsidRPr="002A6A33">
        <w:fldChar w:fldCharType="separate"/>
      </w:r>
      <w:r w:rsidR="006B196C">
        <w:t>[59]</w:t>
      </w:r>
      <w:r w:rsidR="007526BA" w:rsidRPr="002A6A33">
        <w:fldChar w:fldCharType="end"/>
      </w:r>
      <w:r w:rsidR="007526BA" w:rsidRPr="00813526">
        <w:rPr>
          <w:rFonts w:hint="eastAsia"/>
        </w:rPr>
        <w:t>给出了比</w:t>
      </w:r>
      <w:r w:rsidR="007526BA">
        <w:rPr>
          <w:rFonts w:hint="eastAsia"/>
        </w:rPr>
        <w:t>文献</w:t>
      </w:r>
      <w:r w:rsidR="007526BA">
        <w:fldChar w:fldCharType="begin"/>
      </w:r>
      <w:r w:rsidR="007526BA">
        <w:instrText xml:space="preserve"> </w:instrText>
      </w:r>
      <w:r w:rsidR="007526BA">
        <w:rPr>
          <w:rFonts w:hint="eastAsia"/>
        </w:rPr>
        <w:instrText>REF _Ref120206784 \r \h</w:instrText>
      </w:r>
      <w:r w:rsidR="007526BA">
        <w:instrText xml:space="preserve"> </w:instrText>
      </w:r>
      <w:r w:rsidR="007526BA">
        <w:fldChar w:fldCharType="separate"/>
      </w:r>
      <w:r w:rsidR="006B196C">
        <w:t>[58]</w:t>
      </w:r>
      <w:r w:rsidR="007526BA">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3C7B4C">
        <w:fldChar w:fldCharType="begin"/>
      </w:r>
      <w:r w:rsidR="003C7B4C">
        <w:instrText xml:space="preserve"> </w:instrText>
      </w:r>
      <w:r w:rsidR="003C7B4C">
        <w:rPr>
          <w:rFonts w:hint="eastAsia"/>
        </w:rPr>
        <w:instrText>REF _Ref131762669 \r \h</w:instrText>
      </w:r>
      <w:r w:rsidR="003C7B4C">
        <w:instrText xml:space="preserve"> </w:instrText>
      </w:r>
      <w:r w:rsidR="003C7B4C">
        <w:fldChar w:fldCharType="separate"/>
      </w:r>
      <w:r w:rsidR="006B196C">
        <w:t>[60]</w:t>
      </w:r>
      <w:r w:rsidR="003C7B4C">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1076" type="#_x0000_t75" style="width:20.8pt;height:18.75pt" o:ole="">
            <v:imagedata r:id="rId77" o:title=""/>
          </v:shape>
          <o:OLEObject Type="Embed" ProgID="Equation.DSMT4" ShapeID="_x0000_i1076" DrawAspect="Content" ObjectID="_1764241628" r:id="rId104"/>
        </w:object>
      </w:r>
      <w:r w:rsidR="007526BA" w:rsidRPr="00813526">
        <w:rPr>
          <w:rFonts w:hint="eastAsia"/>
        </w:rPr>
        <w:t>滤波器</w:t>
      </w:r>
      <w:r w:rsidR="003E7DB1">
        <w:rPr>
          <w:rFonts w:hint="eastAsia"/>
        </w:rPr>
        <w:t>。</w:t>
      </w:r>
      <w:r w:rsidR="00C56B82">
        <w:rPr>
          <w:rFonts w:hint="eastAsia"/>
        </w:rPr>
        <w:t>文献</w:t>
      </w:r>
      <w:r w:rsidR="00C56B82">
        <w:fldChar w:fldCharType="begin"/>
      </w:r>
      <w:r w:rsidR="00C56B82">
        <w:instrText xml:space="preserve"> REF _Ref131762671 \r \h </w:instrText>
      </w:r>
      <w:r w:rsidR="00C56B82">
        <w:fldChar w:fldCharType="separate"/>
      </w:r>
      <w:r w:rsidR="006B196C">
        <w:t>[61]</w:t>
      </w:r>
      <w:r w:rsidR="00C56B82">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1077" type="#_x0000_t75" style="width:20.8pt;height:18.75pt" o:ole="">
            <v:imagedata r:id="rId27" o:title=""/>
          </v:shape>
          <o:OLEObject Type="Embed" ProgID="Equation.DSMT4" ShapeID="_x0000_i1077" DrawAspect="Content" ObjectID="_1764241629" r:id="rId105"/>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1078" type="#_x0000_t75" style="width:20.8pt;height:18.75pt" o:ole="">
            <v:imagedata r:id="rId27" o:title=""/>
          </v:shape>
          <o:OLEObject Type="Embed" ProgID="Equation.DSMT4" ShapeID="_x0000_i1078" DrawAspect="Content" ObjectID="_1764241630" r:id="rId106"/>
        </w:object>
      </w:r>
      <w:r w:rsidR="00C56B82" w:rsidRPr="00813526">
        <w:rPr>
          <w:rFonts w:hint="eastAsia"/>
        </w:rPr>
        <w:t>滤波器</w:t>
      </w:r>
      <w:r w:rsidR="00C56B82">
        <w:rPr>
          <w:rFonts w:hint="eastAsia"/>
        </w:rPr>
        <w:t>。</w:t>
      </w:r>
      <w:r w:rsidR="000751A0">
        <w:rPr>
          <w:rFonts w:hint="eastAsia"/>
        </w:rPr>
        <w:t>文</w:t>
      </w:r>
      <w:r w:rsidR="000751A0">
        <w:rPr>
          <w:rFonts w:hint="eastAsia"/>
        </w:rPr>
        <w:lastRenderedPageBreak/>
        <w:t>献</w:t>
      </w:r>
      <w:r w:rsidR="000751A0" w:rsidRPr="000751A0">
        <w:fldChar w:fldCharType="begin"/>
      </w:r>
      <w:r w:rsidR="000751A0" w:rsidRPr="000751A0">
        <w:instrText xml:space="preserve"> </w:instrText>
      </w:r>
      <w:r w:rsidR="000751A0" w:rsidRPr="000751A0">
        <w:rPr>
          <w:rFonts w:hint="eastAsia"/>
        </w:rPr>
        <w:instrText>REF _Ref120209557 \r \h</w:instrText>
      </w:r>
      <w:r w:rsidR="000751A0" w:rsidRPr="000751A0">
        <w:instrText xml:space="preserve">  \* MERGEFORMAT </w:instrText>
      </w:r>
      <w:r w:rsidR="000751A0" w:rsidRPr="000751A0">
        <w:fldChar w:fldCharType="separate"/>
      </w:r>
      <w:r w:rsidR="006B196C">
        <w:t>[62]</w:t>
      </w:r>
      <w:r w:rsidR="000751A0" w:rsidRPr="000751A0">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1079" type="#_x0000_t75" style="width:20.8pt;height:18.75pt" o:ole="">
            <v:imagedata r:id="rId77" o:title=""/>
          </v:shape>
          <o:OLEObject Type="Embed" ProgID="Equation.DSMT4" ShapeID="_x0000_i1079" DrawAspect="Content" ObjectID="_1764241631" r:id="rId107"/>
        </w:object>
      </w:r>
      <w:r w:rsidRPr="00813526">
        <w:rPr>
          <w:rFonts w:hint="eastAsia"/>
        </w:rPr>
        <w:t>滤波问题，构造模态相关的全阶滤波器，并通过</w:t>
      </w:r>
      <w:r w:rsidRPr="00813526">
        <w:rPr>
          <w:rFonts w:hint="eastAsia"/>
        </w:rPr>
        <w:t>LMI</w:t>
      </w:r>
      <w:r w:rsidRPr="00813526">
        <w:rPr>
          <w:rFonts w:hint="eastAsia"/>
        </w:rPr>
        <w:t>得到的滤波误差系统的有界实引理</w:t>
      </w:r>
      <w:r w:rsidR="00DD5225">
        <w:rPr>
          <w:rFonts w:hint="eastAsia"/>
        </w:rPr>
        <w:t>，</w:t>
      </w:r>
      <w:r w:rsidRPr="00813526">
        <w:rPr>
          <w:rFonts w:hint="eastAsia"/>
        </w:rPr>
        <w:t>给出了</w:t>
      </w:r>
      <w:r w:rsidR="00D73D85" w:rsidRPr="0026486A">
        <w:object w:dxaOrig="420" w:dyaOrig="360" w14:anchorId="10B32DC7">
          <v:shape id="_x0000_i1080" type="#_x0000_t75" style="width:20.8pt;height:18.75pt" o:ole="">
            <v:imagedata r:id="rId77" o:title=""/>
          </v:shape>
          <o:OLEObject Type="Embed" ProgID="Equation.DSMT4" ShapeID="_x0000_i1080" DrawAspect="Content" ObjectID="_1764241632" r:id="rId108"/>
        </w:object>
      </w:r>
      <w:r w:rsidRPr="00813526">
        <w:rPr>
          <w:rFonts w:hint="eastAsia"/>
        </w:rPr>
        <w:t>滤波器的存在性定理。</w:t>
      </w:r>
      <w:r w:rsidR="000751A0">
        <w:rPr>
          <w:rFonts w:hint="eastAsia"/>
        </w:rPr>
        <w:t>文献</w:t>
      </w:r>
      <w:r w:rsidR="000751A0" w:rsidRPr="000751A0">
        <w:fldChar w:fldCharType="begin"/>
      </w:r>
      <w:r w:rsidR="000751A0" w:rsidRPr="000751A0">
        <w:instrText xml:space="preserve"> REF _Ref120211642 \r \h  \* MERGEFORMAT </w:instrText>
      </w:r>
      <w:r w:rsidR="000751A0" w:rsidRPr="000751A0">
        <w:fldChar w:fldCharType="separate"/>
      </w:r>
      <w:r w:rsidR="006B196C">
        <w:t>[63]</w:t>
      </w:r>
      <w:r w:rsidR="000751A0" w:rsidRPr="000751A0">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1081" type="#_x0000_t75" style="width:20.8pt;height:18.75pt" o:ole="">
            <v:imagedata r:id="rId77" o:title=""/>
          </v:shape>
          <o:OLEObject Type="Embed" ProgID="Equation.DSMT4" ShapeID="_x0000_i1081" DrawAspect="Content" ObjectID="_1764241633" r:id="rId109"/>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0751A0" w:rsidRPr="000751A0">
        <w:fldChar w:fldCharType="begin"/>
      </w:r>
      <w:r w:rsidR="000751A0" w:rsidRPr="000751A0">
        <w:instrText xml:space="preserve"> REF _Ref120211643 \r \h  \* MERGEFORMAT </w:instrText>
      </w:r>
      <w:r w:rsidR="000751A0" w:rsidRPr="000751A0">
        <w:fldChar w:fldCharType="separate"/>
      </w:r>
      <w:r w:rsidR="006B196C">
        <w:t>[64]</w:t>
      </w:r>
      <w:r w:rsidR="000751A0" w:rsidRPr="000751A0">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1082" type="#_x0000_t75" style="width:21.25pt;height:18.75pt" o:ole="">
            <v:imagedata r:id="rId110" o:title=""/>
          </v:shape>
          <o:OLEObject Type="Embed" ProgID="Equation.DSMT4" ShapeID="_x0000_i1082" DrawAspect="Content" ObjectID="_1764241634" r:id="rId111"/>
        </w:object>
      </w:r>
      <w:r w:rsidRPr="00813526">
        <w:rPr>
          <w:rFonts w:hint="eastAsia"/>
        </w:rPr>
        <w:t>滤波器存在的充要条件，</w:t>
      </w:r>
      <w:r w:rsidR="000751A0">
        <w:rPr>
          <w:rFonts w:hint="eastAsia"/>
        </w:rPr>
        <w:t>文献</w:t>
      </w:r>
      <w:r w:rsidR="000751A0" w:rsidRPr="000751A0">
        <w:fldChar w:fldCharType="begin"/>
      </w:r>
      <w:r w:rsidR="000751A0" w:rsidRPr="000751A0">
        <w:instrText xml:space="preserve"> REF _Ref120211644 \r \h  \* MERGEFORMAT </w:instrText>
      </w:r>
      <w:r w:rsidR="000751A0" w:rsidRPr="000751A0">
        <w:fldChar w:fldCharType="separate"/>
      </w:r>
      <w:r w:rsidR="006B196C">
        <w:t>[65]</w:t>
      </w:r>
      <w:r w:rsidR="000751A0" w:rsidRPr="000751A0">
        <w:fldChar w:fldCharType="end"/>
      </w:r>
      <w:r w:rsidRPr="00813526">
        <w:rPr>
          <w:rFonts w:hint="eastAsia"/>
        </w:rPr>
        <w:t>将结果推广到混合</w:t>
      </w:r>
      <w:r w:rsidR="0064645B" w:rsidRPr="0026486A">
        <w:object w:dxaOrig="840" w:dyaOrig="360" w14:anchorId="0A39571B">
          <v:shape id="_x0000_i1083" type="#_x0000_t75" style="width:42.05pt;height:18.75pt" o:ole="">
            <v:imagedata r:id="rId86" o:title=""/>
          </v:shape>
          <o:OLEObject Type="Embed" ProgID="Equation.DSMT4" ShapeID="_x0000_i1083" DrawAspect="Content" ObjectID="_1764241635" r:id="rId112"/>
        </w:object>
      </w:r>
      <w:r w:rsidRPr="00813526">
        <w:rPr>
          <w:rFonts w:hint="eastAsia"/>
        </w:rPr>
        <w:t>滤波问题上，使得滤波性能得到提升，</w:t>
      </w:r>
      <w:r w:rsidR="00D46553">
        <w:rPr>
          <w:rFonts w:hint="eastAsia"/>
        </w:rPr>
        <w:t>文献</w:t>
      </w:r>
      <w:r w:rsidR="00D46553" w:rsidRPr="00D46553">
        <w:fldChar w:fldCharType="begin"/>
      </w:r>
      <w:r w:rsidR="00D46553" w:rsidRPr="00D46553">
        <w:instrText xml:space="preserve"> REF _Ref120211645 \r \h  \* MERGEFORMAT </w:instrText>
      </w:r>
      <w:r w:rsidR="00D46553" w:rsidRPr="00D46553">
        <w:fldChar w:fldCharType="separate"/>
      </w:r>
      <w:r w:rsidR="006B196C">
        <w:t>[66]</w:t>
      </w:r>
      <w:r w:rsidR="00D46553" w:rsidRPr="00D46553">
        <w:fldChar w:fldCharType="end"/>
      </w:r>
      <w:r w:rsidRPr="00813526">
        <w:rPr>
          <w:rFonts w:hint="eastAsia"/>
        </w:rPr>
        <w:t>将</w:t>
      </w:r>
      <w:r w:rsidR="002027D3">
        <w:rPr>
          <w:rFonts w:hint="eastAsia"/>
        </w:rPr>
        <w:t>文献</w:t>
      </w:r>
      <w:r w:rsidR="002027D3" w:rsidRPr="000751A0">
        <w:fldChar w:fldCharType="begin"/>
      </w:r>
      <w:r w:rsidR="002027D3" w:rsidRPr="000751A0">
        <w:instrText xml:space="preserve"> REF _Ref120211644 \r \h  \* MERGEFORMAT </w:instrText>
      </w:r>
      <w:r w:rsidR="002027D3" w:rsidRPr="000751A0">
        <w:fldChar w:fldCharType="separate"/>
      </w:r>
      <w:r w:rsidR="006B196C">
        <w:t>[65]</w:t>
      </w:r>
      <w:r w:rsidR="002027D3" w:rsidRPr="000751A0">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0" w:name="_Toc153621406"/>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0"/>
    </w:p>
    <w:p w14:paraId="4E22200A" w14:textId="7BD63F2B"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00BE01C8" w:rsidRPr="00BE01C8">
        <w:fldChar w:fldCharType="begin"/>
      </w:r>
      <w:r w:rsidR="00BE01C8" w:rsidRPr="00BE01C8">
        <w:instrText xml:space="preserve"> </w:instrText>
      </w:r>
      <w:r w:rsidR="00BE01C8" w:rsidRPr="00BE01C8">
        <w:rPr>
          <w:rFonts w:hint="eastAsia"/>
        </w:rPr>
        <w:instrText>REF _Ref120192193 \r \h</w:instrText>
      </w:r>
      <w:r w:rsidR="00BE01C8" w:rsidRPr="00BE01C8">
        <w:instrText xml:space="preserve">  \* MERGEFORMAT </w:instrText>
      </w:r>
      <w:r w:rsidR="00BE01C8" w:rsidRPr="00BE01C8">
        <w:fldChar w:fldCharType="separate"/>
      </w:r>
      <w:r w:rsidR="006B196C">
        <w:t>[67]</w:t>
      </w:r>
      <w:r w:rsidR="00BE01C8" w:rsidRPr="00BE01C8">
        <w:fldChar w:fldCharType="end"/>
      </w:r>
      <w:r w:rsidRPr="007917FB">
        <w:rPr>
          <w:rFonts w:hint="eastAsia"/>
        </w:rPr>
        <w:t>应用</w:t>
      </w:r>
      <w:r w:rsidR="00A1406B">
        <w:rPr>
          <w:rFonts w:hint="eastAsia"/>
        </w:rPr>
        <w:t>期望极小极大</w:t>
      </w:r>
      <w:r w:rsidRPr="007917FB">
        <w:rPr>
          <w:rFonts w:hint="eastAsia"/>
        </w:rPr>
        <w:t>算法估计</w:t>
      </w:r>
      <w:r w:rsidRPr="007917FB">
        <w:rPr>
          <w:rFonts w:hint="eastAsia"/>
        </w:rPr>
        <w:t>T</w:t>
      </w:r>
      <w:r w:rsidRPr="007917FB">
        <w:t>P</w:t>
      </w:r>
      <w:r w:rsidRPr="007917FB">
        <w:rPr>
          <w:rFonts w:hint="eastAsia"/>
        </w:rPr>
        <w:t>并用于控制器设计</w:t>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F97012" w:rsidRPr="00F97012">
        <w:fldChar w:fldCharType="begin"/>
      </w:r>
      <w:r w:rsidR="00F97012" w:rsidRPr="00F97012">
        <w:instrText xml:space="preserve"> </w:instrText>
      </w:r>
      <w:r w:rsidR="00F97012" w:rsidRPr="00F97012">
        <w:rPr>
          <w:rFonts w:hint="eastAsia"/>
        </w:rPr>
        <w:instrText>REF _Ref120192269 \r \h</w:instrText>
      </w:r>
      <w:r w:rsidR="00F97012" w:rsidRPr="00F97012">
        <w:instrText xml:space="preserve">  \* MERGEFORMAT </w:instrText>
      </w:r>
      <w:r w:rsidR="00F97012" w:rsidRPr="00F97012">
        <w:fldChar w:fldCharType="separate"/>
      </w:r>
      <w:r w:rsidR="006B196C">
        <w:t>[68]</w:t>
      </w:r>
      <w:r w:rsidR="00F97012" w:rsidRPr="00F97012">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14483">
        <w:fldChar w:fldCharType="begin"/>
      </w:r>
      <w:r w:rsidR="00314483">
        <w:instrText xml:space="preserve"> </w:instrText>
      </w:r>
      <w:r w:rsidR="00314483">
        <w:rPr>
          <w:rFonts w:hint="eastAsia"/>
        </w:rPr>
        <w:instrText>REF _Ref131778859 \r \h</w:instrText>
      </w:r>
      <w:r w:rsidR="00314483">
        <w:instrText xml:space="preserve"> </w:instrText>
      </w:r>
      <w:r w:rsidR="00314483">
        <w:fldChar w:fldCharType="separate"/>
      </w:r>
      <w:r w:rsidR="006B196C">
        <w:t>[69]</w:t>
      </w:r>
      <w:r w:rsidR="00314483">
        <w:fldChar w:fldCharType="end"/>
      </w:r>
      <w:r w:rsidRPr="007917FB">
        <w:rPr>
          <w:rFonts w:hint="eastAsia"/>
        </w:rPr>
        <w:t>将</w:t>
      </w:r>
      <w:r w:rsidR="00F97012">
        <w:rPr>
          <w:rFonts w:hint="eastAsia"/>
        </w:rPr>
        <w:t>文献</w:t>
      </w:r>
      <w:r w:rsidR="000F2C02" w:rsidRPr="00F97012">
        <w:fldChar w:fldCharType="begin"/>
      </w:r>
      <w:r w:rsidR="000F2C02" w:rsidRPr="00F97012">
        <w:instrText xml:space="preserve"> </w:instrText>
      </w:r>
      <w:r w:rsidR="000F2C02" w:rsidRPr="00F97012">
        <w:rPr>
          <w:rFonts w:hint="eastAsia"/>
        </w:rPr>
        <w:instrText>REF _Ref120192269 \r \h</w:instrText>
      </w:r>
      <w:r w:rsidR="000F2C02" w:rsidRPr="00F97012">
        <w:instrText xml:space="preserve">  \* MERGEFORMAT </w:instrText>
      </w:r>
      <w:r w:rsidR="000F2C02" w:rsidRPr="00F97012">
        <w:fldChar w:fldCharType="separate"/>
      </w:r>
      <w:r w:rsidR="006B196C">
        <w:t>[68]</w:t>
      </w:r>
      <w:r w:rsidR="000F2C02" w:rsidRPr="00F97012">
        <w:fldChar w:fldCharType="end"/>
      </w:r>
      <w:r w:rsidRPr="007917FB">
        <w:rPr>
          <w:rFonts w:hint="eastAsia"/>
        </w:rPr>
        <w:t>提出的离线算法转化为在线算法，</w:t>
      </w:r>
      <w:r w:rsidR="00314483">
        <w:rPr>
          <w:rFonts w:hint="eastAsia"/>
        </w:rPr>
        <w:t>提高求解效率，</w:t>
      </w:r>
      <w:r w:rsidR="000F2C02">
        <w:rPr>
          <w:rFonts w:hint="eastAsia"/>
        </w:rPr>
        <w:t>文献</w:t>
      </w:r>
      <w:r w:rsidR="000F2C02" w:rsidRPr="00F97012">
        <w:fldChar w:fldCharType="begin"/>
      </w:r>
      <w:r w:rsidR="000F2C02" w:rsidRPr="00F97012">
        <w:instrText xml:space="preserve"> REF _Ref120190665 \r \h  \* MERGEFORMAT </w:instrText>
      </w:r>
      <w:r w:rsidR="000F2C02" w:rsidRPr="00F97012">
        <w:fldChar w:fldCharType="separate"/>
      </w:r>
      <w:r w:rsidR="006B196C">
        <w:t>[70]</w:t>
      </w:r>
      <w:r w:rsidR="000F2C02" w:rsidRPr="00F97012">
        <w:fldChar w:fldCharType="end"/>
      </w:r>
      <w:r w:rsidR="00314483">
        <w:rPr>
          <w:rFonts w:hint="eastAsia"/>
        </w:rPr>
        <w:t>与</w:t>
      </w:r>
      <w:r w:rsidR="000F2C02" w:rsidRPr="00F97012">
        <w:fldChar w:fldCharType="begin"/>
      </w:r>
      <w:r w:rsidR="000F2C02" w:rsidRPr="00F97012">
        <w:instrText xml:space="preserve"> REF _Ref120190667 \r \h  \* MERGEFORMAT </w:instrText>
      </w:r>
      <w:r w:rsidR="000F2C02" w:rsidRPr="00F97012">
        <w:fldChar w:fldCharType="separate"/>
      </w:r>
      <w:r w:rsidR="006B196C">
        <w:t>[71]</w:t>
      </w:r>
      <w:r w:rsidR="000F2C02" w:rsidRPr="00F97012">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知时</w:t>
      </w:r>
      <w:r w:rsidRPr="007917FB">
        <w:rPr>
          <w:rFonts w:hint="eastAsia"/>
        </w:rPr>
        <w:t>M</w:t>
      </w:r>
      <w:r w:rsidRPr="007917FB">
        <w:t>JS</w:t>
      </w:r>
      <w:r w:rsidRPr="007917FB">
        <w:rPr>
          <w:rFonts w:hint="eastAsia"/>
        </w:rPr>
        <w:t>与半马尔可夫跳变系统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献</w:t>
      </w:r>
      <w:r w:rsidR="00A84FC6" w:rsidRPr="000F2C02">
        <w:fldChar w:fldCharType="begin"/>
      </w:r>
      <w:r w:rsidR="00A84FC6" w:rsidRPr="000F2C02">
        <w:instrText xml:space="preserve"> REF _Ref121424470 \r \h  \* MERGEFORMAT </w:instrText>
      </w:r>
      <w:r w:rsidR="00A84FC6" w:rsidRPr="000F2C02">
        <w:fldChar w:fldCharType="separate"/>
      </w:r>
      <w:r w:rsidR="006B196C">
        <w:t>[72]</w:t>
      </w:r>
      <w:r w:rsidR="00A84FC6" w:rsidRPr="000F2C02">
        <w:fldChar w:fldCharType="end"/>
      </w:r>
      <w:r w:rsidR="00A84FC6" w:rsidRPr="000F2C02">
        <w:fldChar w:fldCharType="begin"/>
      </w:r>
      <w:r w:rsidR="00A84FC6" w:rsidRPr="000F2C02">
        <w:instrText xml:space="preserve"> REF _Ref121424472 \r \h  \* MERGEFORMAT </w:instrText>
      </w:r>
      <w:r w:rsidR="00A84FC6" w:rsidRPr="000F2C02">
        <w:fldChar w:fldCharType="separate"/>
      </w:r>
      <w:r w:rsidR="006B196C">
        <w:t>[73]</w:t>
      </w:r>
      <w:r w:rsidR="00A84FC6" w:rsidRPr="000F2C02">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7D4758" w:rsidRPr="007D4758">
        <w:fldChar w:fldCharType="begin"/>
      </w:r>
      <w:r w:rsidR="007D4758" w:rsidRPr="007D4758">
        <w:instrText xml:space="preserve"> </w:instrText>
      </w:r>
      <w:r w:rsidR="007D4758" w:rsidRPr="007D4758">
        <w:rPr>
          <w:rFonts w:hint="eastAsia"/>
        </w:rPr>
        <w:instrText>REF _Ref120196274 \r \h</w:instrText>
      </w:r>
      <w:r w:rsidR="007D4758" w:rsidRPr="007D4758">
        <w:instrText xml:space="preserve">  \* MERGEFORMAT </w:instrText>
      </w:r>
      <w:r w:rsidR="007D4758" w:rsidRPr="007D4758">
        <w:fldChar w:fldCharType="separate"/>
      </w:r>
      <w:r w:rsidR="006B196C">
        <w:t>[74]</w:t>
      </w:r>
      <w:r w:rsidR="007D4758" w:rsidRPr="007D4758">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7D4758" w:rsidRPr="007D4758">
        <w:fldChar w:fldCharType="begin"/>
      </w:r>
      <w:r w:rsidR="007D4758" w:rsidRPr="007D4758">
        <w:instrText xml:space="preserve"> REF _Ref120133589 \r \h  \* MERGEFORMAT </w:instrText>
      </w:r>
      <w:r w:rsidR="007D4758" w:rsidRPr="007D4758">
        <w:fldChar w:fldCharType="separate"/>
      </w:r>
      <w:r w:rsidR="006B196C">
        <w:t>[75]</w:t>
      </w:r>
      <w:r w:rsidR="007D4758" w:rsidRPr="007D4758">
        <w:fldChar w:fldCharType="end"/>
      </w:r>
      <w:r w:rsidR="002340D0">
        <w:rPr>
          <w:rFonts w:hint="eastAsia"/>
        </w:rPr>
        <w:t>研究</w:t>
      </w:r>
      <w:r w:rsidRPr="007917FB">
        <w:rPr>
          <w:rFonts w:hint="eastAsia"/>
        </w:rPr>
        <w:t>系统</w:t>
      </w:r>
      <w:r w:rsidR="002340D0" w:rsidRPr="007917FB">
        <w:rPr>
          <w:rFonts w:hint="eastAsia"/>
        </w:rPr>
        <w:t>参数</w:t>
      </w:r>
      <w:r w:rsidRPr="007917FB">
        <w:rPr>
          <w:rFonts w:hint="eastAsia"/>
        </w:rPr>
        <w:t>完全未知以及</w:t>
      </w:r>
      <w:r w:rsidRPr="007917FB">
        <w:rPr>
          <w:rFonts w:hint="eastAsia"/>
        </w:rPr>
        <w:t>T</w:t>
      </w:r>
      <w:r w:rsidRPr="007917FB">
        <w:t>P</w:t>
      </w:r>
      <w:r w:rsidRPr="007917FB">
        <w:rPr>
          <w:rFonts w:hint="eastAsia"/>
        </w:rPr>
        <w:t>未知时的</w:t>
      </w:r>
      <w:r w:rsidR="00C02969" w:rsidRPr="00C22898">
        <w:object w:dxaOrig="420" w:dyaOrig="360" w14:anchorId="4DAFCBC1">
          <v:shape id="_x0000_i1084" type="#_x0000_t75" style="width:21.25pt;height:18.75pt" o:ole="">
            <v:imagedata r:id="rId110" o:title=""/>
          </v:shape>
          <o:OLEObject Type="Embed" ProgID="Equation.DSMT4" ShapeID="_x0000_i1084" DrawAspect="Content" ObjectID="_1764241636" r:id="rId113"/>
        </w:object>
      </w:r>
      <w:r w:rsidRPr="007917FB">
        <w:rPr>
          <w:rFonts w:hint="eastAsia"/>
        </w:rPr>
        <w:t>问题</w:t>
      </w:r>
      <w:r w:rsidR="002340D0">
        <w:rPr>
          <w:rFonts w:hint="eastAsia"/>
        </w:rPr>
        <w:t>，利用积分强化学习</w:t>
      </w:r>
      <w:r w:rsidRPr="007917FB">
        <w:rPr>
          <w:rFonts w:hint="eastAsia"/>
        </w:rPr>
        <w:t>求解并运用在潮汐涡轮机系统控制中。</w:t>
      </w:r>
      <w:r w:rsidR="007D4758">
        <w:rPr>
          <w:rFonts w:hint="eastAsia"/>
        </w:rPr>
        <w:t>文献</w:t>
      </w:r>
      <w:r w:rsidR="007D4758" w:rsidRPr="007D4758">
        <w:fldChar w:fldCharType="begin"/>
      </w:r>
      <w:r w:rsidR="007D4758" w:rsidRPr="007D4758">
        <w:instrText xml:space="preserve"> </w:instrText>
      </w:r>
      <w:r w:rsidR="007D4758" w:rsidRPr="007D4758">
        <w:rPr>
          <w:rFonts w:hint="eastAsia"/>
        </w:rPr>
        <w:instrText>REF _Ref120190675 \r \h</w:instrText>
      </w:r>
      <w:r w:rsidR="007D4758" w:rsidRPr="007D4758">
        <w:instrText xml:space="preserve">  \* MERGEFORMAT </w:instrText>
      </w:r>
      <w:r w:rsidR="007D4758" w:rsidRPr="007D4758">
        <w:fldChar w:fldCharType="separate"/>
      </w:r>
      <w:r w:rsidR="006B196C">
        <w:t>[76]</w:t>
      </w:r>
      <w:r w:rsidR="007D4758" w:rsidRPr="007D4758">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117355">
        <w:fldChar w:fldCharType="begin"/>
      </w:r>
      <w:r w:rsidR="00117355">
        <w:instrText xml:space="preserve"> </w:instrText>
      </w:r>
      <w:r w:rsidR="00117355">
        <w:rPr>
          <w:rFonts w:hint="eastAsia"/>
        </w:rPr>
        <w:instrText>REF _Ref131671221 \r \h</w:instrText>
      </w:r>
      <w:r w:rsidR="00117355">
        <w:instrText xml:space="preserve"> </w:instrText>
      </w:r>
      <w:r w:rsidR="00117355">
        <w:fldChar w:fldCharType="separate"/>
      </w:r>
      <w:r w:rsidR="006B196C">
        <w:t>[40]</w:t>
      </w:r>
      <w:r w:rsidR="0011735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1085" type="#_x0000_t75" style="width:20.8pt;height:18.75pt" o:ole="">
            <v:imagedata r:id="rId27" o:title=""/>
          </v:shape>
          <o:OLEObject Type="Embed" ProgID="Equation.DSMT4" ShapeID="_x0000_i1085" DrawAspect="Content" ObjectID="_1764241637" r:id="rId114"/>
        </w:object>
      </w:r>
      <w:r w:rsidR="00117355" w:rsidRPr="005C52F3">
        <w:rPr>
          <w:rFonts w:hint="eastAsia"/>
        </w:rPr>
        <w:t>控制器</w:t>
      </w:r>
      <w:r w:rsidRPr="007917FB">
        <w:rPr>
          <w:rFonts w:hint="eastAsia"/>
        </w:rPr>
        <w:t>。</w:t>
      </w:r>
    </w:p>
    <w:p w14:paraId="19627354" w14:textId="50F1560C" w:rsidR="0025026D" w:rsidRPr="000C559C" w:rsidRDefault="0025026D" w:rsidP="0025026D">
      <w:pPr>
        <w:pStyle w:val="2"/>
        <w:ind w:firstLine="560"/>
      </w:pPr>
      <w:bookmarkStart w:id="41" w:name="_Toc153621407"/>
      <w:r w:rsidRPr="000C559C">
        <w:rPr>
          <w:rFonts w:hint="eastAsia"/>
        </w:rPr>
        <w:t>1.</w:t>
      </w:r>
      <w:r w:rsidR="00E71621">
        <w:t>3</w:t>
      </w:r>
      <w:r w:rsidRPr="000C559C">
        <w:rPr>
          <w:rFonts w:hint="eastAsia"/>
        </w:rPr>
        <w:t xml:space="preserve"> </w:t>
      </w:r>
      <w:r>
        <w:rPr>
          <w:rFonts w:hint="eastAsia"/>
          <w:lang w:eastAsia="zh-CN"/>
        </w:rPr>
        <w:t>本文研究内容</w:t>
      </w:r>
      <w:bookmarkEnd w:id="41"/>
    </w:p>
    <w:p w14:paraId="03D7F3E6" w14:textId="770D8F9A" w:rsidR="00C13281" w:rsidRDefault="00C13281" w:rsidP="00C13281">
      <w:pPr>
        <w:spacing w:line="300" w:lineRule="auto"/>
        <w:ind w:firstLineChars="200" w:firstLine="480"/>
        <w:rPr>
          <w:bCs/>
          <w:sz w:val="24"/>
        </w:rPr>
      </w:pPr>
      <w:r w:rsidRPr="00C13281">
        <w:rPr>
          <w:rFonts w:hint="eastAsia"/>
          <w:bCs/>
          <w:sz w:val="24"/>
        </w:rPr>
        <w:t>通过查阅国内外相关文献，了解</w:t>
      </w:r>
      <w:r w:rsidR="00124505">
        <w:rPr>
          <w:rFonts w:hint="eastAsia"/>
          <w:bCs/>
          <w:sz w:val="24"/>
        </w:rPr>
        <w:t>。。。</w:t>
      </w:r>
      <w:r w:rsidRPr="00C13281">
        <w:rPr>
          <w:rFonts w:hint="eastAsia"/>
          <w:bCs/>
          <w:sz w:val="24"/>
        </w:rPr>
        <w:t>，本文主要研究内容如下：</w:t>
      </w:r>
    </w:p>
    <w:p w14:paraId="6E641BFD" w14:textId="7354EC1C" w:rsidR="00C13281" w:rsidRPr="00C02969" w:rsidRDefault="00C13281" w:rsidP="00C02969">
      <w:pPr>
        <w:spacing w:line="300" w:lineRule="auto"/>
        <w:ind w:firstLineChars="200" w:firstLine="480"/>
        <w:jc w:val="both"/>
        <w:rPr>
          <w:rStyle w:val="affe"/>
        </w:rPr>
      </w:pPr>
      <w:r w:rsidRPr="00C13281">
        <w:rPr>
          <w:bCs/>
          <w:sz w:val="24"/>
        </w:rPr>
        <w:t>(</w:t>
      </w:r>
      <w:r w:rsidRPr="00C13281">
        <w:rPr>
          <w:rFonts w:hint="eastAsia"/>
          <w:bCs/>
          <w:sz w:val="24"/>
        </w:rPr>
        <w:t>1)</w:t>
      </w:r>
      <w:r w:rsidRPr="00C13281">
        <w:rPr>
          <w:bCs/>
          <w:sz w:val="24"/>
        </w:rPr>
        <w:t xml:space="preserve"> </w:t>
      </w:r>
      <w:r w:rsidRPr="00C02969">
        <w:rPr>
          <w:rStyle w:val="affe"/>
          <w:rFonts w:hint="eastAsia"/>
        </w:rPr>
        <w:t>研究</w:t>
      </w:r>
      <w:r w:rsidR="00C02969">
        <w:rPr>
          <w:rStyle w:val="affe"/>
          <w:rFonts w:hint="eastAsia"/>
        </w:rPr>
        <w:t>状态与模态可获得</w:t>
      </w:r>
      <w:r w:rsidR="001D1A37">
        <w:rPr>
          <w:rStyle w:val="affe"/>
          <w:rFonts w:hint="eastAsia"/>
        </w:rPr>
        <w:t>时的</w:t>
      </w:r>
      <w:r w:rsidRPr="00C02969">
        <w:rPr>
          <w:rStyle w:val="affe"/>
          <w:rFonts w:hint="eastAsia"/>
        </w:rPr>
        <w:t>马尔可夫跳变系统</w:t>
      </w:r>
      <w:r w:rsidR="00C02969" w:rsidRPr="00C02969">
        <w:rPr>
          <w:rStyle w:val="affe"/>
          <w:rFonts w:hint="eastAsia"/>
        </w:rPr>
        <w:t>L</w:t>
      </w:r>
      <w:r w:rsidR="00C02969" w:rsidRPr="00C02969">
        <w:rPr>
          <w:rStyle w:val="affe"/>
        </w:rPr>
        <w:t>QT</w:t>
      </w:r>
      <w:r w:rsidRPr="00C02969">
        <w:rPr>
          <w:rStyle w:val="affe"/>
          <w:rFonts w:hint="eastAsia"/>
        </w:rPr>
        <w:t>问题</w:t>
      </w:r>
      <w:r w:rsidR="001D1A37">
        <w:rPr>
          <w:rStyle w:val="affe"/>
          <w:rFonts w:hint="eastAsia"/>
        </w:rPr>
        <w:t>，</w:t>
      </w:r>
      <w:r w:rsidRPr="00C02969">
        <w:rPr>
          <w:rStyle w:val="affe"/>
          <w:rFonts w:hint="eastAsia"/>
        </w:rPr>
        <w:t>基于系统模型，构造跟踪误差系统，利用动态规划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与对应控制器下</w:t>
      </w:r>
      <w:r w:rsidRPr="00C02969">
        <w:rPr>
          <w:rStyle w:val="affe"/>
          <w:rFonts w:hint="eastAsia"/>
        </w:rPr>
        <w:lastRenderedPageBreak/>
        <w:t>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证明算法的收敛性，并对两种算法进行模拟仿真验证；</w:t>
      </w:r>
    </w:p>
    <w:p w14:paraId="270AB06C" w14:textId="455C4301"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r w:rsidRPr="00C02969">
        <w:rPr>
          <w:rStyle w:val="affe"/>
          <w:rFonts w:hint="eastAsia"/>
        </w:rPr>
        <w:t>研究</w:t>
      </w:r>
      <w:r w:rsidR="001D1A37">
        <w:rPr>
          <w:rStyle w:val="affe"/>
          <w:rFonts w:hint="eastAsia"/>
        </w:rPr>
        <w:t>状态不可获得的</w:t>
      </w:r>
      <w:r w:rsidRPr="00C02969">
        <w:rPr>
          <w:rStyle w:val="affe"/>
          <w:rFonts w:hint="eastAsia"/>
        </w:rPr>
        <w:t>马尔可夫跳变系统</w:t>
      </w:r>
      <w:r w:rsidR="00C02969" w:rsidRPr="00C02969">
        <w:rPr>
          <w:rStyle w:val="affe"/>
        </w:rPr>
        <w:object w:dxaOrig="420" w:dyaOrig="360" w14:anchorId="787301F9">
          <v:shape id="_x0000_i1086" type="#_x0000_t75" style="width:21.25pt;height:18.75pt" o:ole="">
            <v:imagedata r:id="rId110" o:title=""/>
          </v:shape>
          <o:OLEObject Type="Embed" ProgID="Equation.DSMT4" ShapeID="_x0000_i1086" DrawAspect="Content" ObjectID="_1764241638" r:id="rId115"/>
        </w:object>
      </w:r>
      <w:r w:rsidRPr="00C02969">
        <w:rPr>
          <w:rStyle w:val="affe"/>
          <w:rFonts w:hint="eastAsia"/>
        </w:rPr>
        <w:t>跟踪控制问题。基于系统模型，构造跟踪误差系统和估计误差系统，将</w:t>
      </w:r>
      <m:oMath>
        <m:sSub>
          <m:sSubPr>
            <m:ctrlPr>
              <w:rPr>
                <w:rStyle w:val="affe"/>
                <w:rFonts w:ascii="Cambria Math" w:hAnsi="Cambria Math"/>
                <w:bCs w:val="0"/>
              </w:rPr>
            </m:ctrlPr>
          </m:sSubPr>
          <m:e>
            <m:r>
              <w:rPr>
                <w:rStyle w:val="affe"/>
                <w:rFonts w:ascii="Cambria Math" w:hAnsi="Cambria Math"/>
              </w:rPr>
              <m:t>l</m:t>
            </m:r>
          </m:e>
          <m:sub>
            <m:r>
              <m:rPr>
                <m:sty m:val="p"/>
              </m:rPr>
              <w:rPr>
                <w:rStyle w:val="affe"/>
                <w:rFonts w:ascii="Cambria Math" w:hAnsi="Cambria Math"/>
              </w:rPr>
              <m:t>2</m:t>
            </m:r>
          </m:sub>
        </m:sSub>
      </m:oMath>
      <w:r w:rsidRPr="00C02969">
        <w:rPr>
          <w:rStyle w:val="affe"/>
          <w:rFonts w:hint="eastAsia"/>
        </w:rPr>
        <w:t>增益性能的实现转化为极小极大问题的求解，利用动态规划求解</w:t>
      </w:r>
      <w:r w:rsidR="00C02969" w:rsidRPr="00C02969">
        <w:rPr>
          <w:rStyle w:val="affe"/>
        </w:rPr>
        <w:object w:dxaOrig="420" w:dyaOrig="360" w14:anchorId="003022E8">
          <v:shape id="_x0000_i1087" type="#_x0000_t75" style="width:21.25pt;height:18.75pt" o:ole="">
            <v:imagedata r:id="rId110" o:title=""/>
          </v:shape>
          <o:OLEObject Type="Embed" ProgID="Equation.DSMT4" ShapeID="_x0000_i1087" DrawAspect="Content" ObjectID="_1764241639" r:id="rId116"/>
        </w:object>
      </w:r>
      <w:r w:rsidRPr="00C02969">
        <w:rPr>
          <w:rStyle w:val="affe"/>
          <w:rFonts w:hint="eastAsia"/>
        </w:rPr>
        <w:t>跟踪控制问题以及</w:t>
      </w:r>
      <w:r w:rsidR="00C02969" w:rsidRPr="00C02969">
        <w:rPr>
          <w:rStyle w:val="affe"/>
        </w:rPr>
        <w:object w:dxaOrig="420" w:dyaOrig="360" w14:anchorId="32C02166">
          <v:shape id="_x0000_i1088" type="#_x0000_t75" style="width:21.25pt;height:18.75pt" o:ole="">
            <v:imagedata r:id="rId110" o:title=""/>
          </v:shape>
          <o:OLEObject Type="Embed" ProgID="Equation.DSMT4" ShapeID="_x0000_i1088" DrawAspect="Content" ObjectID="_1764241640" r:id="rId117"/>
        </w:object>
      </w:r>
      <w:r w:rsidRPr="00C02969">
        <w:rPr>
          <w:rStyle w:val="affe"/>
          <w:rFonts w:hint="eastAsia"/>
        </w:rPr>
        <w:t>滤波问题对应的</w:t>
      </w:r>
      <w:r w:rsidRPr="00C02969">
        <w:rPr>
          <w:rStyle w:val="affe"/>
          <w:rFonts w:hint="eastAsia"/>
        </w:rPr>
        <w:t>G</w:t>
      </w:r>
      <w:r w:rsidRPr="00C02969">
        <w:rPr>
          <w:rStyle w:val="affe"/>
        </w:rPr>
        <w:t>CARE</w:t>
      </w:r>
      <w:r w:rsidRPr="00C02969">
        <w:rPr>
          <w:rStyle w:val="affe"/>
          <w:rFonts w:hint="eastAsia"/>
        </w:rPr>
        <w:t>。在给定衰减因子以及期望的</w:t>
      </w:r>
      <m:oMath>
        <m:sSub>
          <m:sSubPr>
            <m:ctrlPr>
              <w:rPr>
                <w:rStyle w:val="affe"/>
                <w:rFonts w:ascii="Cambria Math" w:hAnsi="Cambria Math"/>
                <w:bCs w:val="0"/>
              </w:rPr>
            </m:ctrlPr>
          </m:sSubPr>
          <m:e>
            <m:r>
              <w:rPr>
                <w:rStyle w:val="affe"/>
                <w:rFonts w:ascii="Cambria Math" w:hAnsi="Cambria Math"/>
              </w:rPr>
              <m:t>l</m:t>
            </m:r>
          </m:e>
          <m:sub>
            <m:r>
              <m:rPr>
                <m:sty m:val="p"/>
              </m:rPr>
              <w:rPr>
                <w:rStyle w:val="affe"/>
                <w:rFonts w:ascii="Cambria Math" w:hAnsi="Cambria Math"/>
              </w:rPr>
              <m:t>2</m:t>
            </m:r>
          </m:sub>
        </m:sSub>
      </m:oMath>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与对应</w:t>
      </w:r>
      <m:oMath>
        <m:sSub>
          <m:sSubPr>
            <m:ctrlPr>
              <w:rPr>
                <w:rStyle w:val="affe"/>
                <w:rFonts w:ascii="Cambria Math" w:hAnsi="Cambria Math"/>
                <w:bCs w:val="0"/>
              </w:rPr>
            </m:ctrlPr>
          </m:sSubPr>
          <m:e>
            <m:r>
              <w:rPr>
                <w:rStyle w:val="affe"/>
                <w:rFonts w:ascii="Cambria Math" w:hAnsi="Cambria Math"/>
              </w:rPr>
              <m:t>H</m:t>
            </m:r>
          </m:e>
          <m:sub>
            <m:r>
              <m:rPr>
                <m:sty m:val="p"/>
              </m:rPr>
              <w:rPr>
                <w:rStyle w:val="affe"/>
                <w:rFonts w:ascii="Cambria Math" w:hAnsi="Cambria Math"/>
              </w:rPr>
              <m:t>∞</m:t>
            </m:r>
          </m:sub>
        </m:sSub>
      </m:oMath>
      <w:r w:rsidRPr="00C02969">
        <w:rPr>
          <w:rStyle w:val="affe"/>
          <w:rFonts w:hint="eastAsia"/>
        </w:rPr>
        <w:t>跟踪控制器以及</w:t>
      </w:r>
      <m:oMath>
        <m:sSub>
          <m:sSubPr>
            <m:ctrlPr>
              <w:rPr>
                <w:rStyle w:val="affe"/>
                <w:rFonts w:ascii="Cambria Math" w:hAnsi="Cambria Math"/>
                <w:bCs w:val="0"/>
              </w:rPr>
            </m:ctrlPr>
          </m:sSubPr>
          <m:e>
            <m:r>
              <w:rPr>
                <w:rStyle w:val="affe"/>
                <w:rFonts w:ascii="Cambria Math" w:hAnsi="Cambria Math"/>
              </w:rPr>
              <m:t>H</m:t>
            </m:r>
          </m:e>
          <m:sub>
            <m:r>
              <m:rPr>
                <m:sty m:val="p"/>
              </m:rPr>
              <w:rPr>
                <w:rStyle w:val="affe"/>
                <w:rFonts w:ascii="Cambria Math" w:hAnsi="Cambria Math"/>
              </w:rPr>
              <m:t>∞</m:t>
            </m:r>
          </m:sub>
        </m:sSub>
      </m:oMath>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证明算法的收敛性，并对两种算法进行模拟仿真验证。</w:t>
      </w:r>
    </w:p>
    <w:p w14:paraId="792E93AC" w14:textId="7F58D1F5" w:rsidR="0025026D" w:rsidRPr="0025026D" w:rsidRDefault="000C559C" w:rsidP="0025026D">
      <w:pPr>
        <w:pStyle w:val="2"/>
        <w:ind w:firstLine="560"/>
        <w:rPr>
          <w:lang w:eastAsia="zh-CN"/>
        </w:rPr>
      </w:pPr>
      <w:bookmarkStart w:id="42" w:name="_Toc153621408"/>
      <w:r w:rsidRPr="000C559C">
        <w:rPr>
          <w:rFonts w:hint="eastAsia"/>
        </w:rPr>
        <w:t>1.</w:t>
      </w:r>
      <w:r w:rsidR="00E71621">
        <w:t>4</w:t>
      </w:r>
      <w:r w:rsidR="000045EE">
        <w:rPr>
          <w:rFonts w:hint="eastAsia"/>
          <w:lang w:eastAsia="zh-CN"/>
        </w:rPr>
        <w:t xml:space="preserve"> </w:t>
      </w:r>
      <w:r w:rsidR="000E685F">
        <w:rPr>
          <w:rFonts w:hint="eastAsia"/>
          <w:lang w:eastAsia="zh-CN"/>
        </w:rPr>
        <w:t>本文组织框架</w:t>
      </w:r>
      <w:bookmarkEnd w:id="42"/>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5718208E" w:rsidR="00C13281" w:rsidRDefault="00C13281" w:rsidP="00C02969">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变系统控制与估计</w:t>
      </w:r>
      <w:r w:rsidRPr="00C13281">
        <w:rPr>
          <w:rFonts w:hint="eastAsia"/>
          <w:bCs/>
          <w:sz w:val="24"/>
        </w:rPr>
        <w:t>问题的研究现状，最后概述了本文的主要研究内容。</w:t>
      </w:r>
    </w:p>
    <w:p w14:paraId="6D4550BA" w14:textId="5E4AF204" w:rsidR="00C13281" w:rsidRPr="00C13281" w:rsidRDefault="00C13281" w:rsidP="00C02969">
      <w:pPr>
        <w:spacing w:line="300" w:lineRule="auto"/>
        <w:ind w:firstLineChars="200" w:firstLine="480"/>
        <w:jc w:val="both"/>
        <w:rPr>
          <w:bCs/>
          <w:sz w:val="24"/>
        </w:rPr>
      </w:pPr>
      <w:r w:rsidRPr="00C13281">
        <w:rPr>
          <w:rFonts w:hint="eastAsia"/>
          <w:bCs/>
          <w:sz w:val="24"/>
        </w:rPr>
        <w:t>第二章，。</w:t>
      </w:r>
    </w:p>
    <w:p w14:paraId="50BD632F" w14:textId="7C337305" w:rsidR="00477D2D" w:rsidRDefault="00C13281" w:rsidP="00C02969">
      <w:pPr>
        <w:spacing w:line="300" w:lineRule="auto"/>
        <w:ind w:firstLineChars="200" w:firstLine="480"/>
        <w:jc w:val="both"/>
        <w:rPr>
          <w:bCs/>
          <w:sz w:val="24"/>
        </w:rPr>
      </w:pPr>
      <w:r w:rsidRPr="00C13281">
        <w:rPr>
          <w:rFonts w:hint="eastAsia"/>
          <w:bCs/>
          <w:sz w:val="24"/>
        </w:rPr>
        <w:t>第三章，。</w:t>
      </w:r>
    </w:p>
    <w:p w14:paraId="43C2200E" w14:textId="095480DF" w:rsidR="00124505" w:rsidRDefault="00C13281" w:rsidP="00C02969">
      <w:pPr>
        <w:spacing w:line="300" w:lineRule="auto"/>
        <w:ind w:firstLineChars="200" w:firstLine="480"/>
        <w:jc w:val="both"/>
        <w:rPr>
          <w:bCs/>
          <w:sz w:val="24"/>
        </w:rPr>
      </w:pPr>
      <w:r w:rsidRPr="00C13281">
        <w:rPr>
          <w:rFonts w:hint="eastAsia"/>
          <w:bCs/>
          <w:sz w:val="24"/>
        </w:rPr>
        <w:t>第四章，。</w:t>
      </w:r>
    </w:p>
    <w:p w14:paraId="315D5B6D" w14:textId="1432DD43" w:rsidR="00C13281" w:rsidRPr="00C13281" w:rsidRDefault="00C13281" w:rsidP="00C02969">
      <w:pPr>
        <w:spacing w:line="300" w:lineRule="auto"/>
        <w:ind w:firstLineChars="200" w:firstLine="480"/>
        <w:jc w:val="both"/>
        <w:rPr>
          <w:bCs/>
          <w:sz w:val="24"/>
        </w:rPr>
        <w:sectPr w:rsidR="00C13281" w:rsidRPr="00C13281" w:rsidSect="007F1934">
          <w:headerReference w:type="default" r:id="rId118"/>
          <w:footerReference w:type="default" r:id="rId119"/>
          <w:pgSz w:w="11906" w:h="16838" w:code="9"/>
          <w:pgMar w:top="1701" w:right="1701" w:bottom="1701" w:left="1701" w:header="1021" w:footer="1021" w:gutter="0"/>
          <w:pgNumType w:start="1"/>
          <w:cols w:space="425"/>
          <w:docGrid w:linePitch="312"/>
        </w:sectPr>
      </w:pPr>
      <w:r w:rsidRPr="00C13281">
        <w:rPr>
          <w:rFonts w:hint="eastAsia"/>
          <w:bCs/>
          <w:sz w:val="24"/>
        </w:rPr>
        <w:t>第五章，结论与展望。本章对全文研究工作和研究成果进行总结，并指出</w:t>
      </w:r>
      <w:r w:rsidR="00124505">
        <w:rPr>
          <w:rFonts w:hint="eastAsia"/>
          <w:bCs/>
          <w:sz w:val="24"/>
        </w:rPr>
        <w:t>。。。</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58929562" w14:textId="65918054" w:rsidR="009E0A30" w:rsidRPr="00684E53" w:rsidRDefault="007A3552" w:rsidP="00E63804">
      <w:pPr>
        <w:pStyle w:val="1"/>
      </w:pPr>
      <w:bookmarkStart w:id="43" w:name="_Toc153621409"/>
      <w:r w:rsidRPr="00684E53">
        <w:t>第二章</w:t>
      </w:r>
      <w:r w:rsidRPr="00684E53">
        <w:t xml:space="preserve"> </w:t>
      </w:r>
      <w:bookmarkEnd w:id="32"/>
      <w:bookmarkEnd w:id="33"/>
      <w:bookmarkEnd w:id="34"/>
      <w:bookmarkEnd w:id="35"/>
      <w:r w:rsidR="00D54381">
        <w:rPr>
          <w:rFonts w:hint="eastAsia"/>
          <w:lang w:eastAsia="zh-CN"/>
        </w:rPr>
        <w:t>数学基础</w:t>
      </w:r>
      <w:bookmarkEnd w:id="43"/>
    </w:p>
    <w:p w14:paraId="0A79ABA5" w14:textId="77777777" w:rsidR="00F47E9A" w:rsidRPr="00684E53" w:rsidRDefault="00F47E9A" w:rsidP="00BB01CB">
      <w:pPr>
        <w:spacing w:line="300" w:lineRule="auto"/>
        <w:ind w:firstLine="480"/>
        <w:rPr>
          <w:sz w:val="24"/>
          <w:lang w:val="x-none"/>
        </w:rPr>
      </w:pPr>
      <w:bookmarkStart w:id="44" w:name="_Toc163230780"/>
      <w:bookmarkStart w:id="45" w:name="_Toc199740608"/>
      <w:bookmarkStart w:id="46" w:name="_Toc257896196"/>
      <w:bookmarkStart w:id="47" w:name="_Toc257896401"/>
      <w:bookmarkStart w:id="48" w:name="_Toc258514793"/>
    </w:p>
    <w:p w14:paraId="78BA80A6" w14:textId="77777777" w:rsidR="007A3552" w:rsidRPr="00684E53" w:rsidRDefault="007A3552" w:rsidP="00BB01CB">
      <w:pPr>
        <w:spacing w:line="300" w:lineRule="auto"/>
        <w:ind w:firstLine="480"/>
        <w:rPr>
          <w:sz w:val="24"/>
          <w:lang w:val="x-none"/>
        </w:rPr>
      </w:pPr>
    </w:p>
    <w:p w14:paraId="139DDB21" w14:textId="75D6D367" w:rsidR="000C559C" w:rsidRPr="00684E53" w:rsidRDefault="00612B13" w:rsidP="009E198D">
      <w:pPr>
        <w:pStyle w:val="2"/>
        <w:tabs>
          <w:tab w:val="left" w:pos="3110"/>
        </w:tabs>
        <w:ind w:firstLine="560"/>
        <w:rPr>
          <w:lang w:eastAsia="zh-CN"/>
        </w:rPr>
      </w:pPr>
      <w:bookmarkStart w:id="49" w:name="_Toc153621410"/>
      <w:r>
        <w:rPr>
          <w:rFonts w:hint="eastAsia"/>
          <w:lang w:eastAsia="zh-CN"/>
        </w:rPr>
        <w:t>2</w:t>
      </w:r>
      <w:r>
        <w:rPr>
          <w:lang w:eastAsia="zh-CN"/>
        </w:rPr>
        <w:t>.</w:t>
      </w:r>
      <w:r w:rsidR="00E86F15">
        <w:rPr>
          <w:lang w:eastAsia="zh-CN"/>
        </w:rPr>
        <w:t>1</w:t>
      </w:r>
      <w:r>
        <w:rPr>
          <w:lang w:eastAsia="zh-CN"/>
        </w:rPr>
        <w:t xml:space="preserve"> </w:t>
      </w:r>
      <w:r w:rsidR="004A543E">
        <w:rPr>
          <w:rFonts w:hint="eastAsia"/>
          <w:lang w:eastAsia="zh-CN"/>
        </w:rPr>
        <w:t>数学</w:t>
      </w:r>
      <w:r w:rsidR="009E198D">
        <w:rPr>
          <w:rFonts w:hint="eastAsia"/>
          <w:lang w:eastAsia="zh-CN"/>
        </w:rPr>
        <w:t>基础</w:t>
      </w:r>
      <w:bookmarkEnd w:id="49"/>
    </w:p>
    <w:p w14:paraId="792427AB" w14:textId="3EB02CFA"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0A4224" w:rsidRPr="002E78F0" w14:paraId="2019EACD" w14:textId="77777777" w:rsidTr="000A4224">
        <w:trPr>
          <w:trHeight w:hRule="exact" w:val="1417"/>
          <w:jc w:val="center"/>
        </w:trPr>
        <w:tc>
          <w:tcPr>
            <w:tcW w:w="4414" w:type="pct"/>
            <w:vAlign w:val="center"/>
          </w:tcPr>
          <w:p w14:paraId="641CC6FE" w14:textId="77AA09E4" w:rsidR="000A4224" w:rsidRPr="006041F7" w:rsidRDefault="00F47E3D" w:rsidP="003A6BBE">
            <w:pPr>
              <w:spacing w:line="300" w:lineRule="auto"/>
              <w:jc w:val="center"/>
              <w:rPr>
                <w:szCs w:val="21"/>
              </w:rPr>
            </w:pPr>
            <w:r w:rsidRPr="00B931D4">
              <w:rPr>
                <w:position w:val="-58"/>
              </w:rPr>
              <w:object w:dxaOrig="3600" w:dyaOrig="1280" w14:anchorId="58803188">
                <v:shape id="_x0000_i1089" type="#_x0000_t75" style="width:180.6pt;height:64.1pt" o:ole="">
                  <v:imagedata r:id="rId120" o:title=""/>
                </v:shape>
                <o:OLEObject Type="Embed" ProgID="Equation.DSMT4" ShapeID="_x0000_i1089" DrawAspect="Content" ObjectID="_1764241641" r:id="rId121"/>
              </w:object>
            </w:r>
          </w:p>
        </w:tc>
        <w:tc>
          <w:tcPr>
            <w:tcW w:w="586" w:type="pct"/>
            <w:vAlign w:val="center"/>
          </w:tcPr>
          <w:p w14:paraId="3F0AE5AD" w14:textId="77777777" w:rsidR="000A4224" w:rsidRPr="002E78F0" w:rsidRDefault="000A4224" w:rsidP="003A6BBE">
            <w:pPr>
              <w:spacing w:line="300" w:lineRule="auto"/>
              <w:jc w:val="right"/>
              <w:rPr>
                <w:sz w:val="24"/>
              </w:rPr>
            </w:pPr>
            <w:r w:rsidRPr="002E78F0">
              <w:rPr>
                <w:sz w:val="24"/>
              </w:rPr>
              <w:t>(</w:t>
            </w:r>
            <w:r w:rsidRPr="002E78F0">
              <w:rPr>
                <w:rFonts w:hint="eastAsia"/>
                <w:sz w:val="24"/>
              </w:rPr>
              <w:t>2-1</w:t>
            </w:r>
            <w:r w:rsidRPr="002E78F0">
              <w:rPr>
                <w:sz w:val="24"/>
              </w:rPr>
              <w:t>)</w:t>
            </w:r>
          </w:p>
        </w:tc>
      </w:tr>
    </w:tbl>
    <w:p w14:paraId="33F0908D" w14:textId="375E652C"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1090" type="#_x0000_t75" style="width:38.3pt;height:18.75pt" o:ole="">
            <v:imagedata r:id="rId122" o:title=""/>
          </v:shape>
          <o:OLEObject Type="Embed" ProgID="Equation.DSMT4" ShapeID="_x0000_i1090" DrawAspect="Content" ObjectID="_1764241642" r:id="rId123"/>
        </w:object>
      </w:r>
      <w:r w:rsidRPr="00E56E76">
        <w:rPr>
          <w:rFonts w:hint="eastAsia"/>
        </w:rPr>
        <w:t>为被控系统状态，</w:t>
      </w:r>
      <w:r w:rsidRPr="00E56E76">
        <w:object w:dxaOrig="820" w:dyaOrig="380" w14:anchorId="222C3325">
          <v:shape id="_x0000_i1091" type="#_x0000_t75" style="width:41.2pt;height:20.8pt" o:ole="">
            <v:imagedata r:id="rId124" o:title=""/>
          </v:shape>
          <o:OLEObject Type="Embed" ProgID="Equation.DSMT4" ShapeID="_x0000_i1091" DrawAspect="Content" ObjectID="_1764241643" r:id="rId125"/>
        </w:object>
      </w:r>
      <w:r w:rsidRPr="00E56E76">
        <w:rPr>
          <w:rFonts w:hint="eastAsia"/>
        </w:rPr>
        <w:t>为被控系统控制输入，</w:t>
      </w:r>
      <w:r w:rsidRPr="00E56E76">
        <w:object w:dxaOrig="840" w:dyaOrig="380" w14:anchorId="14B2C971">
          <v:shape id="_x0000_i1092" type="#_x0000_t75" style="width:38.7pt;height:19.55pt" o:ole="">
            <v:imagedata r:id="rId126" o:title=""/>
          </v:shape>
          <o:OLEObject Type="Embed" ProgID="Equation.DSMT4" ShapeID="_x0000_i1092" DrawAspect="Content" ObjectID="_1764241644" r:id="rId127"/>
        </w:object>
      </w:r>
      <w:r w:rsidRPr="00E56E76">
        <w:rPr>
          <w:rFonts w:hint="eastAsia"/>
        </w:rPr>
        <w:t>为被控系统扰动噪声，包括过程噪声和量测噪声，</w:t>
      </w:r>
      <w:r w:rsidRPr="00E56E76">
        <w:object w:dxaOrig="760" w:dyaOrig="380" w14:anchorId="29E6B3F7">
          <v:shape id="_x0000_i1093" type="#_x0000_t75" style="width:43.7pt;height:17.9pt" o:ole="">
            <v:imagedata r:id="rId128" o:title=""/>
          </v:shape>
          <o:OLEObject Type="Embed" ProgID="Equation.DSMT4" ShapeID="_x0000_i1093" DrawAspect="Content" ObjectID="_1764241645" r:id="rId129"/>
        </w:object>
      </w:r>
      <w:r w:rsidRPr="00E56E76">
        <w:rPr>
          <w:rFonts w:hint="eastAsia"/>
        </w:rPr>
        <w:t>为被控系统量测输出，</w:t>
      </w:r>
      <w:r w:rsidRPr="00E56E76">
        <w:object w:dxaOrig="780" w:dyaOrig="380" w14:anchorId="1292E240">
          <v:shape id="_x0000_i1094" type="#_x0000_t75" style="width:38.3pt;height:19.55pt" o:ole="">
            <v:imagedata r:id="rId130" o:title=""/>
          </v:shape>
          <o:OLEObject Type="Embed" ProgID="Equation.DSMT4" ShapeID="_x0000_i1094" DrawAspect="Content" ObjectID="_1764241646" r:id="rId131"/>
        </w:object>
      </w:r>
      <w:r w:rsidRPr="00E56E76">
        <w:rPr>
          <w:rFonts w:hint="eastAsia"/>
        </w:rPr>
        <w:t>为被控系统控制输出。</w:t>
      </w:r>
      <w:r w:rsidR="00F47E3D" w:rsidRPr="00F47E3D">
        <w:object w:dxaOrig="1100" w:dyaOrig="400" w14:anchorId="14E4B764">
          <v:shape id="_x0000_i1095" type="#_x0000_t75" style="width:55.75pt;height:20pt" o:ole="">
            <v:imagedata r:id="rId132" o:title=""/>
          </v:shape>
          <o:OLEObject Type="Embed" ProgID="Equation.DSMT4" ShapeID="_x0000_i1095" DrawAspect="Content" ObjectID="_1764241647" r:id="rId133"/>
        </w:object>
      </w:r>
      <w:r w:rsidR="001C4F87" w:rsidRPr="001C4F87">
        <w:rPr>
          <w:rFonts w:hint="eastAsia"/>
        </w:rPr>
        <w:t>是一个在有限集合</w:t>
      </w:r>
      <w:r w:rsidR="00F47E3D" w:rsidRPr="00F47E3D">
        <w:object w:dxaOrig="1640" w:dyaOrig="400" w14:anchorId="231F7022">
          <v:shape id="_x0000_i1096" type="#_x0000_t75" style="width:80.75pt;height:20pt" o:ole="">
            <v:imagedata r:id="rId134" o:title=""/>
          </v:shape>
          <o:OLEObject Type="Embed" ProgID="Equation.DSMT4" ShapeID="_x0000_i1096" DrawAspect="Content" ObjectID="_1764241648" r:id="rId135"/>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下列条件概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F255E" w:rsidRPr="002E78F0" w14:paraId="4AA1D8C2" w14:textId="77777777" w:rsidTr="00FF255E">
        <w:trPr>
          <w:trHeight w:hRule="exact" w:val="454"/>
          <w:jc w:val="center"/>
        </w:trPr>
        <w:tc>
          <w:tcPr>
            <w:tcW w:w="4414" w:type="pct"/>
            <w:vAlign w:val="center"/>
          </w:tcPr>
          <w:p w14:paraId="7554E42E" w14:textId="51A9366B" w:rsidR="00FF255E" w:rsidRPr="006041F7" w:rsidRDefault="00FF255E" w:rsidP="003A6BBE">
            <w:pPr>
              <w:spacing w:line="300" w:lineRule="auto"/>
              <w:jc w:val="center"/>
              <w:rPr>
                <w:szCs w:val="21"/>
              </w:rPr>
            </w:pPr>
            <w:r w:rsidRPr="00FF255E">
              <w:rPr>
                <w:position w:val="-16"/>
              </w:rPr>
              <w:object w:dxaOrig="2400" w:dyaOrig="440" w14:anchorId="52111B65">
                <v:shape id="_x0000_i1097" type="#_x0000_t75" style="width:121.1pt;height:22.05pt" o:ole="">
                  <v:imagedata r:id="rId136" o:title=""/>
                </v:shape>
                <o:OLEObject Type="Embed" ProgID="Equation.DSMT4" ShapeID="_x0000_i1097" DrawAspect="Content" ObjectID="_1764241649" r:id="rId137"/>
              </w:object>
            </w:r>
          </w:p>
        </w:tc>
        <w:tc>
          <w:tcPr>
            <w:tcW w:w="586" w:type="pct"/>
            <w:vAlign w:val="center"/>
          </w:tcPr>
          <w:p w14:paraId="54C2A787" w14:textId="77777777" w:rsidR="00FF255E" w:rsidRPr="002E78F0" w:rsidRDefault="00FF255E" w:rsidP="003A6BBE">
            <w:pPr>
              <w:spacing w:line="300" w:lineRule="auto"/>
              <w:jc w:val="right"/>
              <w:rPr>
                <w:sz w:val="24"/>
              </w:rPr>
            </w:pPr>
            <w:r w:rsidRPr="002E78F0">
              <w:rPr>
                <w:sz w:val="24"/>
              </w:rPr>
              <w:t>(</w:t>
            </w:r>
            <w:r w:rsidRPr="002E78F0">
              <w:rPr>
                <w:rFonts w:hint="eastAsia"/>
                <w:sz w:val="24"/>
              </w:rPr>
              <w:t>2-</w:t>
            </w:r>
            <w:r w:rsidRPr="002E78F0">
              <w:rPr>
                <w:sz w:val="24"/>
              </w:rPr>
              <w:t>2)</w:t>
            </w:r>
          </w:p>
        </w:tc>
      </w:tr>
    </w:tbl>
    <w:p w14:paraId="70E1AB30" w14:textId="117028DD" w:rsidR="001C4F87" w:rsidRDefault="001C4F87" w:rsidP="00FF255E">
      <w:pPr>
        <w:pStyle w:val="affd"/>
        <w:ind w:firstLineChars="0" w:firstLine="0"/>
      </w:pPr>
      <w:r w:rsidRPr="001C4F87">
        <w:rPr>
          <w:rFonts w:hint="eastAsia"/>
        </w:rPr>
        <w:t>其中对任意的</w:t>
      </w:r>
      <w:r w:rsidRPr="001C4F87">
        <w:object w:dxaOrig="840" w:dyaOrig="320" w14:anchorId="3886C249">
          <v:shape id="_x0000_i1098" type="#_x0000_t75" style="width:43.7pt;height:14.55pt" o:ole="">
            <v:imagedata r:id="rId138" o:title=""/>
          </v:shape>
          <o:OLEObject Type="Embed" ProgID="Equation.DSMT4" ShapeID="_x0000_i1098" DrawAspect="Content" ObjectID="_1764241650" r:id="rId139"/>
        </w:object>
      </w:r>
      <w:r w:rsidRPr="001C4F87">
        <w:rPr>
          <w:rFonts w:hint="eastAsia"/>
        </w:rPr>
        <w:t>，有</w:t>
      </w:r>
      <w:r w:rsidRPr="001C4F87">
        <w:object w:dxaOrig="980" w:dyaOrig="380" w14:anchorId="24D83F7D">
          <v:shape id="_x0000_i1099" type="#_x0000_t75" style="width:73.25pt;height:21.25pt" o:ole="">
            <v:imagedata r:id="rId140" o:title=""/>
          </v:shape>
          <o:OLEObject Type="Embed" ProgID="Equation.DSMT4" ShapeID="_x0000_i1099" DrawAspect="Content" ObjectID="_1764241651" r:id="rId141"/>
        </w:object>
      </w:r>
      <w:r w:rsidRPr="001C4F87">
        <w:rPr>
          <w:rFonts w:hint="eastAsia"/>
        </w:rPr>
        <w:t>且</w:t>
      </w:r>
      <w:r w:rsidRPr="001C4F87">
        <w:object w:dxaOrig="920" w:dyaOrig="700" w14:anchorId="17087781">
          <v:shape id="_x0000_i1100" type="#_x0000_t75" style="width:49.95pt;height:36.2pt" o:ole="">
            <v:imagedata r:id="rId142" o:title=""/>
          </v:shape>
          <o:OLEObject Type="Embed" ProgID="Equation.DSMT4" ShapeID="_x0000_i1100" DrawAspect="Content" ObjectID="_1764241652" r:id="rId143"/>
        </w:object>
      </w:r>
      <w:r w:rsidRPr="001C4F87">
        <w:rPr>
          <w:rFonts w:hint="eastAsia"/>
        </w:rPr>
        <w:t>。定义转移概率矩阵为</w:t>
      </w:r>
      <w:r w:rsidR="00FF255E">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F255E" w:rsidRPr="00684E53" w14:paraId="0B9C0C03" w14:textId="77777777" w:rsidTr="009001C8">
        <w:trPr>
          <w:trHeight w:hRule="exact" w:val="1134"/>
          <w:jc w:val="center"/>
        </w:trPr>
        <w:tc>
          <w:tcPr>
            <w:tcW w:w="4414" w:type="pct"/>
            <w:vAlign w:val="center"/>
          </w:tcPr>
          <w:p w14:paraId="5346BBCC" w14:textId="095D8A42" w:rsidR="00FF255E" w:rsidRPr="006041F7" w:rsidRDefault="002E78F0" w:rsidP="003A6BBE">
            <w:pPr>
              <w:spacing w:line="300" w:lineRule="auto"/>
              <w:jc w:val="center"/>
              <w:rPr>
                <w:szCs w:val="21"/>
              </w:rPr>
            </w:pPr>
            <w:r w:rsidRPr="00FF255E">
              <w:rPr>
                <w:position w:val="-50"/>
              </w:rPr>
              <w:object w:dxaOrig="2079" w:dyaOrig="1120" w14:anchorId="571B743A">
                <v:shape id="_x0000_i1101" type="#_x0000_t75" style="width:104.9pt;height:56.6pt" o:ole="">
                  <v:imagedata r:id="rId144" o:title=""/>
                </v:shape>
                <o:OLEObject Type="Embed" ProgID="Equation.DSMT4" ShapeID="_x0000_i1101" DrawAspect="Content" ObjectID="_1764241653" r:id="rId145"/>
              </w:object>
            </w:r>
          </w:p>
        </w:tc>
        <w:tc>
          <w:tcPr>
            <w:tcW w:w="586" w:type="pct"/>
            <w:vAlign w:val="center"/>
          </w:tcPr>
          <w:p w14:paraId="5B9F5C12" w14:textId="50A769FE" w:rsidR="00FF255E" w:rsidRPr="006041F7" w:rsidRDefault="00FF255E" w:rsidP="003A6BBE">
            <w:pPr>
              <w:spacing w:line="300" w:lineRule="auto"/>
              <w:jc w:val="right"/>
              <w:rPr>
                <w:szCs w:val="21"/>
              </w:rPr>
            </w:pPr>
            <w:r w:rsidRPr="002E78F0">
              <w:rPr>
                <w:sz w:val="24"/>
              </w:rPr>
              <w:t>(</w:t>
            </w:r>
            <w:r w:rsidRPr="002E78F0">
              <w:rPr>
                <w:rFonts w:hint="eastAsia"/>
                <w:sz w:val="24"/>
              </w:rPr>
              <w:t>2-</w:t>
            </w:r>
            <w:r w:rsidR="002E78F0" w:rsidRPr="002E78F0">
              <w:rPr>
                <w:sz w:val="24"/>
              </w:rPr>
              <w:t>3</w:t>
            </w:r>
            <w:r w:rsidRPr="002E78F0">
              <w:rPr>
                <w:sz w:val="24"/>
              </w:rPr>
              <w:t>)</w:t>
            </w:r>
          </w:p>
        </w:tc>
      </w:tr>
    </w:tbl>
    <w:p w14:paraId="34B67FD2" w14:textId="75A43520" w:rsidR="005C5040" w:rsidRDefault="005C5040" w:rsidP="005C5040">
      <w:pPr>
        <w:pStyle w:val="affd"/>
        <w:ind w:firstLineChars="0" w:firstLine="0"/>
      </w:pPr>
      <w:r w:rsidRPr="00E56E76">
        <w:t>当系统模态</w:t>
      </w:r>
      <w:r w:rsidRPr="00E56E76">
        <w:object w:dxaOrig="660" w:dyaOrig="360" w14:anchorId="27FE6AB9">
          <v:shape id="_x0000_i1102" type="#_x0000_t75" style="width:34.95pt;height:20pt" o:ole="">
            <v:imagedata r:id="rId146" o:title=""/>
          </v:shape>
          <o:OLEObject Type="Embed" ProgID="Equation.DSMT4" ShapeID="_x0000_i1102" DrawAspect="Content" ObjectID="_1764241654" r:id="rId147"/>
        </w:object>
      </w:r>
      <w:r w:rsidRPr="00E56E76">
        <w:t>时，</w:t>
      </w:r>
      <w:r w:rsidRPr="00E56E76">
        <w:rPr>
          <w:rFonts w:hint="eastAsia"/>
        </w:rPr>
        <w:t>模态依赖矩阵被表示为</w:t>
      </w:r>
      <w:r w:rsidRPr="00E56E76">
        <w:object w:dxaOrig="980" w:dyaOrig="380" w14:anchorId="6650FAE5">
          <v:shape id="_x0000_i1103" type="#_x0000_t75" style="width:52pt;height:22.45pt" o:ole="">
            <v:imagedata r:id="rId148" o:title=""/>
          </v:shape>
          <o:OLEObject Type="Embed" ProgID="Equation.DSMT4" ShapeID="_x0000_i1103" DrawAspect="Content" ObjectID="_1764241655" r:id="rId149"/>
        </w:object>
      </w:r>
      <w:r w:rsidRPr="00E56E76">
        <w:rPr>
          <w:rFonts w:hint="eastAsia"/>
        </w:rPr>
        <w:t>。</w:t>
      </w:r>
      <w:r w:rsidRPr="00E56E76">
        <w:object w:dxaOrig="260" w:dyaOrig="360" w14:anchorId="4BB60C2A">
          <v:shape id="_x0000_i1104" type="#_x0000_t75" style="width:12.9pt;height:21.25pt" o:ole="">
            <v:imagedata r:id="rId150" o:title=""/>
          </v:shape>
          <o:OLEObject Type="Embed" ProgID="Equation.DSMT4" ShapeID="_x0000_i1104" DrawAspect="Content" ObjectID="_1764241656" r:id="rId151"/>
        </w:object>
      </w:r>
      <w:r w:rsidRPr="00E56E76">
        <w:rPr>
          <w:rFonts w:hint="eastAsia"/>
        </w:rPr>
        <w:t>、</w:t>
      </w:r>
      <w:r w:rsidRPr="00E56E76">
        <w:object w:dxaOrig="260" w:dyaOrig="360" w14:anchorId="21FD9375">
          <v:shape id="_x0000_i1105" type="#_x0000_t75" style="width:12.9pt;height:21.25pt" o:ole="">
            <v:imagedata r:id="rId152" o:title=""/>
          </v:shape>
          <o:OLEObject Type="Embed" ProgID="Equation.DSMT4" ShapeID="_x0000_i1105" DrawAspect="Content" ObjectID="_1764241657" r:id="rId153"/>
        </w:object>
      </w:r>
      <w:r w:rsidRPr="00E56E76">
        <w:rPr>
          <w:rFonts w:hint="eastAsia"/>
        </w:rPr>
        <w:t>、</w:t>
      </w:r>
      <w:r w:rsidR="0064645B" w:rsidRPr="0064645B">
        <w:object w:dxaOrig="279" w:dyaOrig="360" w14:anchorId="1B2AA8F6">
          <v:shape id="_x0000_i1106" type="#_x0000_t75" style="width:12.9pt;height:18.75pt" o:ole="">
            <v:imagedata r:id="rId154" o:title=""/>
          </v:shape>
          <o:OLEObject Type="Embed" ProgID="Equation.DSMT4" ShapeID="_x0000_i1106" DrawAspect="Content" ObjectID="_1764241658" r:id="rId155"/>
        </w:object>
      </w:r>
      <w:r w:rsidRPr="00E56E76">
        <w:rPr>
          <w:rFonts w:hint="eastAsia"/>
        </w:rPr>
        <w:t>、</w:t>
      </w:r>
      <w:r w:rsidRPr="00E56E76">
        <w:object w:dxaOrig="300" w:dyaOrig="360" w14:anchorId="0638B5B8">
          <v:shape id="_x0000_i1107" type="#_x0000_t75" style="width:14.55pt;height:21.25pt" o:ole="">
            <v:imagedata r:id="rId156" o:title=""/>
          </v:shape>
          <o:OLEObject Type="Embed" ProgID="Equation.DSMT4" ShapeID="_x0000_i1107" DrawAspect="Content" ObjectID="_1764241659" r:id="rId157"/>
        </w:object>
      </w:r>
      <w:r w:rsidRPr="00E56E76">
        <w:rPr>
          <w:rFonts w:hint="eastAsia"/>
        </w:rPr>
        <w:t>、</w:t>
      </w:r>
      <w:r w:rsidRPr="00E56E76">
        <w:object w:dxaOrig="279" w:dyaOrig="360" w14:anchorId="48A00AC4">
          <v:shape id="_x0000_i1108" type="#_x0000_t75" style="width:14.55pt;height:21.25pt" o:ole="">
            <v:imagedata r:id="rId158" o:title=""/>
          </v:shape>
          <o:OLEObject Type="Embed" ProgID="Equation.DSMT4" ShapeID="_x0000_i1108" DrawAspect="Content" ObjectID="_1764241660" r:id="rId159"/>
        </w:object>
      </w:r>
      <w:r w:rsidRPr="00E56E76">
        <w:rPr>
          <w:rFonts w:hint="eastAsia"/>
        </w:rPr>
        <w:t>、</w:t>
      </w:r>
      <w:r w:rsidRPr="00E56E76">
        <w:object w:dxaOrig="260" w:dyaOrig="360" w14:anchorId="3EC9E083">
          <v:shape id="_x0000_i1109" type="#_x0000_t75" style="width:12.9pt;height:21.25pt" o:ole="">
            <v:imagedata r:id="rId160" o:title=""/>
          </v:shape>
          <o:OLEObject Type="Embed" ProgID="Equation.DSMT4" ShapeID="_x0000_i1109" DrawAspect="Content" ObjectID="_1764241661" r:id="rId161"/>
        </w:object>
      </w:r>
      <w:r w:rsidRPr="00E56E76">
        <w:rPr>
          <w:rFonts w:hint="eastAsia"/>
        </w:rPr>
        <w:t>、</w:t>
      </w:r>
      <w:r w:rsidR="0064645B" w:rsidRPr="0064645B">
        <w:object w:dxaOrig="279" w:dyaOrig="360" w14:anchorId="60C929A8">
          <v:shape id="_x0000_i1110" type="#_x0000_t75" style="width:12.9pt;height:18.75pt" o:ole="">
            <v:imagedata r:id="rId162" o:title=""/>
          </v:shape>
          <o:OLEObject Type="Embed" ProgID="Equation.DSMT4" ShapeID="_x0000_i1110" DrawAspect="Content" ObjectID="_1764241662" r:id="rId163"/>
        </w:object>
      </w:r>
      <w:r w:rsidRPr="00E56E76">
        <w:rPr>
          <w:rFonts w:hint="eastAsia"/>
        </w:rPr>
        <w:t>、</w:t>
      </w:r>
      <w:r w:rsidRPr="00E56E76">
        <w:object w:dxaOrig="320" w:dyaOrig="360" w14:anchorId="3F51D988">
          <v:shape id="_x0000_i1111" type="#_x0000_t75" style="width:16.25pt;height:21.25pt" o:ole="">
            <v:imagedata r:id="rId164" o:title=""/>
          </v:shape>
          <o:OLEObject Type="Embed" ProgID="Equation.DSMT4" ShapeID="_x0000_i1111" DrawAspect="Content" ObjectID="_1764241663" r:id="rId165"/>
        </w:object>
      </w:r>
      <w:r w:rsidRPr="00E56E76">
        <w:rPr>
          <w:rFonts w:hint="eastAsia"/>
        </w:rPr>
        <w:t>是合适维度的实矩阵，且</w:t>
      </w:r>
      <w:r w:rsidR="0064645B" w:rsidRPr="0064645B">
        <w:object w:dxaOrig="279" w:dyaOrig="360" w14:anchorId="2F75F438">
          <v:shape id="_x0000_i1112" type="#_x0000_t75" style="width:12.9pt;height:18.75pt" o:ole="">
            <v:imagedata r:id="rId154" o:title=""/>
          </v:shape>
          <o:OLEObject Type="Embed" ProgID="Equation.DSMT4" ShapeID="_x0000_i1112" DrawAspect="Content" ObjectID="_1764241664" r:id="rId166"/>
        </w:object>
      </w:r>
      <w:r w:rsidRPr="00E56E76">
        <w:rPr>
          <w:rFonts w:hint="eastAsia"/>
        </w:rPr>
        <w:t>是行满秩的。此外噪声增益矩阵满足</w:t>
      </w:r>
      <w:r w:rsidR="0094105C" w:rsidRPr="0094105C">
        <w:object w:dxaOrig="960" w:dyaOrig="380" w14:anchorId="69F4F692">
          <v:shape id="_x0000_i1113" type="#_x0000_t75" style="width:48.3pt;height:18.75pt" o:ole="">
            <v:imagedata r:id="rId167" o:title=""/>
          </v:shape>
          <o:OLEObject Type="Embed" ProgID="Equation.DSMT4" ShapeID="_x0000_i1113" DrawAspect="Content" ObjectID="_1764241665" r:id="rId168"/>
        </w:object>
      </w:r>
      <w:r w:rsidRPr="00E56E76">
        <w:rPr>
          <w:rFonts w:hint="eastAsia"/>
        </w:rPr>
        <w:t>保证</w:t>
      </w:r>
      <w:r w:rsidR="0064645B" w:rsidRPr="0064645B">
        <w:object w:dxaOrig="279" w:dyaOrig="360" w14:anchorId="7D970D9D">
          <v:shape id="_x0000_i1114" type="#_x0000_t75" style="width:12.9pt;height:18.75pt" o:ole="">
            <v:imagedata r:id="rId162" o:title=""/>
          </v:shape>
          <o:OLEObject Type="Embed" ProgID="Equation.DSMT4" ShapeID="_x0000_i1114" DrawAspect="Content" ObjectID="_1764241666" r:id="rId169"/>
        </w:object>
      </w:r>
      <w:r w:rsidRPr="00E56E76">
        <w:rPr>
          <w:rFonts w:hint="eastAsia"/>
        </w:rPr>
        <w:t>行满秩，目的是使得量测输出的每一个分量都包含噪声。</w:t>
      </w:r>
    </w:p>
    <w:p w14:paraId="5A215F6E" w14:textId="13DE8DF2" w:rsidR="006B26BF" w:rsidRPr="00E56E76" w:rsidRDefault="006B26BF" w:rsidP="005C5040">
      <w:pPr>
        <w:pStyle w:val="affd"/>
        <w:ind w:firstLineChars="0" w:firstLine="0"/>
      </w:pPr>
      <w:r>
        <w:rPr>
          <w:rFonts w:hint="eastAsia"/>
        </w:rPr>
        <w:t xml:space="preserve"> </w:t>
      </w:r>
      <w:r>
        <w:t xml:space="preserve">   </w:t>
      </w:r>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3E88DFB5" w:rsidR="00960949" w:rsidRDefault="002340D0" w:rsidP="00433182">
      <w:pPr>
        <w:pStyle w:val="affd"/>
        <w:ind w:firstLine="482"/>
      </w:pPr>
      <w:r w:rsidRPr="00EC13A3">
        <w:rPr>
          <w:rFonts w:hint="eastAsia"/>
          <w:b/>
          <w:bCs w:val="0"/>
        </w:rPr>
        <w:t>定义</w:t>
      </w:r>
      <w:r w:rsidRPr="00EC13A3">
        <w:rPr>
          <w:rFonts w:hint="eastAsia"/>
          <w:b/>
          <w:bCs w:val="0"/>
        </w:rPr>
        <w:t>1</w:t>
      </w:r>
      <w:r w:rsidR="002B398D">
        <w:rPr>
          <w:b/>
          <w:bCs w:val="0"/>
        </w:rPr>
        <w:t>(</w:t>
      </w:r>
      <w:r w:rsidR="002B398D" w:rsidRPr="002B398D">
        <w:rPr>
          <w:rFonts w:hint="eastAsia"/>
          <w:b/>
          <w:bCs w:val="0"/>
        </w:rPr>
        <w:t>随机稳定</w:t>
      </w:r>
      <w:r w:rsidR="002B398D">
        <w:rPr>
          <w:b/>
          <w:bCs w:val="0"/>
        </w:rPr>
        <w:t>)</w:t>
      </w:r>
      <w:r w:rsidRPr="00EC13A3">
        <w:rPr>
          <w:rFonts w:hint="eastAsia"/>
          <w:b/>
          <w:bCs w:val="0"/>
        </w:rPr>
        <w:t>：</w:t>
      </w:r>
      <w:r w:rsidR="00433182">
        <w:fldChar w:fldCharType="begin"/>
      </w:r>
      <w:r w:rsidR="00433182">
        <w:instrText xml:space="preserve"> </w:instrText>
      </w:r>
      <w:r w:rsidR="00433182">
        <w:rPr>
          <w:rFonts w:hint="eastAsia"/>
        </w:rPr>
        <w:instrText>REF _Ref120122350 \r \h</w:instrText>
      </w:r>
      <w:r w:rsidR="00433182">
        <w:instrText xml:space="preserve"> </w:instrText>
      </w:r>
      <w:r w:rsidR="00433182">
        <w:fldChar w:fldCharType="separate"/>
      </w:r>
      <w:r w:rsidR="006B196C">
        <w:t>[12]</w:t>
      </w:r>
      <w:r w:rsidR="00433182">
        <w:fldChar w:fldCharType="end"/>
      </w:r>
      <w:r w:rsidR="00960949">
        <w:rPr>
          <w:rFonts w:hint="eastAsia"/>
        </w:rPr>
        <w:t>如果</w:t>
      </w:r>
      <w:r w:rsidR="00960949" w:rsidRPr="007D56F9">
        <w:object w:dxaOrig="639" w:dyaOrig="360" w14:anchorId="46811EB1">
          <v:shape id="_x0000_i1115" type="#_x0000_t75" style="width:31.2pt;height:17.05pt" o:ole="">
            <v:imagedata r:id="rId170" o:title=""/>
          </v:shape>
          <o:OLEObject Type="Embed" ProgID="Equation.DSMT4" ShapeID="_x0000_i1115" DrawAspect="Content" ObjectID="_1764241667" r:id="rId171"/>
        </w:object>
      </w:r>
      <w:r w:rsidR="00960949">
        <w:rPr>
          <w:rFonts w:hint="eastAsia"/>
        </w:rPr>
        <w:t>且</w:t>
      </w:r>
      <w:r w:rsidR="00960949" w:rsidRPr="007D56F9">
        <w:object w:dxaOrig="680" w:dyaOrig="360" w14:anchorId="22C6645A">
          <v:shape id="_x0000_i1116" type="#_x0000_t75" style="width:33.7pt;height:17.05pt" o:ole="">
            <v:imagedata r:id="rId172" o:title=""/>
          </v:shape>
          <o:OLEObject Type="Embed" ProgID="Equation.DSMT4" ShapeID="_x0000_i1116" DrawAspect="Content" ObjectID="_1764241668" r:id="rId173"/>
        </w:object>
      </w:r>
      <w:r w:rsidR="00960949">
        <w:rPr>
          <w:rFonts w:hint="eastAsia"/>
        </w:rPr>
        <w:t>时，对于任意的初始状态</w:t>
      </w:r>
      <w:r w:rsidR="00960949" w:rsidRPr="007D56F9">
        <w:object w:dxaOrig="800" w:dyaOrig="360" w14:anchorId="1E458E42">
          <v:shape id="_x0000_i1117" type="#_x0000_t75" style="width:40.8pt;height:17.05pt" o:ole="">
            <v:imagedata r:id="rId174" o:title=""/>
          </v:shape>
          <o:OLEObject Type="Embed" ProgID="Equation.DSMT4" ShapeID="_x0000_i1117" DrawAspect="Content" ObjectID="_1764241669" r:id="rId175"/>
        </w:object>
      </w:r>
      <w:r w:rsidR="00960949">
        <w:rPr>
          <w:rFonts w:hint="eastAsia"/>
        </w:rPr>
        <w:t>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960949" w:rsidRPr="002E78F0" w14:paraId="7438C141" w14:textId="77777777" w:rsidTr="00960949">
        <w:trPr>
          <w:trHeight w:hRule="exact" w:val="624"/>
          <w:jc w:val="center"/>
        </w:trPr>
        <w:tc>
          <w:tcPr>
            <w:tcW w:w="4414" w:type="pct"/>
            <w:vAlign w:val="center"/>
          </w:tcPr>
          <w:p w14:paraId="5728E2AC" w14:textId="1462A6D4" w:rsidR="00960949" w:rsidRPr="006041F7" w:rsidRDefault="00960949" w:rsidP="003A6BBE">
            <w:pPr>
              <w:spacing w:line="300" w:lineRule="auto"/>
              <w:jc w:val="center"/>
              <w:rPr>
                <w:szCs w:val="21"/>
              </w:rPr>
            </w:pPr>
            <w:r w:rsidRPr="00960949">
              <w:rPr>
                <w:position w:val="-22"/>
              </w:rPr>
              <w:object w:dxaOrig="2500" w:dyaOrig="560" w14:anchorId="3A93E79A">
                <v:shape id="_x0000_i1118" type="#_x0000_t75" style="width:125.25pt;height:28.3pt" o:ole="">
                  <v:imagedata r:id="rId176" o:title=""/>
                </v:shape>
                <o:OLEObject Type="Embed" ProgID="Equation.DSMT4" ShapeID="_x0000_i1118" DrawAspect="Content" ObjectID="_1764241670" r:id="rId177"/>
              </w:object>
            </w:r>
          </w:p>
        </w:tc>
        <w:tc>
          <w:tcPr>
            <w:tcW w:w="586" w:type="pct"/>
            <w:vAlign w:val="center"/>
          </w:tcPr>
          <w:p w14:paraId="568CD79F" w14:textId="4AFCCD59" w:rsidR="00960949" w:rsidRPr="002E78F0" w:rsidRDefault="00960949" w:rsidP="003A6BBE">
            <w:pPr>
              <w:spacing w:line="300" w:lineRule="auto"/>
              <w:jc w:val="right"/>
              <w:rPr>
                <w:sz w:val="24"/>
              </w:rPr>
            </w:pPr>
            <w:r w:rsidRPr="002E78F0">
              <w:rPr>
                <w:sz w:val="24"/>
              </w:rPr>
              <w:t>(</w:t>
            </w:r>
            <w:r w:rsidRPr="002E78F0">
              <w:rPr>
                <w:rFonts w:hint="eastAsia"/>
                <w:sz w:val="24"/>
              </w:rPr>
              <w:t>2-</w:t>
            </w:r>
            <w:r w:rsidR="002E78F0" w:rsidRPr="002E78F0">
              <w:rPr>
                <w:sz w:val="24"/>
              </w:rPr>
              <w:t>5</w:t>
            </w:r>
            <w:r w:rsidRPr="002E78F0">
              <w:rPr>
                <w:sz w:val="24"/>
              </w:rPr>
              <w:t>)</w:t>
            </w:r>
          </w:p>
        </w:tc>
      </w:tr>
    </w:tbl>
    <w:p w14:paraId="1728C47E" w14:textId="764A356E" w:rsidR="007D56F9" w:rsidRDefault="00960949" w:rsidP="00960949">
      <w:pPr>
        <w:pStyle w:val="affd"/>
        <w:ind w:firstLineChars="83" w:firstLine="199"/>
      </w:pPr>
      <w:r>
        <w:rPr>
          <w:rFonts w:hint="eastAsia"/>
        </w:rPr>
        <w:t>那么</w:t>
      </w:r>
      <w:r w:rsidR="0064645B">
        <w:rPr>
          <w:rFonts w:hint="eastAsia"/>
        </w:rPr>
        <w:t>马尔可夫跳变系统</w:t>
      </w:r>
      <w:r w:rsidR="0064645B" w:rsidRPr="007D56F9">
        <w:object w:dxaOrig="380" w:dyaOrig="360" w14:anchorId="26D8A3C3">
          <v:shape id="_x0000_i1119" type="#_x0000_t75" style="width:18.75pt;height:17.05pt" o:ole="">
            <v:imagedata r:id="rId178" o:title=""/>
          </v:shape>
          <o:OLEObject Type="Embed" ProgID="Equation.DSMT4" ShapeID="_x0000_i1119" DrawAspect="Content" ObjectID="_1764241671" r:id="rId179"/>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64645B">
        <w:t>, SS)</w:t>
      </w:r>
      <w:r w:rsidR="0064645B">
        <w:rPr>
          <w:rFonts w:hint="eastAsia"/>
        </w:rPr>
        <w:t>的</w:t>
      </w:r>
      <w:r w:rsidR="00EC13A3">
        <w:rPr>
          <w:rFonts w:hint="eastAsia"/>
        </w:rPr>
        <w:t>。</w:t>
      </w:r>
    </w:p>
    <w:p w14:paraId="5CE1A329" w14:textId="154D8C64" w:rsidR="00F96043" w:rsidRDefault="00F96043" w:rsidP="00FD4C42">
      <w:pPr>
        <w:pStyle w:val="affd"/>
        <w:ind w:firstLineChars="0" w:firstLine="0"/>
      </w:pPr>
    </w:p>
    <w:p w14:paraId="655422F0" w14:textId="7D018674" w:rsidR="00F96043" w:rsidRDefault="00F96043" w:rsidP="00F96043">
      <w:pPr>
        <w:pStyle w:val="affd"/>
        <w:ind w:firstLine="482"/>
      </w:pPr>
      <w:r w:rsidRPr="00EC13A3">
        <w:rPr>
          <w:rFonts w:hint="eastAsia"/>
          <w:b/>
          <w:bCs w:val="0"/>
        </w:rPr>
        <w:lastRenderedPageBreak/>
        <w:t>定义</w:t>
      </w:r>
      <w:r w:rsidRPr="00EC13A3">
        <w:rPr>
          <w:b/>
          <w:bCs w:val="0"/>
        </w:rPr>
        <w:t>2</w:t>
      </w:r>
      <w:r w:rsidR="002B398D">
        <w:rPr>
          <w:b/>
          <w:bCs w:val="0"/>
        </w:rPr>
        <w:t>(</w:t>
      </w:r>
      <w:bookmarkStart w:id="50" w:name="_Hlk131940722"/>
      <w:r w:rsidR="002B398D" w:rsidRPr="002B398D">
        <w:rPr>
          <w:b/>
          <w:bCs w:val="0"/>
        </w:rPr>
        <w:object w:dxaOrig="279" w:dyaOrig="360" w14:anchorId="74585D55">
          <v:shape id="_x0000_i1120" type="#_x0000_t75" style="width:12.9pt;height:17.05pt" o:ole="">
            <v:imagedata r:id="rId180" o:title=""/>
          </v:shape>
          <o:OLEObject Type="Embed" ProgID="Equation.DSMT4" ShapeID="_x0000_i1120" DrawAspect="Content" ObjectID="_1764241672" r:id="rId181"/>
        </w:object>
      </w:r>
      <w:r w:rsidR="002B398D" w:rsidRPr="002B398D">
        <w:rPr>
          <w:rFonts w:hint="eastAsia"/>
          <w:b/>
          <w:bCs w:val="0"/>
        </w:rPr>
        <w:t>增益</w:t>
      </w:r>
      <w:bookmarkEnd w:id="50"/>
      <w:r w:rsidR="002B398D">
        <w:rPr>
          <w:b/>
          <w:bCs w:val="0"/>
        </w:rPr>
        <w:t>)</w:t>
      </w:r>
      <w:r w:rsidRPr="00EC13A3">
        <w:rPr>
          <w:rFonts w:hint="eastAsia"/>
          <w:b/>
          <w:bCs w:val="0"/>
        </w:rPr>
        <w:t>：</w:t>
      </w:r>
      <w:r w:rsidR="00E11F96">
        <w:rPr>
          <w:rFonts w:hint="eastAsia"/>
        </w:rPr>
        <w:t>给定</w:t>
      </w:r>
      <w:r w:rsidR="004651EC">
        <w:rPr>
          <w:rFonts w:hint="eastAsia"/>
        </w:rPr>
        <w:t>标量</w:t>
      </w:r>
      <w:r w:rsidR="00C16BF1" w:rsidRPr="007D56F9">
        <w:object w:dxaOrig="560" w:dyaOrig="279" w14:anchorId="17B902B8">
          <v:shape id="_x0000_i1121" type="#_x0000_t75" style="width:27.45pt;height:12.9pt" o:ole="">
            <v:imagedata r:id="rId182" o:title=""/>
          </v:shape>
          <o:OLEObject Type="Embed" ProgID="Equation.DSMT4" ShapeID="_x0000_i1121" DrawAspect="Content" ObjectID="_1764241673" r:id="rId183"/>
        </w:object>
      </w:r>
      <w:r w:rsidR="00C16BF1">
        <w:rPr>
          <w:rFonts w:hint="eastAsia"/>
        </w:rPr>
        <w:t>，</w:t>
      </w:r>
      <w:r w:rsidR="002B398D">
        <w:rPr>
          <w:rFonts w:hint="eastAsia"/>
        </w:rPr>
        <w:t>当</w:t>
      </w:r>
      <w:r w:rsidR="002B398D" w:rsidRPr="007D56F9">
        <w:object w:dxaOrig="639" w:dyaOrig="360" w14:anchorId="1FD8EE66">
          <v:shape id="_x0000_i1122" type="#_x0000_t75" style="width:31.2pt;height:17.05pt" o:ole="">
            <v:imagedata r:id="rId170" o:title=""/>
          </v:shape>
          <o:OLEObject Type="Embed" ProgID="Equation.DSMT4" ShapeID="_x0000_i1122" DrawAspect="Content" ObjectID="_1764241674" r:id="rId184"/>
        </w:object>
      </w:r>
      <w:r w:rsidR="002B398D">
        <w:rPr>
          <w:rFonts w:hint="eastAsia"/>
        </w:rPr>
        <w:t>时，</w:t>
      </w:r>
      <w:r w:rsidR="00C16BF1">
        <w:rPr>
          <w:rFonts w:hint="eastAsia"/>
        </w:rPr>
        <w:t>对于任意能量有界噪声</w:t>
      </w:r>
      <w:r w:rsidR="002B398D" w:rsidRPr="007D56F9">
        <w:object w:dxaOrig="300" w:dyaOrig="360" w14:anchorId="2A70626F">
          <v:shape id="_x0000_i1123" type="#_x0000_t75" style="width:15pt;height:17.05pt" o:ole="">
            <v:imagedata r:id="rId185" o:title=""/>
          </v:shape>
          <o:OLEObject Type="Embed" ProgID="Equation.DSMT4" ShapeID="_x0000_i1123" DrawAspect="Content" ObjectID="_1764241675" r:id="rId186"/>
        </w:object>
      </w:r>
      <w:r w:rsidR="002B398D">
        <w:rPr>
          <w:rFonts w:hint="eastAsia"/>
        </w:rPr>
        <w:t>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D4C42" w:rsidRPr="002E78F0" w14:paraId="0751828A" w14:textId="77777777" w:rsidTr="00E948C6">
        <w:trPr>
          <w:trHeight w:hRule="exact" w:val="1077"/>
          <w:jc w:val="center"/>
        </w:trPr>
        <w:tc>
          <w:tcPr>
            <w:tcW w:w="4414" w:type="pct"/>
            <w:vAlign w:val="center"/>
          </w:tcPr>
          <w:p w14:paraId="40A2B5D5" w14:textId="4F8758D4" w:rsidR="00FD4C42" w:rsidRPr="006041F7" w:rsidRDefault="00C16BF1" w:rsidP="003A6BBE">
            <w:pPr>
              <w:spacing w:line="300" w:lineRule="auto"/>
              <w:jc w:val="center"/>
              <w:rPr>
                <w:szCs w:val="21"/>
              </w:rPr>
            </w:pPr>
            <w:r w:rsidRPr="00C16EEF">
              <w:rPr>
                <w:position w:val="-38"/>
              </w:rPr>
              <w:object w:dxaOrig="3460" w:dyaOrig="999" w14:anchorId="769B5898">
                <v:shape id="_x0000_i1124" type="#_x0000_t75" style="width:173.55pt;height:49.95pt" o:ole="">
                  <v:imagedata r:id="rId187" o:title=""/>
                </v:shape>
                <o:OLEObject Type="Embed" ProgID="Equation.DSMT4" ShapeID="_x0000_i1124" DrawAspect="Content" ObjectID="_1764241676" r:id="rId188"/>
              </w:object>
            </w:r>
          </w:p>
        </w:tc>
        <w:tc>
          <w:tcPr>
            <w:tcW w:w="586" w:type="pct"/>
            <w:vAlign w:val="center"/>
          </w:tcPr>
          <w:p w14:paraId="3D267489" w14:textId="4FA3769A" w:rsidR="00FD4C42" w:rsidRPr="002E78F0" w:rsidRDefault="00FD4C42" w:rsidP="003A6BBE">
            <w:pPr>
              <w:spacing w:line="300" w:lineRule="auto"/>
              <w:jc w:val="right"/>
              <w:rPr>
                <w:sz w:val="24"/>
              </w:rPr>
            </w:pPr>
            <w:r w:rsidRPr="002E78F0">
              <w:rPr>
                <w:sz w:val="24"/>
              </w:rPr>
              <w:t>(</w:t>
            </w:r>
            <w:r w:rsidRPr="002E78F0">
              <w:rPr>
                <w:rFonts w:hint="eastAsia"/>
                <w:sz w:val="24"/>
              </w:rPr>
              <w:t>2-</w:t>
            </w:r>
            <w:r w:rsidR="002E78F0" w:rsidRPr="002E78F0">
              <w:rPr>
                <w:sz w:val="24"/>
              </w:rPr>
              <w:t>6</w:t>
            </w:r>
            <w:r w:rsidRPr="002E78F0">
              <w:rPr>
                <w:sz w:val="24"/>
              </w:rPr>
              <w:t>)</w:t>
            </w:r>
          </w:p>
        </w:tc>
      </w:tr>
    </w:tbl>
    <w:p w14:paraId="74033B32" w14:textId="308191FD" w:rsidR="002B398D" w:rsidRPr="002B398D" w:rsidRDefault="002B398D" w:rsidP="009E198D">
      <w:pPr>
        <w:pStyle w:val="affd"/>
        <w:ind w:firstLineChars="0" w:firstLine="0"/>
        <w:rPr>
          <w:bCs w:val="0"/>
        </w:rPr>
      </w:pPr>
      <w:bookmarkStart w:id="51" w:name="OLE_LINK15"/>
      <w:r w:rsidRPr="002B398D">
        <w:rPr>
          <w:rFonts w:hint="eastAsia"/>
          <w:bCs w:val="0"/>
        </w:rPr>
        <w:t>那么</w:t>
      </w:r>
      <w:r>
        <w:rPr>
          <w:rFonts w:hint="eastAsia"/>
        </w:rPr>
        <w:t>马尔可夫跳变系统</w:t>
      </w:r>
      <w:r w:rsidRPr="007D56F9">
        <w:object w:dxaOrig="380" w:dyaOrig="360" w14:anchorId="31A61B02">
          <v:shape id="_x0000_i1125" type="#_x0000_t75" style="width:18.75pt;height:17.05pt" o:ole="">
            <v:imagedata r:id="rId178" o:title=""/>
          </v:shape>
          <o:OLEObject Type="Embed" ProgID="Equation.DSMT4" ShapeID="_x0000_i1125" DrawAspect="Content" ObjectID="_1764241677" r:id="rId189"/>
        </w:object>
      </w:r>
      <w:r>
        <w:rPr>
          <w:rFonts w:hint="eastAsia"/>
        </w:rPr>
        <w:t>有小于等于</w:t>
      </w:r>
      <w:r w:rsidRPr="007D56F9">
        <w:object w:dxaOrig="200" w:dyaOrig="279" w14:anchorId="18C4336A">
          <v:shape id="_x0000_i1126" type="#_x0000_t75" style="width:8.75pt;height:12.9pt" o:ole="">
            <v:imagedata r:id="rId190" o:title=""/>
          </v:shape>
          <o:OLEObject Type="Embed" ProgID="Equation.DSMT4" ShapeID="_x0000_i1126" DrawAspect="Content" ObjectID="_1764241678" r:id="rId191"/>
        </w:object>
      </w:r>
      <w:r>
        <w:rPr>
          <w:rFonts w:hint="eastAsia"/>
        </w:rPr>
        <w:t>的</w:t>
      </w:r>
      <w:r w:rsidRPr="007D56F9">
        <w:object w:dxaOrig="279" w:dyaOrig="360" w14:anchorId="0984A0F6">
          <v:shape id="_x0000_i1127" type="#_x0000_t75" style="width:12.9pt;height:17.05pt" o:ole="">
            <v:imagedata r:id="rId180" o:title=""/>
          </v:shape>
          <o:OLEObject Type="Embed" ProgID="Equation.DSMT4" ShapeID="_x0000_i1127" DrawAspect="Content" ObjectID="_1764241679" r:id="rId192"/>
        </w:object>
      </w:r>
      <w:r>
        <w:rPr>
          <w:rFonts w:hint="eastAsia"/>
        </w:rPr>
        <w:t>增益。</w:t>
      </w:r>
    </w:p>
    <w:p w14:paraId="3B02EAAB" w14:textId="77777777" w:rsidR="002B398D" w:rsidRPr="00433182" w:rsidRDefault="002B398D" w:rsidP="009E198D">
      <w:pPr>
        <w:pStyle w:val="affd"/>
        <w:ind w:firstLineChars="0" w:firstLine="0"/>
        <w:rPr>
          <w:b/>
        </w:rPr>
      </w:pPr>
    </w:p>
    <w:p w14:paraId="09B48710" w14:textId="79F1858C" w:rsidR="009E198D" w:rsidRPr="002E60DF" w:rsidRDefault="002B398D" w:rsidP="009E198D">
      <w:pPr>
        <w:pStyle w:val="affd"/>
        <w:ind w:firstLine="482"/>
      </w:pPr>
      <w:r w:rsidRPr="00433182">
        <w:rPr>
          <w:rFonts w:hint="eastAsia"/>
          <w:b/>
          <w:bCs w:val="0"/>
        </w:rPr>
        <w:t>定义</w:t>
      </w:r>
      <w:r>
        <w:rPr>
          <w:b/>
          <w:bCs w:val="0"/>
        </w:rPr>
        <w:t>3</w:t>
      </w:r>
      <w:r w:rsidRPr="00433182">
        <w:rPr>
          <w:rFonts w:hint="eastAsia"/>
          <w:b/>
          <w:bCs w:val="0"/>
        </w:rPr>
        <w:t>(</w:t>
      </w:r>
      <w:r w:rsidRPr="009D7AAD">
        <w:rPr>
          <w:b/>
        </w:rPr>
        <w:t>Fréchet</w:t>
      </w:r>
      <w:r w:rsidRPr="002E60DF">
        <w:rPr>
          <w:rFonts w:hint="eastAsia"/>
          <w:b/>
        </w:rPr>
        <w:t>导数</w:t>
      </w:r>
      <w:r w:rsidRPr="00433182">
        <w:rPr>
          <w:b/>
          <w:bCs w:val="0"/>
        </w:rPr>
        <w:t>)</w:t>
      </w:r>
      <w:r w:rsidRPr="00433182">
        <w:rPr>
          <w:rFonts w:hint="eastAsia"/>
          <w:b/>
          <w:bCs w:val="0"/>
        </w:rPr>
        <w:t>：</w:t>
      </w:r>
      <w:bookmarkEnd w:id="51"/>
      <w:r w:rsidR="009E198D" w:rsidRPr="002E60DF">
        <w:rPr>
          <w:rFonts w:hint="eastAsia"/>
        </w:rPr>
        <w:t>令</w:t>
      </w:r>
      <w:r w:rsidR="009E198D" w:rsidRPr="002E60DF">
        <w:object w:dxaOrig="1060" w:dyaOrig="320" w14:anchorId="09BDFC88">
          <v:shape id="_x0000_i1128" type="#_x0000_t75" style="width:58.25pt;height:14.55pt" o:ole="">
            <v:imagedata r:id="rId193" o:title=""/>
          </v:shape>
          <o:OLEObject Type="Embed" ProgID="Equation.DSMT4" ShapeID="_x0000_i1128" DrawAspect="Content" ObjectID="_1764241680" r:id="rId194"/>
        </w:object>
      </w:r>
      <w:r w:rsidR="009E198D" w:rsidRPr="002E60DF">
        <w:rPr>
          <w:rFonts w:hint="eastAsia"/>
        </w:rPr>
        <w:t>是一个从线性空间</w:t>
      </w:r>
      <w:r w:rsidR="009E198D" w:rsidRPr="002E60DF">
        <w:object w:dxaOrig="260" w:dyaOrig="260" w14:anchorId="588DAC32">
          <v:shape id="_x0000_i1129" type="#_x0000_t75" style="width:12.9pt;height:12.9pt" o:ole="">
            <v:imagedata r:id="rId195" o:title=""/>
          </v:shape>
          <o:OLEObject Type="Embed" ProgID="Equation.DSMT4" ShapeID="_x0000_i1129" DrawAspect="Content" ObjectID="_1764241681" r:id="rId196"/>
        </w:object>
      </w:r>
      <w:r w:rsidR="009E198D" w:rsidRPr="002E60DF">
        <w:rPr>
          <w:rFonts w:hint="eastAsia"/>
        </w:rPr>
        <w:t>上的开集</w:t>
      </w:r>
      <w:r w:rsidR="009E198D" w:rsidRPr="002E60DF">
        <w:object w:dxaOrig="240" w:dyaOrig="260" w14:anchorId="4E13DC3F">
          <v:shape id="_x0000_i1130" type="#_x0000_t75" style="width:14.55pt;height:12.9pt" o:ole="">
            <v:imagedata r:id="rId197" o:title=""/>
          </v:shape>
          <o:OLEObject Type="Embed" ProgID="Equation.DSMT4" ShapeID="_x0000_i1130" DrawAspect="Content" ObjectID="_1764241682" r:id="rId198"/>
        </w:object>
      </w:r>
      <w:r w:rsidR="009E198D" w:rsidRPr="002E60DF">
        <w:rPr>
          <w:rFonts w:hint="eastAsia"/>
        </w:rPr>
        <w:t>到另一个线性空间</w:t>
      </w:r>
      <w:r w:rsidR="009E198D" w:rsidRPr="002E60DF">
        <w:object w:dxaOrig="260" w:dyaOrig="260" w14:anchorId="6AF52DCF">
          <v:shape id="_x0000_i1131" type="#_x0000_t75" style="width:12.9pt;height:12.9pt" o:ole="">
            <v:imagedata r:id="rId199" o:title=""/>
          </v:shape>
          <o:OLEObject Type="Embed" ProgID="Equation.DSMT4" ShapeID="_x0000_i1131" DrawAspect="Content" ObjectID="_1764241683" r:id="rId200"/>
        </w:object>
      </w:r>
      <w:r w:rsidR="009E198D" w:rsidRPr="002E60DF">
        <w:rPr>
          <w:rFonts w:hint="eastAsia"/>
        </w:rPr>
        <w:t>的映射。令</w:t>
      </w:r>
      <w:r w:rsidR="009E198D" w:rsidRPr="002E60DF">
        <w:object w:dxaOrig="600" w:dyaOrig="279" w14:anchorId="5AEB3EA1">
          <v:shape id="_x0000_i1132" type="#_x0000_t75" style="width:29.55pt;height:14.55pt" o:ole="">
            <v:imagedata r:id="rId201" o:title=""/>
          </v:shape>
          <o:OLEObject Type="Embed" ProgID="Equation.DSMT4" ShapeID="_x0000_i1132" DrawAspect="Content" ObjectID="_1764241684" r:id="rId202"/>
        </w:object>
      </w:r>
      <w:r w:rsidR="009E198D" w:rsidRPr="002E60DF">
        <w:t>,</w:t>
      </w:r>
      <w:r w:rsidR="009E198D" w:rsidRPr="002E60DF">
        <w:rPr>
          <w:rFonts w:hint="eastAsia"/>
        </w:rPr>
        <w:t>如果存在一个线性有界映射</w:t>
      </w:r>
      <w:r w:rsidR="009E198D" w:rsidRPr="002E60DF">
        <w:object w:dxaOrig="1060" w:dyaOrig="279" w14:anchorId="0DCE9E01">
          <v:shape id="_x0000_i1133" type="#_x0000_t75" style="width:58.25pt;height:14.55pt" o:ole="">
            <v:imagedata r:id="rId203" o:title=""/>
          </v:shape>
          <o:OLEObject Type="Embed" ProgID="Equation.DSMT4" ShapeID="_x0000_i1133" DrawAspect="Content" ObjectID="_1764241685" r:id="rId204"/>
        </w:object>
      </w:r>
      <w:r w:rsidR="009E198D" w:rsidRPr="002E60DF">
        <w:rPr>
          <w:rFonts w:hint="eastAsia"/>
        </w:rPr>
        <w:t>，对于</w:t>
      </w:r>
      <w:r w:rsidR="009E198D" w:rsidRPr="002E60DF">
        <w:object w:dxaOrig="260" w:dyaOrig="260" w14:anchorId="4A9034F9">
          <v:shape id="_x0000_i1134" type="#_x0000_t75" style="width:12.9pt;height:12.9pt" o:ole="">
            <v:imagedata r:id="rId195" o:title=""/>
          </v:shape>
          <o:OLEObject Type="Embed" ProgID="Equation.DSMT4" ShapeID="_x0000_i1134" DrawAspect="Content" ObjectID="_1764241686" r:id="rId205"/>
        </w:object>
      </w:r>
      <w:r w:rsidR="009E198D" w:rsidRPr="002E60DF">
        <w:rPr>
          <w:rFonts w:hint="eastAsia"/>
        </w:rPr>
        <w:t>某个零点的邻域内所有的</w:t>
      </w:r>
      <w:r w:rsidR="009E198D" w:rsidRPr="002E60DF">
        <w:object w:dxaOrig="180" w:dyaOrig="220" w14:anchorId="194D1F88">
          <v:shape id="_x0000_i1135" type="#_x0000_t75" style="width:7.1pt;height:12.9pt" o:ole="">
            <v:imagedata r:id="rId206" o:title=""/>
          </v:shape>
          <o:OLEObject Type="Embed" ProgID="Equation.DSMT4" ShapeID="_x0000_i1135" DrawAspect="Content" ObjectID="_1764241687" r:id="rId207"/>
        </w:object>
      </w:r>
      <w:r w:rsidR="009E198D" w:rsidRPr="002E60DF">
        <w:rPr>
          <w:rFonts w:hint="eastAsia"/>
        </w:rPr>
        <w:t>，使得下式成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C693F" w:rsidRPr="002E78F0" w14:paraId="189A5CBB" w14:textId="77777777" w:rsidTr="00BC693F">
        <w:trPr>
          <w:trHeight w:hRule="exact" w:val="850"/>
          <w:jc w:val="center"/>
        </w:trPr>
        <w:tc>
          <w:tcPr>
            <w:tcW w:w="4342" w:type="pct"/>
            <w:vAlign w:val="center"/>
          </w:tcPr>
          <w:p w14:paraId="236A47E0" w14:textId="4B54F180" w:rsidR="00BC693F" w:rsidRPr="006041F7" w:rsidRDefault="00BC693F" w:rsidP="003A6BBE">
            <w:pPr>
              <w:spacing w:line="300" w:lineRule="auto"/>
              <w:jc w:val="center"/>
              <w:rPr>
                <w:szCs w:val="21"/>
              </w:rPr>
            </w:pPr>
            <w:r w:rsidRPr="00BC693F">
              <w:rPr>
                <w:position w:val="-32"/>
              </w:rPr>
              <w:object w:dxaOrig="3019" w:dyaOrig="740" w14:anchorId="48E2E578">
                <v:shape id="_x0000_i1136" type="#_x0000_t75" style="width:150.65pt;height:41.2pt" o:ole="">
                  <v:imagedata r:id="rId208" o:title=""/>
                </v:shape>
                <o:OLEObject Type="Embed" ProgID="Equation.DSMT4" ShapeID="_x0000_i1136" DrawAspect="Content" ObjectID="_1764241688" r:id="rId209"/>
              </w:object>
            </w:r>
          </w:p>
        </w:tc>
        <w:tc>
          <w:tcPr>
            <w:tcW w:w="658" w:type="pct"/>
            <w:vAlign w:val="center"/>
          </w:tcPr>
          <w:p w14:paraId="3F541AF1" w14:textId="0BE72F2D" w:rsidR="00BC693F" w:rsidRPr="002E78F0" w:rsidRDefault="00BC693F" w:rsidP="003A6BBE">
            <w:pPr>
              <w:spacing w:line="300" w:lineRule="auto"/>
              <w:jc w:val="right"/>
              <w:rPr>
                <w:sz w:val="24"/>
              </w:rPr>
            </w:pPr>
            <w:r w:rsidRPr="002E78F0">
              <w:rPr>
                <w:sz w:val="24"/>
              </w:rPr>
              <w:t>(</w:t>
            </w:r>
            <w:r w:rsidRPr="002E78F0">
              <w:rPr>
                <w:rFonts w:hint="eastAsia"/>
                <w:sz w:val="24"/>
              </w:rPr>
              <w:t>2-</w:t>
            </w:r>
            <w:r w:rsidR="002E78F0" w:rsidRPr="002E78F0">
              <w:rPr>
                <w:sz w:val="24"/>
              </w:rPr>
              <w:t>7</w:t>
            </w:r>
            <w:r w:rsidRPr="002E78F0">
              <w:rPr>
                <w:sz w:val="24"/>
              </w:rPr>
              <w:t>)</w:t>
            </w:r>
          </w:p>
        </w:tc>
      </w:tr>
    </w:tbl>
    <w:p w14:paraId="71C71588" w14:textId="4A6DD72E" w:rsidR="009E198D" w:rsidRDefault="009E198D" w:rsidP="002B398D">
      <w:pPr>
        <w:pStyle w:val="affd"/>
        <w:ind w:firstLineChars="0" w:firstLine="0"/>
      </w:pPr>
      <w:r w:rsidRPr="002E60DF">
        <w:rPr>
          <w:rFonts w:hint="eastAsia"/>
        </w:rPr>
        <w:t>那么</w:t>
      </w:r>
      <w:r w:rsidRPr="002E60DF">
        <w:object w:dxaOrig="240" w:dyaOrig="320" w14:anchorId="50DA0566">
          <v:shape id="_x0000_i1137" type="#_x0000_t75" style="width:14.55pt;height:14.55pt" o:ole="">
            <v:imagedata r:id="rId210" o:title=""/>
          </v:shape>
          <o:OLEObject Type="Embed" ProgID="Equation.DSMT4" ShapeID="_x0000_i1137" DrawAspect="Content" ObjectID="_1764241689" r:id="rId211"/>
        </w:object>
      </w:r>
      <w:r w:rsidRPr="002E60DF">
        <w:rPr>
          <w:rFonts w:hint="eastAsia"/>
        </w:rPr>
        <w:t>在</w:t>
      </w:r>
      <w:r w:rsidRPr="002E60DF">
        <w:object w:dxaOrig="200" w:dyaOrig="220" w14:anchorId="570DF1B8">
          <v:shape id="_x0000_i1138" type="#_x0000_t75" style="width:7.1pt;height:12.9pt" o:ole="">
            <v:imagedata r:id="rId212" o:title=""/>
          </v:shape>
          <o:OLEObject Type="Embed" ProgID="Equation.DSMT4" ShapeID="_x0000_i1138" DrawAspect="Content" ObjectID="_1764241690" r:id="rId213"/>
        </w:object>
      </w:r>
      <w:r w:rsidRPr="002E60DF">
        <w:rPr>
          <w:rFonts w:hint="eastAsia"/>
        </w:rPr>
        <w:t>处是</w:t>
      </w:r>
      <w:r w:rsidRPr="002E60DF">
        <w:t>Fréchet</w:t>
      </w:r>
      <w:r w:rsidRPr="002E60DF">
        <w:rPr>
          <w:rFonts w:hint="eastAsia"/>
        </w:rPr>
        <w:t>可微，</w:t>
      </w:r>
      <w:r w:rsidRPr="002E60DF">
        <w:object w:dxaOrig="240" w:dyaOrig="260" w14:anchorId="4CFF0D9D">
          <v:shape id="_x0000_i1139" type="#_x0000_t75" style="width:14.55pt;height:12.9pt" o:ole="">
            <v:imagedata r:id="rId214" o:title=""/>
          </v:shape>
          <o:OLEObject Type="Embed" ProgID="Equation.DSMT4" ShapeID="_x0000_i1139" DrawAspect="Content" ObjectID="_1764241691" r:id="rId215"/>
        </w:object>
      </w:r>
      <w:r w:rsidRPr="002E60DF">
        <w:rPr>
          <w:rFonts w:hint="eastAsia"/>
        </w:rPr>
        <w:t>被称为</w:t>
      </w:r>
      <w:r w:rsidRPr="002E60DF">
        <w:object w:dxaOrig="240" w:dyaOrig="320" w14:anchorId="6FBA1DD8">
          <v:shape id="_x0000_i1140" type="#_x0000_t75" style="width:14.55pt;height:14.55pt" o:ole="">
            <v:imagedata r:id="rId216" o:title=""/>
          </v:shape>
          <o:OLEObject Type="Embed" ProgID="Equation.DSMT4" ShapeID="_x0000_i1140" DrawAspect="Content" ObjectID="_1764241692" r:id="rId217"/>
        </w:object>
      </w:r>
      <w:r w:rsidRPr="002E60DF">
        <w:rPr>
          <w:rFonts w:hint="eastAsia"/>
        </w:rPr>
        <w:t>在</w:t>
      </w:r>
      <w:r w:rsidRPr="002E60DF">
        <w:object w:dxaOrig="200" w:dyaOrig="220" w14:anchorId="5217D131">
          <v:shape id="_x0000_i1141" type="#_x0000_t75" style="width:7.1pt;height:12.9pt" o:ole="">
            <v:imagedata r:id="rId218" o:title=""/>
          </v:shape>
          <o:OLEObject Type="Embed" ProgID="Equation.DSMT4" ShapeID="_x0000_i1141" DrawAspect="Content" ObjectID="_1764241693" r:id="rId219"/>
        </w:object>
      </w:r>
      <w:r w:rsidRPr="002E60DF">
        <w:rPr>
          <w:rFonts w:hint="eastAsia"/>
        </w:rPr>
        <w:t>处的</w:t>
      </w:r>
      <w:r w:rsidRPr="002E60DF">
        <w:t>Fréchet</w:t>
      </w:r>
      <w:r w:rsidRPr="002E60DF">
        <w:rPr>
          <w:rFonts w:hint="eastAsia"/>
        </w:rPr>
        <w:t>导数</w:t>
      </w:r>
      <w:r w:rsidR="002B398D">
        <w:rPr>
          <w:rFonts w:hint="eastAsia"/>
        </w:rPr>
        <w:t>。</w:t>
      </w:r>
    </w:p>
    <w:p w14:paraId="72E4DE58" w14:textId="77777777" w:rsidR="002B398D" w:rsidRPr="002B398D" w:rsidRDefault="002B398D" w:rsidP="002B398D">
      <w:pPr>
        <w:pStyle w:val="affd"/>
        <w:ind w:firstLineChars="0" w:firstLine="0"/>
      </w:pPr>
    </w:p>
    <w:p w14:paraId="250FEF44" w14:textId="6E9F460D" w:rsidR="00C744C3" w:rsidRDefault="00BC693F" w:rsidP="006B26BF">
      <w:pPr>
        <w:pStyle w:val="affd"/>
        <w:ind w:firstLine="482"/>
      </w:pPr>
      <w:r w:rsidRPr="002E60DF">
        <w:rPr>
          <w:rFonts w:hint="eastAsia"/>
          <w:b/>
        </w:rPr>
        <w:t>引理</w:t>
      </w:r>
      <w:r w:rsidRPr="002E60DF">
        <w:rPr>
          <w:rFonts w:hint="eastAsia"/>
          <w:b/>
        </w:rPr>
        <w:t>1</w:t>
      </w:r>
      <w:r w:rsidRPr="002E60DF">
        <w:rPr>
          <w:rFonts w:hint="eastAsia"/>
          <w:b/>
        </w:rPr>
        <w:t>：</w:t>
      </w:r>
      <w:r w:rsidR="00920F07">
        <w:fldChar w:fldCharType="begin"/>
      </w:r>
      <w:r w:rsidR="00920F07">
        <w:instrText xml:space="preserve"> </w:instrText>
      </w:r>
      <w:r w:rsidR="00920F07">
        <w:rPr>
          <w:rFonts w:hint="eastAsia"/>
        </w:rPr>
        <w:instrText>REF _Ref120122350 \r \h</w:instrText>
      </w:r>
      <w:r w:rsidR="00920F07">
        <w:instrText xml:space="preserve"> </w:instrText>
      </w:r>
      <w:r w:rsidR="00920F07">
        <w:fldChar w:fldCharType="separate"/>
      </w:r>
      <w:r w:rsidR="006B196C">
        <w:t>[12]</w:t>
      </w:r>
      <w:r w:rsidR="00920F07">
        <w:fldChar w:fldCharType="end"/>
      </w:r>
      <w:r w:rsidR="00920F07">
        <w:rPr>
          <w:rFonts w:hint="eastAsia"/>
        </w:rPr>
        <w:t>马尔可夫跳变系统</w:t>
      </w:r>
      <w:r w:rsidR="00920F07" w:rsidRPr="007D56F9">
        <w:object w:dxaOrig="380" w:dyaOrig="360" w14:anchorId="21C85911">
          <v:shape id="_x0000_i1142" type="#_x0000_t75" style="width:18.75pt;height:17.05pt" o:ole="">
            <v:imagedata r:id="rId178" o:title=""/>
          </v:shape>
          <o:OLEObject Type="Embed" ProgID="Equation.DSMT4" ShapeID="_x0000_i1142" DrawAspect="Content" ObjectID="_1764241694" r:id="rId220"/>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C744C3" w:rsidRPr="00C744C3">
        <w:object w:dxaOrig="1620" w:dyaOrig="360" w14:anchorId="1535E3EA">
          <v:shape id="_x0000_i1143" type="#_x0000_t75" style="width:80.75pt;height:18.75pt" o:ole="">
            <v:imagedata r:id="rId221" o:title=""/>
          </v:shape>
          <o:OLEObject Type="Embed" ProgID="Equation.DSMT4" ShapeID="_x0000_i1143" DrawAspect="Content" ObjectID="_1764241695" r:id="rId222"/>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C744C3">
        <w:rPr>
          <w:bCs w:val="0"/>
        </w:rPr>
        <w:t>, CLE</w:t>
      </w:r>
      <w:r w:rsidR="00C744C3" w:rsidRPr="00C744C3">
        <w:rPr>
          <w:rFonts w:hint="eastAsia"/>
          <w:bCs w:val="0"/>
        </w:rPr>
        <w:t>)</w:t>
      </w:r>
      <w:r w:rsidR="006B26BF">
        <w:rPr>
          <w:rFonts w:hint="eastAsia"/>
          <w:bCs w:val="0"/>
        </w:rPr>
        <w:t>存在唯一</w:t>
      </w:r>
      <w:r w:rsidR="006B26BF" w:rsidRPr="006B1A0C">
        <w:rPr>
          <w:rFonts w:hint="eastAsia"/>
        </w:rPr>
        <w:t>半正定解</w:t>
      </w:r>
      <w:r w:rsidR="002E78F0" w:rsidRPr="00C744C3">
        <w:object w:dxaOrig="1520" w:dyaOrig="360" w14:anchorId="1A07DCE7">
          <v:shape id="_x0000_i1144" type="#_x0000_t75" style="width:75.75pt;height:18.75pt" o:ole="">
            <v:imagedata r:id="rId223" o:title=""/>
          </v:shape>
          <o:OLEObject Type="Embed" ProgID="Equation.DSMT4" ShapeID="_x0000_i1144" DrawAspect="Content" ObjectID="_1764241696" r:id="rId224"/>
        </w:object>
      </w:r>
      <w:r w:rsidR="006B26BF">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26BF" w:rsidRPr="006B1A0C" w14:paraId="2C347BD6" w14:textId="77777777" w:rsidTr="006B1A0C">
        <w:trPr>
          <w:trHeight w:hRule="exact" w:val="510"/>
          <w:jc w:val="center"/>
        </w:trPr>
        <w:tc>
          <w:tcPr>
            <w:tcW w:w="4342" w:type="pct"/>
            <w:vAlign w:val="center"/>
          </w:tcPr>
          <w:p w14:paraId="34AD9B34" w14:textId="393213E3" w:rsidR="006B26BF" w:rsidRPr="006B1A0C" w:rsidRDefault="006B1A0C" w:rsidP="003A6BBE">
            <w:pPr>
              <w:spacing w:line="300" w:lineRule="auto"/>
              <w:jc w:val="center"/>
              <w:rPr>
                <w:bCs/>
                <w:sz w:val="24"/>
                <w:szCs w:val="32"/>
              </w:rPr>
            </w:pPr>
            <w:r w:rsidRPr="006B1A0C">
              <w:rPr>
                <w:bCs/>
                <w:sz w:val="24"/>
                <w:szCs w:val="32"/>
              </w:rPr>
              <w:object w:dxaOrig="1980" w:dyaOrig="380" w14:anchorId="555839C8">
                <v:shape id="_x0000_i1145" type="#_x0000_t75" style="width:98.2pt;height:21.25pt" o:ole="">
                  <v:imagedata r:id="rId225" o:title=""/>
                </v:shape>
                <o:OLEObject Type="Embed" ProgID="Equation.DSMT4" ShapeID="_x0000_i1145" DrawAspect="Content" ObjectID="_1764241697" r:id="rId226"/>
              </w:object>
            </w:r>
          </w:p>
        </w:tc>
        <w:tc>
          <w:tcPr>
            <w:tcW w:w="658" w:type="pct"/>
            <w:vAlign w:val="center"/>
          </w:tcPr>
          <w:p w14:paraId="0327E2CD" w14:textId="48CC8850" w:rsidR="006B26BF" w:rsidRPr="006B1A0C" w:rsidRDefault="006B26BF" w:rsidP="003A6BBE">
            <w:pPr>
              <w:spacing w:line="300" w:lineRule="auto"/>
              <w:jc w:val="right"/>
              <w:rPr>
                <w:bCs/>
                <w:sz w:val="24"/>
                <w:szCs w:val="32"/>
              </w:rPr>
            </w:pPr>
            <w:r w:rsidRPr="006B1A0C">
              <w:rPr>
                <w:bCs/>
                <w:sz w:val="24"/>
                <w:szCs w:val="32"/>
              </w:rPr>
              <w:t>(</w:t>
            </w:r>
            <w:r w:rsidRPr="006B1A0C">
              <w:rPr>
                <w:rFonts w:hint="eastAsia"/>
                <w:bCs/>
                <w:sz w:val="24"/>
                <w:szCs w:val="32"/>
              </w:rPr>
              <w:t>2-</w:t>
            </w:r>
            <w:r w:rsidR="002E78F0" w:rsidRPr="006B1A0C">
              <w:rPr>
                <w:bCs/>
                <w:sz w:val="24"/>
                <w:szCs w:val="32"/>
              </w:rPr>
              <w:t>8</w:t>
            </w:r>
            <w:r w:rsidRPr="006B1A0C">
              <w:rPr>
                <w:bCs/>
                <w:sz w:val="24"/>
                <w:szCs w:val="32"/>
              </w:rPr>
              <w:t>)</w:t>
            </w:r>
          </w:p>
        </w:tc>
      </w:tr>
    </w:tbl>
    <w:p w14:paraId="109DE6C3" w14:textId="72616102" w:rsidR="006B26BF" w:rsidRPr="006B1A0C" w:rsidRDefault="002E78F0" w:rsidP="002E78F0">
      <w:pPr>
        <w:pStyle w:val="affd"/>
        <w:ind w:firstLineChars="0" w:firstLine="0"/>
      </w:pPr>
      <w:r w:rsidRPr="006B1A0C">
        <w:rPr>
          <w:rFonts w:hint="eastAsia"/>
        </w:rPr>
        <w:t>其中</w:t>
      </w:r>
      <w:r w:rsidR="006B1A0C" w:rsidRPr="006B1A0C">
        <w:object w:dxaOrig="1860" w:dyaOrig="499" w14:anchorId="43FFE370">
          <v:shape id="_x0000_i1146" type="#_x0000_t75" style="width:93.25pt;height:24.55pt" o:ole="">
            <v:imagedata r:id="rId227" o:title=""/>
          </v:shape>
          <o:OLEObject Type="Embed" ProgID="Equation.DSMT4" ShapeID="_x0000_i1146" DrawAspect="Content" ObjectID="_1764241698" r:id="rId228"/>
        </w:object>
      </w:r>
      <w:r w:rsidR="006B1A0C" w:rsidRPr="006B1A0C">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1A0C" w:rsidRPr="006B1A0C" w14:paraId="3C22CD0C" w14:textId="77777777" w:rsidTr="003A6BBE">
        <w:trPr>
          <w:trHeight w:hRule="exact" w:val="510"/>
          <w:jc w:val="center"/>
        </w:trPr>
        <w:tc>
          <w:tcPr>
            <w:tcW w:w="4342" w:type="pct"/>
            <w:vAlign w:val="center"/>
          </w:tcPr>
          <w:p w14:paraId="4E2B6CC3" w14:textId="77777777" w:rsidR="006B1A0C" w:rsidRPr="006B1A0C" w:rsidRDefault="006B1A0C" w:rsidP="003A6BBE">
            <w:pPr>
              <w:spacing w:line="300" w:lineRule="auto"/>
              <w:jc w:val="center"/>
              <w:rPr>
                <w:bCs/>
                <w:sz w:val="24"/>
                <w:szCs w:val="32"/>
              </w:rPr>
            </w:pPr>
            <w:r w:rsidRPr="006B1A0C">
              <w:rPr>
                <w:bCs/>
                <w:sz w:val="24"/>
                <w:szCs w:val="32"/>
              </w:rPr>
              <w:object w:dxaOrig="1980" w:dyaOrig="380" w14:anchorId="21E7A180">
                <v:shape id="_x0000_i1147" type="#_x0000_t75" style="width:98.2pt;height:21.25pt" o:ole="">
                  <v:imagedata r:id="rId225" o:title=""/>
                </v:shape>
                <o:OLEObject Type="Embed" ProgID="Equation.DSMT4" ShapeID="_x0000_i1147" DrawAspect="Content" ObjectID="_1764241699" r:id="rId229"/>
              </w:object>
            </w:r>
          </w:p>
        </w:tc>
        <w:tc>
          <w:tcPr>
            <w:tcW w:w="658" w:type="pct"/>
            <w:vAlign w:val="center"/>
          </w:tcPr>
          <w:p w14:paraId="72F856B2" w14:textId="00A70B7F" w:rsidR="006B1A0C" w:rsidRPr="006B1A0C" w:rsidRDefault="006B1A0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9</w:t>
            </w:r>
            <w:r w:rsidRPr="006B1A0C">
              <w:rPr>
                <w:bCs/>
                <w:sz w:val="24"/>
                <w:szCs w:val="32"/>
              </w:rPr>
              <w:t>)</w:t>
            </w:r>
          </w:p>
        </w:tc>
      </w:tr>
    </w:tbl>
    <w:p w14:paraId="06886D82" w14:textId="33C6C376" w:rsidR="00C744C3" w:rsidRPr="0040675E" w:rsidRDefault="006B1A0C" w:rsidP="006B1A0C">
      <w:pPr>
        <w:pStyle w:val="affd"/>
        <w:ind w:firstLineChars="0" w:firstLine="0"/>
      </w:pPr>
      <w:r w:rsidRPr="0040675E">
        <w:rPr>
          <w:rFonts w:hint="eastAsia"/>
        </w:rPr>
        <w:t>其中</w:t>
      </w:r>
      <w:r w:rsidR="0040675E" w:rsidRPr="0040675E">
        <w:rPr>
          <w:rFonts w:hint="eastAsia"/>
        </w:rPr>
        <w:t>算子</w:t>
      </w:r>
      <w:r w:rsidR="0040675E">
        <w:rPr>
          <w:rFonts w:hint="eastAsia"/>
        </w:rPr>
        <w:t>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1A0C" w:rsidRPr="006B1A0C" w14:paraId="6F286883" w14:textId="77777777" w:rsidTr="003A6BBE">
        <w:trPr>
          <w:trHeight w:hRule="exact" w:val="510"/>
          <w:jc w:val="center"/>
        </w:trPr>
        <w:tc>
          <w:tcPr>
            <w:tcW w:w="4342" w:type="pct"/>
            <w:vAlign w:val="center"/>
          </w:tcPr>
          <w:p w14:paraId="7CE3A45D" w14:textId="77777777" w:rsidR="006B1A0C" w:rsidRPr="006B1A0C" w:rsidRDefault="006B1A0C" w:rsidP="003A6BBE">
            <w:pPr>
              <w:spacing w:line="300" w:lineRule="auto"/>
              <w:jc w:val="center"/>
              <w:rPr>
                <w:bCs/>
                <w:sz w:val="24"/>
                <w:szCs w:val="32"/>
              </w:rPr>
            </w:pPr>
            <w:r w:rsidRPr="006B1A0C">
              <w:rPr>
                <w:bCs/>
                <w:sz w:val="24"/>
                <w:szCs w:val="32"/>
              </w:rPr>
              <w:object w:dxaOrig="1980" w:dyaOrig="380" w14:anchorId="27DA4DB3">
                <v:shape id="_x0000_i1148" type="#_x0000_t75" style="width:98.2pt;height:21.25pt" o:ole="">
                  <v:imagedata r:id="rId225" o:title=""/>
                </v:shape>
                <o:OLEObject Type="Embed" ProgID="Equation.DSMT4" ShapeID="_x0000_i1148" DrawAspect="Content" ObjectID="_1764241700" r:id="rId230"/>
              </w:object>
            </w:r>
          </w:p>
        </w:tc>
        <w:tc>
          <w:tcPr>
            <w:tcW w:w="658" w:type="pct"/>
            <w:vAlign w:val="center"/>
          </w:tcPr>
          <w:p w14:paraId="442589E8" w14:textId="7E3E63C3" w:rsidR="006B1A0C" w:rsidRPr="006B1A0C" w:rsidRDefault="006B1A0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0</w:t>
            </w:r>
            <w:r w:rsidRPr="006B1A0C">
              <w:rPr>
                <w:bCs/>
                <w:sz w:val="24"/>
                <w:szCs w:val="32"/>
              </w:rPr>
              <w:t>)</w:t>
            </w:r>
          </w:p>
        </w:tc>
      </w:tr>
    </w:tbl>
    <w:p w14:paraId="1F65DD4D" w14:textId="77777777" w:rsidR="006B1A0C" w:rsidRDefault="006B1A0C" w:rsidP="006B1A0C">
      <w:pPr>
        <w:pStyle w:val="affd"/>
        <w:ind w:firstLineChars="0" w:firstLine="0"/>
        <w:rPr>
          <w:b/>
        </w:rPr>
      </w:pPr>
    </w:p>
    <w:p w14:paraId="6BCD874D" w14:textId="5DB11E02" w:rsidR="00BC693F" w:rsidRDefault="00BC693F" w:rsidP="009E198D">
      <w:pPr>
        <w:pStyle w:val="affd"/>
        <w:ind w:firstLine="482"/>
        <w:rPr>
          <w:b/>
        </w:rPr>
      </w:pPr>
      <w:r w:rsidRPr="002E60DF">
        <w:rPr>
          <w:rFonts w:hint="eastAsia"/>
          <w:b/>
        </w:rPr>
        <w:t>引理</w:t>
      </w:r>
      <w:r>
        <w:rPr>
          <w:b/>
        </w:rPr>
        <w:t>2</w:t>
      </w:r>
      <w:r w:rsidRPr="002E60DF">
        <w:rPr>
          <w:rFonts w:hint="eastAsia"/>
          <w:b/>
        </w:rPr>
        <w:t>：</w:t>
      </w:r>
    </w:p>
    <w:p w14:paraId="3C53D726" w14:textId="77777777" w:rsidR="00BC693F" w:rsidRDefault="00BC693F" w:rsidP="009E198D">
      <w:pPr>
        <w:pStyle w:val="affd"/>
        <w:ind w:firstLine="482"/>
        <w:rPr>
          <w:b/>
        </w:rPr>
      </w:pPr>
    </w:p>
    <w:p w14:paraId="4615912B" w14:textId="41E20069" w:rsidR="002E60DF" w:rsidRDefault="002E60DF" w:rsidP="009E198D">
      <w:pPr>
        <w:pStyle w:val="affd"/>
        <w:ind w:firstLine="482"/>
      </w:pPr>
      <w:r w:rsidRPr="002E60DF">
        <w:rPr>
          <w:rFonts w:hint="eastAsia"/>
          <w:b/>
        </w:rPr>
        <w:t>引理</w:t>
      </w:r>
      <w:r w:rsidR="00BC693F">
        <w:rPr>
          <w:b/>
        </w:rPr>
        <w:t>3</w:t>
      </w:r>
      <w:r w:rsidRPr="002E60DF">
        <w:rPr>
          <w:rFonts w:hint="eastAsia"/>
          <w:b/>
        </w:rPr>
        <w:t>：</w:t>
      </w:r>
      <w:r w:rsidRPr="002E60DF">
        <w:rPr>
          <w:rFonts w:hint="eastAsia"/>
        </w:rPr>
        <w:t>令</w:t>
      </w:r>
      <w:r w:rsidRPr="002E60DF">
        <w:object w:dxaOrig="1080" w:dyaOrig="320" w14:anchorId="34EFCDEB">
          <v:shape id="_x0000_i1149" type="#_x0000_t75" style="width:57.45pt;height:14.55pt" o:ole="">
            <v:imagedata r:id="rId231" o:title=""/>
          </v:shape>
          <o:OLEObject Type="Embed" ProgID="Equation.DSMT4" ShapeID="_x0000_i1149" DrawAspect="Content" ObjectID="_1764241701" r:id="rId232"/>
        </w:object>
      </w:r>
      <w:r w:rsidRPr="002E60DF">
        <w:rPr>
          <w:rFonts w:hint="eastAsia"/>
        </w:rPr>
        <w:t>是从</w:t>
      </w:r>
      <w:r w:rsidRPr="002E60DF">
        <w:rPr>
          <w:rFonts w:hint="eastAsia"/>
        </w:rPr>
        <w:t>Banach</w:t>
      </w:r>
      <w:r w:rsidRPr="002E60DF">
        <w:rPr>
          <w:rFonts w:hint="eastAsia"/>
        </w:rPr>
        <w:t>空间</w:t>
      </w:r>
      <w:r w:rsidRPr="002E60DF">
        <w:object w:dxaOrig="260" w:dyaOrig="260" w14:anchorId="6EBB8E8E">
          <v:shape id="_x0000_i1150" type="#_x0000_t75" style="width:12.9pt;height:12.9pt" o:ole="">
            <v:imagedata r:id="rId195" o:title=""/>
          </v:shape>
          <o:OLEObject Type="Embed" ProgID="Equation.DSMT4" ShapeID="_x0000_i1150" DrawAspect="Content" ObjectID="_1764241702" r:id="rId233"/>
        </w:object>
      </w:r>
      <w:r w:rsidRPr="002E60DF">
        <w:rPr>
          <w:rFonts w:hint="eastAsia"/>
        </w:rPr>
        <w:t>到另一个</w:t>
      </w:r>
      <w:r w:rsidRPr="002E60DF">
        <w:rPr>
          <w:rFonts w:hint="eastAsia"/>
        </w:rPr>
        <w:t>Banach</w:t>
      </w:r>
      <w:r w:rsidRPr="002E60DF">
        <w:rPr>
          <w:rFonts w:hint="eastAsia"/>
        </w:rPr>
        <w:t>空间</w:t>
      </w:r>
      <w:r w:rsidRPr="002E60DF">
        <w:object w:dxaOrig="260" w:dyaOrig="260" w14:anchorId="2C58C3CA">
          <v:shape id="_x0000_i1151" type="#_x0000_t75" style="width:12.9pt;height:12.9pt" o:ole="">
            <v:imagedata r:id="rId199" o:title=""/>
          </v:shape>
          <o:OLEObject Type="Embed" ProgID="Equation.DSMT4" ShapeID="_x0000_i1151" DrawAspect="Content" ObjectID="_1764241703" r:id="rId234"/>
        </w:object>
      </w:r>
      <w:r w:rsidRPr="002E60DF">
        <w:rPr>
          <w:rFonts w:hint="eastAsia"/>
        </w:rPr>
        <w:t>的映射。令</w:t>
      </w:r>
      <w:r w:rsidRPr="002E60DF">
        <w:object w:dxaOrig="700" w:dyaOrig="360" w14:anchorId="645BECEE">
          <v:shape id="_x0000_i1152" type="#_x0000_t75" style="width:36.2pt;height:21.25pt" o:ole="">
            <v:imagedata r:id="rId235" o:title=""/>
          </v:shape>
          <o:OLEObject Type="Embed" ProgID="Equation.DSMT4" ShapeID="_x0000_i1152" DrawAspect="Content" ObjectID="_1764241704" r:id="rId236"/>
        </w:object>
      </w:r>
      <w:r w:rsidRPr="002E60DF">
        <w:rPr>
          <w:rFonts w:hint="eastAsia"/>
        </w:rPr>
        <w:t>，</w:t>
      </w:r>
      <w:r w:rsidRPr="002E60DF">
        <w:object w:dxaOrig="240" w:dyaOrig="320" w14:anchorId="359D4A6B">
          <v:shape id="_x0000_i1153" type="#_x0000_t75" style="width:14.55pt;height:14.55pt" o:ole="">
            <v:imagedata r:id="rId237" o:title=""/>
          </v:shape>
          <o:OLEObject Type="Embed" ProgID="Equation.DSMT4" ShapeID="_x0000_i1153" DrawAspect="Content" ObjectID="_1764241705" r:id="rId238"/>
        </w:object>
      </w:r>
      <w:r w:rsidRPr="002E60DF">
        <w:rPr>
          <w:rFonts w:hint="eastAsia"/>
        </w:rPr>
        <w:t>在</w:t>
      </w:r>
      <w:r w:rsidRPr="002E60DF">
        <w:object w:dxaOrig="260" w:dyaOrig="360" w14:anchorId="6E3CAA2F">
          <v:shape id="_x0000_i1154" type="#_x0000_t75" style="width:12.9pt;height:21.25pt" o:ole="">
            <v:imagedata r:id="rId239" o:title=""/>
          </v:shape>
          <o:OLEObject Type="Embed" ProgID="Equation.DSMT4" ShapeID="_x0000_i1154" DrawAspect="Content" ObjectID="_1764241706" r:id="rId240"/>
        </w:object>
      </w:r>
      <w:r w:rsidRPr="002E60DF">
        <w:rPr>
          <w:rFonts w:hint="eastAsia"/>
        </w:rPr>
        <w:t>处的</w:t>
      </w:r>
      <w:r w:rsidRPr="002E60DF">
        <w:t>Fréchet</w:t>
      </w:r>
      <w:r w:rsidRPr="002E60DF">
        <w:rPr>
          <w:rFonts w:hint="eastAsia"/>
        </w:rPr>
        <w:t>导数</w:t>
      </w:r>
      <w:r w:rsidRPr="002E60DF">
        <w:object w:dxaOrig="620" w:dyaOrig="400" w14:anchorId="2859B992">
          <v:shape id="_x0000_i1155" type="#_x0000_t75" style="width:28.3pt;height:22.05pt" o:ole="">
            <v:imagedata r:id="rId241" o:title=""/>
          </v:shape>
          <o:OLEObject Type="Embed" ProgID="Equation.DSMT4" ShapeID="_x0000_i1155" DrawAspect="Content" ObjectID="_1764241707" r:id="rId242"/>
        </w:object>
      </w:r>
      <w:r w:rsidRPr="002E60DF">
        <w:rPr>
          <w:rFonts w:hint="eastAsia"/>
        </w:rPr>
        <w:t>存在并且可逆。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32E5" w:rsidRPr="006B1A0C" w14:paraId="56D2896F" w14:textId="77777777" w:rsidTr="001532E5">
        <w:trPr>
          <w:trHeight w:hRule="exact" w:val="2721"/>
          <w:jc w:val="center"/>
        </w:trPr>
        <w:tc>
          <w:tcPr>
            <w:tcW w:w="4342" w:type="pct"/>
            <w:vAlign w:val="center"/>
          </w:tcPr>
          <w:p w14:paraId="54D7AB9F" w14:textId="3BBA175F" w:rsidR="001532E5" w:rsidRPr="006B1A0C" w:rsidRDefault="001532E5" w:rsidP="003A6BBE">
            <w:pPr>
              <w:spacing w:line="300" w:lineRule="auto"/>
              <w:jc w:val="center"/>
              <w:rPr>
                <w:bCs/>
                <w:sz w:val="24"/>
                <w:szCs w:val="32"/>
              </w:rPr>
            </w:pPr>
            <w:r w:rsidRPr="001532E5">
              <w:rPr>
                <w:bCs/>
                <w:position w:val="-114"/>
                <w:sz w:val="24"/>
                <w:szCs w:val="32"/>
              </w:rPr>
              <w:object w:dxaOrig="5620" w:dyaOrig="2400" w14:anchorId="477B00BA">
                <v:shape id="_x0000_i1156" type="#_x0000_t75" style="width:280.5pt;height:131.95pt" o:ole="">
                  <v:imagedata r:id="rId243" o:title=""/>
                </v:shape>
                <o:OLEObject Type="Embed" ProgID="Equation.DSMT4" ShapeID="_x0000_i1156" DrawAspect="Content" ObjectID="_1764241708" r:id="rId244"/>
              </w:object>
            </w:r>
          </w:p>
        </w:tc>
        <w:tc>
          <w:tcPr>
            <w:tcW w:w="658" w:type="pct"/>
            <w:vAlign w:val="center"/>
          </w:tcPr>
          <w:p w14:paraId="70DFDA9C" w14:textId="6E59F439" w:rsidR="001532E5" w:rsidRPr="006B1A0C" w:rsidRDefault="001532E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3030B1">
              <w:rPr>
                <w:bCs/>
                <w:sz w:val="24"/>
                <w:szCs w:val="32"/>
              </w:rPr>
              <w:t>1</w:t>
            </w:r>
            <w:r w:rsidRPr="006B1A0C">
              <w:rPr>
                <w:bCs/>
                <w:sz w:val="24"/>
                <w:szCs w:val="32"/>
              </w:rPr>
              <w:t>)</w:t>
            </w:r>
          </w:p>
        </w:tc>
      </w:tr>
    </w:tbl>
    <w:p w14:paraId="78C44B51" w14:textId="6EC276F9" w:rsidR="002E60DF" w:rsidRDefault="002E60DF" w:rsidP="002E60DF">
      <w:pPr>
        <w:pStyle w:val="affd"/>
        <w:ind w:firstLine="480"/>
      </w:pPr>
      <w:r w:rsidRPr="002E60DF">
        <w:rPr>
          <w:rFonts w:hint="eastAsia"/>
        </w:rPr>
        <w:t>如果</w:t>
      </w:r>
      <w:r w:rsidRPr="002E60DF">
        <w:object w:dxaOrig="240" w:dyaOrig="320" w14:anchorId="5AF35B8E">
          <v:shape id="_x0000_i1157" type="#_x0000_t75" style="width:14.55pt;height:14.55pt" o:ole="">
            <v:imagedata r:id="rId237" o:title=""/>
          </v:shape>
          <o:OLEObject Type="Embed" ProgID="Equation.DSMT4" ShapeID="_x0000_i1157" DrawAspect="Content" ObjectID="_1764241709" r:id="rId245"/>
        </w:object>
      </w:r>
      <w:r w:rsidRPr="002E60DF">
        <w:rPr>
          <w:rFonts w:hint="eastAsia"/>
        </w:rPr>
        <w:t>在</w:t>
      </w:r>
      <w:r w:rsidRPr="002E60DF">
        <w:object w:dxaOrig="1040" w:dyaOrig="360" w14:anchorId="450C4674">
          <v:shape id="_x0000_i1158" type="#_x0000_t75" style="width:49.95pt;height:21.25pt" o:ole="">
            <v:imagedata r:id="rId246" o:title=""/>
          </v:shape>
          <o:OLEObject Type="Embed" ProgID="Equation.DSMT4" ShapeID="_x0000_i1158" DrawAspect="Content" ObjectID="_1764241710" r:id="rId247"/>
        </w:object>
      </w:r>
      <w:r w:rsidRPr="002E60DF">
        <w:rPr>
          <w:rFonts w:hint="eastAsia"/>
        </w:rPr>
        <w:t>内二阶</w:t>
      </w:r>
      <w:r w:rsidRPr="002E60DF">
        <w:t>Fréchet</w:t>
      </w:r>
      <w:r w:rsidRPr="002E60DF">
        <w:rPr>
          <w:rFonts w:hint="eastAsia"/>
        </w:rPr>
        <w:t>可微，并且</w:t>
      </w:r>
      <w:r w:rsidRPr="002E60DF">
        <w:object w:dxaOrig="1100" w:dyaOrig="620" w14:anchorId="02F7B140">
          <v:shape id="_x0000_i1159" type="#_x0000_t75" style="width:64.9pt;height:28.3pt" o:ole="">
            <v:imagedata r:id="rId248" o:title=""/>
          </v:shape>
          <o:OLEObject Type="Embed" ProgID="Equation.DSMT4" ShapeID="_x0000_i1159" DrawAspect="Content" ObjectID="_1764241711" r:id="rId249"/>
        </w:object>
      </w:r>
      <w:r w:rsidRPr="002E60DF">
        <w:rPr>
          <w:rFonts w:hint="eastAsia"/>
        </w:rPr>
        <w:t>，那么</w:t>
      </w:r>
      <w:r w:rsidRPr="002E60DF">
        <w:object w:dxaOrig="240" w:dyaOrig="320" w14:anchorId="7357A74F">
          <v:shape id="_x0000_i1160" type="#_x0000_t75" style="width:14.55pt;height:14.55pt" o:ole="">
            <v:imagedata r:id="rId237" o:title=""/>
          </v:shape>
          <o:OLEObject Type="Embed" ProgID="Equation.DSMT4" ShapeID="_x0000_i1160" DrawAspect="Content" ObjectID="_1764241712" r:id="rId250"/>
        </w:object>
      </w:r>
      <w:r w:rsidRPr="002E60DF">
        <w:rPr>
          <w:rFonts w:hint="eastAsia"/>
        </w:rPr>
        <w:t>在</w:t>
      </w:r>
      <w:r w:rsidRPr="002E60DF">
        <w:object w:dxaOrig="1040" w:dyaOrig="360" w14:anchorId="04BA7159">
          <v:shape id="_x0000_i1161" type="#_x0000_t75" style="width:49.95pt;height:21.25pt" o:ole="">
            <v:imagedata r:id="rId246" o:title=""/>
          </v:shape>
          <o:OLEObject Type="Embed" ProgID="Equation.DSMT4" ShapeID="_x0000_i1161" DrawAspect="Content" ObjectID="_1764241713" r:id="rId251"/>
        </w:object>
      </w:r>
      <w:r w:rsidRPr="002E60DF">
        <w:rPr>
          <w:rFonts w:hint="eastAsia"/>
        </w:rPr>
        <w:t>存在零点，定义</w:t>
      </w:r>
      <w:r w:rsidRPr="002E60DF">
        <w:object w:dxaOrig="1760" w:dyaOrig="760" w14:anchorId="7F9B203F">
          <v:shape id="_x0000_i1162" type="#_x0000_t75" style="width:85.75pt;height:35.8pt" o:ole="">
            <v:imagedata r:id="rId252" o:title=""/>
          </v:shape>
          <o:OLEObject Type="Embed" ProgID="Equation.DSMT4" ShapeID="_x0000_i1162" DrawAspect="Content" ObjectID="_1764241714" r:id="rId253"/>
        </w:object>
      </w:r>
      <w:r w:rsidRPr="002E60DF">
        <w:rPr>
          <w:rFonts w:hint="eastAsia"/>
        </w:rPr>
        <w:t>，有</w:t>
      </w:r>
      <w:r w:rsidRPr="002E60DF">
        <w:object w:dxaOrig="2340" w:dyaOrig="380" w14:anchorId="7D310493">
          <v:shape id="_x0000_i1163" type="#_x0000_t75" style="width:115.3pt;height:22.05pt" o:ole="">
            <v:imagedata r:id="rId254" o:title=""/>
          </v:shape>
          <o:OLEObject Type="Embed" ProgID="Equation.DSMT4" ShapeID="_x0000_i1163" DrawAspect="Content" ObjectID="_1764241715" r:id="rId255"/>
        </w:object>
      </w:r>
      <w:r w:rsidRPr="002E60DF">
        <w:rPr>
          <w:rFonts w:hint="eastAsia"/>
        </w:rPr>
        <w:t>，那么始于</w:t>
      </w:r>
      <w:r w:rsidRPr="002E60DF">
        <w:object w:dxaOrig="260" w:dyaOrig="360" w14:anchorId="5C8966A0">
          <v:shape id="_x0000_i1164" type="#_x0000_t75" style="width:12.9pt;height:21.25pt" o:ole="">
            <v:imagedata r:id="rId239" o:title=""/>
          </v:shape>
          <o:OLEObject Type="Embed" ProgID="Equation.DSMT4" ShapeID="_x0000_i1164" DrawAspect="Content" ObjectID="_1764241716" r:id="rId256"/>
        </w:object>
      </w:r>
      <w:r w:rsidRPr="002E60DF">
        <w:rPr>
          <w:rFonts w:hint="eastAsia"/>
        </w:rPr>
        <w:t>的如下牛顿迭代：</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030B1" w:rsidRPr="006B1A0C" w14:paraId="3F0F9B09" w14:textId="77777777" w:rsidTr="003030B1">
        <w:trPr>
          <w:trHeight w:hRule="exact" w:val="567"/>
          <w:jc w:val="center"/>
        </w:trPr>
        <w:tc>
          <w:tcPr>
            <w:tcW w:w="4342" w:type="pct"/>
            <w:vAlign w:val="center"/>
          </w:tcPr>
          <w:p w14:paraId="450EAA9D" w14:textId="4DBD9DEA" w:rsidR="003030B1" w:rsidRPr="006B1A0C" w:rsidRDefault="003030B1" w:rsidP="003A6BBE">
            <w:pPr>
              <w:spacing w:line="300" w:lineRule="auto"/>
              <w:jc w:val="center"/>
              <w:rPr>
                <w:bCs/>
                <w:sz w:val="24"/>
                <w:szCs w:val="32"/>
              </w:rPr>
            </w:pPr>
            <w:r w:rsidRPr="003030B1">
              <w:rPr>
                <w:bCs/>
                <w:position w:val="-12"/>
                <w:sz w:val="24"/>
                <w:szCs w:val="32"/>
              </w:rPr>
              <w:object w:dxaOrig="2480" w:dyaOrig="400" w14:anchorId="03007ED7">
                <v:shape id="_x0000_i1165" type="#_x0000_t75" style="width:124pt;height:22.05pt" o:ole="">
                  <v:imagedata r:id="rId257" o:title=""/>
                </v:shape>
                <o:OLEObject Type="Embed" ProgID="Equation.DSMT4" ShapeID="_x0000_i1165" DrawAspect="Content" ObjectID="_1764241717" r:id="rId258"/>
              </w:object>
            </w:r>
          </w:p>
        </w:tc>
        <w:tc>
          <w:tcPr>
            <w:tcW w:w="658" w:type="pct"/>
            <w:vAlign w:val="center"/>
          </w:tcPr>
          <w:p w14:paraId="5EB41ED4" w14:textId="42B016C7" w:rsidR="003030B1" w:rsidRPr="006B1A0C" w:rsidRDefault="003030B1"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2</w:t>
            </w:r>
            <w:r w:rsidRPr="006B1A0C">
              <w:rPr>
                <w:bCs/>
                <w:sz w:val="24"/>
                <w:szCs w:val="32"/>
              </w:rPr>
              <w:t>)</w:t>
            </w:r>
          </w:p>
        </w:tc>
      </w:tr>
    </w:tbl>
    <w:p w14:paraId="15681B8D" w14:textId="00FE0A01" w:rsidR="00D757A2" w:rsidRPr="001B7AF6" w:rsidRDefault="002E60DF" w:rsidP="001B7AF6">
      <w:pPr>
        <w:pStyle w:val="affd"/>
        <w:ind w:firstLine="480"/>
      </w:pPr>
      <w:r w:rsidRPr="002E60DF">
        <w:rPr>
          <w:rFonts w:hint="eastAsia"/>
        </w:rPr>
        <w:t>将二次收敛于</w:t>
      </w:r>
      <w:r w:rsidRPr="002E60DF">
        <w:object w:dxaOrig="240" w:dyaOrig="320" w14:anchorId="20AC170F">
          <v:shape id="_x0000_i1166" type="#_x0000_t75" style="width:14.55pt;height:14.55pt" o:ole="">
            <v:imagedata r:id="rId237" o:title=""/>
          </v:shape>
          <o:OLEObject Type="Embed" ProgID="Equation.DSMT4" ShapeID="_x0000_i1166" DrawAspect="Content" ObjectID="_1764241718" r:id="rId259"/>
        </w:object>
      </w:r>
      <w:r w:rsidRPr="002E60DF">
        <w:rPr>
          <w:rFonts w:hint="eastAsia"/>
        </w:rPr>
        <w:t>的零点</w:t>
      </w:r>
      <w:r w:rsidRPr="002E60DF">
        <w:object w:dxaOrig="260" w:dyaOrig="320" w14:anchorId="04FD6EBF">
          <v:shape id="_x0000_i1167" type="#_x0000_t75" style="width:12.9pt;height:14.55pt" o:ole="">
            <v:imagedata r:id="rId260" o:title=""/>
          </v:shape>
          <o:OLEObject Type="Embed" ProgID="Equation.DSMT4" ShapeID="_x0000_i1167" DrawAspect="Content" ObjectID="_1764241719" r:id="rId261"/>
        </w:object>
      </w:r>
      <w:r w:rsidRPr="002E60DF">
        <w:rPr>
          <w:rFonts w:hint="eastAsia"/>
        </w:rPr>
        <w:t>，且</w:t>
      </w:r>
      <w:r w:rsidRPr="002E60DF">
        <w:object w:dxaOrig="260" w:dyaOrig="320" w14:anchorId="098E5621">
          <v:shape id="_x0000_i1168" type="#_x0000_t75" style="width:12.9pt;height:14.55pt" o:ole="">
            <v:imagedata r:id="rId260" o:title=""/>
          </v:shape>
          <o:OLEObject Type="Embed" ProgID="Equation.DSMT4" ShapeID="_x0000_i1168" DrawAspect="Content" ObjectID="_1764241720" r:id="rId262"/>
        </w:object>
      </w:r>
      <w:r w:rsidRPr="002E60DF">
        <w:rPr>
          <w:rFonts w:hint="eastAsia"/>
        </w:rPr>
        <w:t>和牛顿迭代序列</w:t>
      </w:r>
      <w:r w:rsidRPr="002E60DF">
        <w:object w:dxaOrig="1060" w:dyaOrig="400" w14:anchorId="348AE111">
          <v:shape id="_x0000_i1169" type="#_x0000_t75" style="width:58.25pt;height:22.05pt" o:ole="">
            <v:imagedata r:id="rId263" o:title=""/>
          </v:shape>
          <o:OLEObject Type="Embed" ProgID="Equation.DSMT4" ShapeID="_x0000_i1169" DrawAspect="Content" ObjectID="_1764241721" r:id="rId264"/>
        </w:object>
      </w:r>
      <w:r w:rsidRPr="002E60DF">
        <w:rPr>
          <w:rFonts w:hint="eastAsia"/>
        </w:rPr>
        <w:t>在空间</w:t>
      </w:r>
      <w:r w:rsidRPr="002E60DF">
        <w:object w:dxaOrig="1120" w:dyaOrig="380" w14:anchorId="4EE9220A">
          <v:shape id="_x0000_i1170" type="#_x0000_t75" style="width:57.45pt;height:22.05pt" o:ole="">
            <v:imagedata r:id="rId265" o:title=""/>
          </v:shape>
          <o:OLEObject Type="Embed" ProgID="Equation.DSMT4" ShapeID="_x0000_i1170" DrawAspect="Content" ObjectID="_1764241722" r:id="rId266"/>
        </w:object>
      </w:r>
      <w:r w:rsidRPr="002E60DF">
        <w:rPr>
          <w:rFonts w:hint="eastAsia"/>
        </w:rPr>
        <w:t>内，此外</w:t>
      </w:r>
      <w:r w:rsidRPr="002E60DF">
        <w:object w:dxaOrig="260" w:dyaOrig="320" w14:anchorId="60CBC3CE">
          <v:shape id="_x0000_i1171" type="#_x0000_t75" style="width:12.9pt;height:14.55pt" o:ole="">
            <v:imagedata r:id="rId260" o:title=""/>
          </v:shape>
          <o:OLEObject Type="Embed" ProgID="Equation.DSMT4" ShapeID="_x0000_i1171" DrawAspect="Content" ObjectID="_1764241723" r:id="rId267"/>
        </w:object>
      </w:r>
      <w:r w:rsidRPr="002E60DF">
        <w:rPr>
          <w:rFonts w:hint="eastAsia"/>
        </w:rPr>
        <w:t>在</w:t>
      </w:r>
      <w:r w:rsidRPr="002E60DF">
        <w:object w:dxaOrig="1040" w:dyaOrig="360" w14:anchorId="04239E71">
          <v:shape id="_x0000_i1172" type="#_x0000_t75" style="width:49.95pt;height:21.25pt" o:ole="">
            <v:imagedata r:id="rId268" o:title=""/>
          </v:shape>
          <o:OLEObject Type="Embed" ProgID="Equation.DSMT4" ShapeID="_x0000_i1172" DrawAspect="Content" ObjectID="_1764241724" r:id="rId269"/>
        </w:object>
      </w:r>
      <w:r w:rsidRPr="002E60DF">
        <w:rPr>
          <w:rFonts w:hint="eastAsia"/>
        </w:rPr>
        <w:t>内有唯一解。</w:t>
      </w:r>
      <w:bookmarkEnd w:id="44"/>
      <w:bookmarkEnd w:id="45"/>
      <w:bookmarkEnd w:id="46"/>
      <w:bookmarkEnd w:id="47"/>
      <w:bookmarkEnd w:id="48"/>
    </w:p>
    <w:p w14:paraId="13783551" w14:textId="35ED6B8C" w:rsidR="00F05C8B" w:rsidRDefault="00327F83" w:rsidP="00F05C8B">
      <w:pPr>
        <w:pStyle w:val="2"/>
        <w:ind w:firstLine="560"/>
        <w:rPr>
          <w:lang w:eastAsia="zh-CN"/>
        </w:rPr>
      </w:pPr>
      <w:bookmarkStart w:id="52" w:name="_Toc153621411"/>
      <w:r w:rsidRPr="00684E53">
        <w:t>2.</w:t>
      </w:r>
      <w:r w:rsidR="00E86F15">
        <w:rPr>
          <w:lang w:eastAsia="zh-CN"/>
        </w:rPr>
        <w:t>2</w:t>
      </w:r>
      <w:r>
        <w:rPr>
          <w:rFonts w:hint="eastAsia"/>
          <w:lang w:eastAsia="zh-CN"/>
        </w:rPr>
        <w:t xml:space="preserve"> </w:t>
      </w:r>
      <w:r w:rsidR="004A543E">
        <w:rPr>
          <w:rFonts w:hint="eastAsia"/>
          <w:lang w:eastAsia="zh-CN"/>
        </w:rPr>
        <w:t>跟踪控制问题与估计问题给出</w:t>
      </w:r>
      <w:bookmarkEnd w:id="52"/>
    </w:p>
    <w:p w14:paraId="4DAD8D9A" w14:textId="77777777" w:rsidR="00F05C8B" w:rsidRDefault="00F05C8B" w:rsidP="00F05C8B">
      <w:pPr>
        <w:pStyle w:val="affd"/>
        <w:ind w:firstLine="480"/>
      </w:pPr>
      <w:r w:rsidRPr="00E56E76">
        <w:rPr>
          <w:rFonts w:hint="eastAsia"/>
        </w:rPr>
        <w:t>考虑被控制系统为离散马尔可夫跳变系统</w:t>
      </w:r>
      <w:r w:rsidRPr="0021037C">
        <w:object w:dxaOrig="440" w:dyaOrig="360" w14:anchorId="0E758573">
          <v:shape id="_x0000_i1173" type="#_x0000_t75" style="width:22.05pt;height:18.75pt" o:ole="">
            <v:imagedata r:id="rId270" o:title=""/>
          </v:shape>
          <o:OLEObject Type="Embed" ProgID="Equation.DSMT4" ShapeID="_x0000_i1173" DrawAspect="Content" ObjectID="_1764241725" r:id="rId271"/>
        </w:object>
      </w:r>
      <w:bookmarkStart w:id="53" w:name="_Hlk130820960"/>
      <w:r>
        <w:rPr>
          <w:rFonts w:hint="eastAsia"/>
        </w:rPr>
        <w:t>，被跟踪系统为线性定常系统</w:t>
      </w:r>
      <w:r w:rsidRPr="00E56E76">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05C8B" w:rsidRPr="006B1A0C" w14:paraId="5C9CDA02" w14:textId="77777777" w:rsidTr="003A6BBE">
        <w:trPr>
          <w:trHeight w:hRule="exact" w:val="1474"/>
          <w:jc w:val="center"/>
        </w:trPr>
        <w:tc>
          <w:tcPr>
            <w:tcW w:w="4342" w:type="pct"/>
            <w:vAlign w:val="center"/>
          </w:tcPr>
          <w:p w14:paraId="161E3446" w14:textId="1ACD6266" w:rsidR="00F05C8B" w:rsidRPr="006B1A0C" w:rsidRDefault="00F05C8B" w:rsidP="003A6BBE">
            <w:pPr>
              <w:spacing w:line="300" w:lineRule="auto"/>
              <w:jc w:val="center"/>
              <w:rPr>
                <w:bCs/>
                <w:sz w:val="24"/>
                <w:szCs w:val="32"/>
              </w:rPr>
            </w:pPr>
            <w:r w:rsidRPr="00F05C8B">
              <w:rPr>
                <w:bCs/>
                <w:position w:val="-60"/>
                <w:sz w:val="24"/>
                <w:szCs w:val="32"/>
              </w:rPr>
              <w:object w:dxaOrig="2420" w:dyaOrig="1320" w14:anchorId="4D8D3803">
                <v:shape id="_x0000_i1174" type="#_x0000_t75" style="width:120.7pt;height:72.4pt" o:ole="">
                  <v:imagedata r:id="rId272" o:title=""/>
                </v:shape>
                <o:OLEObject Type="Embed" ProgID="Equation.DSMT4" ShapeID="_x0000_i1174" DrawAspect="Content" ObjectID="_1764241726" r:id="rId273"/>
              </w:object>
            </w:r>
          </w:p>
        </w:tc>
        <w:tc>
          <w:tcPr>
            <w:tcW w:w="658" w:type="pct"/>
            <w:vAlign w:val="center"/>
          </w:tcPr>
          <w:p w14:paraId="1FC8276A" w14:textId="77777777" w:rsidR="00F05C8B" w:rsidRPr="006B1A0C" w:rsidRDefault="00F05C8B"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3</w:t>
            </w:r>
            <w:r w:rsidRPr="006B1A0C">
              <w:rPr>
                <w:bCs/>
                <w:sz w:val="24"/>
                <w:szCs w:val="32"/>
              </w:rPr>
              <w:t>)</w:t>
            </w:r>
          </w:p>
        </w:tc>
      </w:tr>
    </w:tbl>
    <w:bookmarkEnd w:id="53"/>
    <w:p w14:paraId="1A471762" w14:textId="6C0E2B35" w:rsidR="00F72BE8" w:rsidRDefault="00F05C8B" w:rsidP="00F72BE8">
      <w:pPr>
        <w:pStyle w:val="affd"/>
        <w:ind w:firstLineChars="0" w:firstLine="0"/>
      </w:pPr>
      <w:r w:rsidRPr="00E56E76">
        <w:rPr>
          <w:rFonts w:hint="eastAsia"/>
        </w:rPr>
        <w:t>其中</w:t>
      </w:r>
      <w:r w:rsidRPr="00F746E5">
        <w:object w:dxaOrig="780" w:dyaOrig="380" w14:anchorId="3DAA9D83">
          <v:shape id="_x0000_i1175" type="#_x0000_t75" style="width:38.3pt;height:18.75pt" o:ole="">
            <v:imagedata r:id="rId274" o:title=""/>
          </v:shape>
          <o:OLEObject Type="Embed" ProgID="Equation.DSMT4" ShapeID="_x0000_i1175" DrawAspect="Content" ObjectID="_1764241727" r:id="rId275"/>
        </w:object>
      </w:r>
      <w:r w:rsidRPr="00E56E76">
        <w:rPr>
          <w:rFonts w:hint="eastAsia"/>
        </w:rPr>
        <w:t>为被跟踪系统状态，</w:t>
      </w:r>
      <w:r w:rsidRPr="00E56E76">
        <w:object w:dxaOrig="800" w:dyaOrig="380" w14:anchorId="55697CEF">
          <v:shape id="_x0000_i1176" type="#_x0000_t75" style="width:40.8pt;height:18.75pt" o:ole="">
            <v:imagedata r:id="rId276" o:title=""/>
          </v:shape>
          <o:OLEObject Type="Embed" ProgID="Equation.DSMT4" ShapeID="_x0000_i1176" DrawAspect="Content" ObjectID="_1764241728" r:id="rId277"/>
        </w:object>
      </w:r>
      <w:r w:rsidRPr="00E56E76">
        <w:rPr>
          <w:rFonts w:hint="eastAsia"/>
        </w:rPr>
        <w:t>为被跟踪系统</w:t>
      </w:r>
      <w:r>
        <w:rPr>
          <w:rFonts w:hint="eastAsia"/>
        </w:rPr>
        <w:t>未知随机</w:t>
      </w:r>
      <w:r w:rsidRPr="00E56E76">
        <w:rPr>
          <w:rFonts w:hint="eastAsia"/>
        </w:rPr>
        <w:t>输入，</w:t>
      </w:r>
      <w:r w:rsidRPr="00F746E5">
        <w:object w:dxaOrig="780" w:dyaOrig="380" w14:anchorId="4AEACE91">
          <v:shape id="_x0000_i1177" type="#_x0000_t75" style="width:38.3pt;height:18.75pt" o:ole="">
            <v:imagedata r:id="rId278" o:title=""/>
          </v:shape>
          <o:OLEObject Type="Embed" ProgID="Equation.DSMT4" ShapeID="_x0000_i1177" DrawAspect="Content" ObjectID="_1764241729" r:id="rId279"/>
        </w:object>
      </w:r>
      <w:r w:rsidRPr="00E56E76">
        <w:rPr>
          <w:rFonts w:hint="eastAsia"/>
        </w:rPr>
        <w:t>为被跟踪系统控制输出，</w:t>
      </w:r>
      <w:r w:rsidR="005656DE" w:rsidRPr="00F746E5">
        <w:object w:dxaOrig="760" w:dyaOrig="380" w14:anchorId="02B5E921">
          <v:shape id="_x0000_i1178" type="#_x0000_t75" style="width:37.45pt;height:18.75pt" o:ole="">
            <v:imagedata r:id="rId280" o:title=""/>
          </v:shape>
          <o:OLEObject Type="Embed" ProgID="Equation.DSMT4" ShapeID="_x0000_i1178" DrawAspect="Content" ObjectID="_1764241730" r:id="rId281"/>
        </w:object>
      </w:r>
      <w:r w:rsidR="005656DE" w:rsidRPr="00E56E76">
        <w:rPr>
          <w:rFonts w:hint="eastAsia"/>
        </w:rPr>
        <w:t>为被跟踪系统</w:t>
      </w:r>
      <w:r w:rsidR="005656DE">
        <w:rPr>
          <w:rFonts w:hint="eastAsia"/>
        </w:rPr>
        <w:t>量测</w:t>
      </w:r>
      <w:r w:rsidR="005656DE" w:rsidRPr="00E56E76">
        <w:rPr>
          <w:rFonts w:hint="eastAsia"/>
        </w:rPr>
        <w:t>输出</w:t>
      </w:r>
      <w:r w:rsidR="005656DE">
        <w:rPr>
          <w:rFonts w:hint="eastAsia"/>
        </w:rPr>
        <w:t>。</w:t>
      </w:r>
      <w:bookmarkStart w:id="54" w:name="_Hlk135294660"/>
      <w:r w:rsidR="005656DE" w:rsidRPr="00F746E5">
        <w:object w:dxaOrig="1780" w:dyaOrig="340" w14:anchorId="2D03602D">
          <v:shape id="_x0000_i1179" type="#_x0000_t75" style="width:88.25pt;height:16.25pt" o:ole="">
            <v:imagedata r:id="rId282" o:title=""/>
          </v:shape>
          <o:OLEObject Type="Embed" ProgID="Equation.DSMT4" ShapeID="_x0000_i1179" DrawAspect="Content" ObjectID="_1764241731" r:id="rId283"/>
        </w:object>
      </w:r>
      <w:bookmarkEnd w:id="54"/>
      <w:r w:rsidRPr="00E56E76">
        <w:rPr>
          <w:rFonts w:hint="eastAsia"/>
        </w:rPr>
        <w:t>是已知的实矩阵，</w:t>
      </w:r>
      <w:r>
        <w:rPr>
          <w:rFonts w:hint="eastAsia"/>
        </w:rPr>
        <w:t>注意到这里</w:t>
      </w:r>
      <w:r w:rsidRPr="00E56E76">
        <w:rPr>
          <w:rFonts w:hint="eastAsia"/>
        </w:rPr>
        <w:t>不要求</w:t>
      </w:r>
      <w:r w:rsidRPr="00F746E5">
        <w:object w:dxaOrig="240" w:dyaOrig="320" w14:anchorId="758D6D78">
          <v:shape id="_x0000_i1180" type="#_x0000_t75" style="width:12.05pt;height:15.4pt" o:ole="">
            <v:imagedata r:id="rId284" o:title=""/>
          </v:shape>
          <o:OLEObject Type="Embed" ProgID="Equation.DSMT4" ShapeID="_x0000_i1180" DrawAspect="Content" ObjectID="_1764241732" r:id="rId285"/>
        </w:object>
      </w:r>
      <w:r w:rsidRPr="00E56E76">
        <w:rPr>
          <w:rFonts w:hint="eastAsia"/>
        </w:rPr>
        <w:t>是稳定矩阵。</w:t>
      </w:r>
      <w:r w:rsidR="00F72BE8" w:rsidRPr="00E56E76">
        <w:rPr>
          <w:rFonts w:hint="eastAsia"/>
        </w:rPr>
        <w:t>此外噪声增益矩阵满足</w:t>
      </w:r>
      <w:r w:rsidR="00734E12" w:rsidRPr="00734E12">
        <w:object w:dxaOrig="920" w:dyaOrig="340" w14:anchorId="379F6F5C">
          <v:shape id="_x0000_i1181" type="#_x0000_t75" style="width:46.2pt;height:16.25pt" o:ole="">
            <v:imagedata r:id="rId286" o:title=""/>
          </v:shape>
          <o:OLEObject Type="Embed" ProgID="Equation.DSMT4" ShapeID="_x0000_i1181" DrawAspect="Content" ObjectID="_1764241733" r:id="rId287"/>
        </w:object>
      </w:r>
      <w:r w:rsidR="00734E12">
        <w:rPr>
          <w:rFonts w:hint="eastAsia"/>
        </w:rPr>
        <w:t>。</w:t>
      </w:r>
    </w:p>
    <w:p w14:paraId="0249F1FB" w14:textId="2A1E6AF8" w:rsidR="008B086E" w:rsidRDefault="008B086E" w:rsidP="007F28DB">
      <w:pPr>
        <w:pStyle w:val="3"/>
      </w:pPr>
      <w:bookmarkStart w:id="55" w:name="_Toc153621412"/>
      <w:r w:rsidRPr="00684E53">
        <w:rPr>
          <w:rFonts w:hint="eastAsia"/>
        </w:rPr>
        <w:t>2.</w:t>
      </w:r>
      <w:r w:rsidR="00E86F15">
        <w:t>2</w:t>
      </w:r>
      <w:r>
        <w:rPr>
          <w:rFonts w:hint="eastAsia"/>
        </w:rPr>
        <w:t>.</w:t>
      </w:r>
      <w:r w:rsidR="00F046EA">
        <w:t>1</w:t>
      </w:r>
      <w:r>
        <w:rPr>
          <w:rFonts w:hint="eastAsia"/>
        </w:rPr>
        <w:t xml:space="preserve"> </w:t>
      </w:r>
      <w:r w:rsidR="003F0A2C">
        <w:rPr>
          <w:rFonts w:hint="eastAsia"/>
        </w:rPr>
        <w:t>L</w:t>
      </w:r>
      <w:r w:rsidR="003F0A2C">
        <w:t>QT</w:t>
      </w:r>
      <w:r w:rsidR="003F0A2C">
        <w:rPr>
          <w:rFonts w:hint="eastAsia"/>
        </w:rPr>
        <w:t>问题给出</w:t>
      </w:r>
      <w:bookmarkEnd w:id="55"/>
    </w:p>
    <w:p w14:paraId="500C3F01" w14:textId="5083469A" w:rsidR="00E56E76" w:rsidRDefault="003513FB" w:rsidP="007D56F9">
      <w:pPr>
        <w:pStyle w:val="affd"/>
        <w:ind w:firstLine="480"/>
      </w:pPr>
      <w:bookmarkStart w:id="56" w:name="_Hlk130821064"/>
      <w:r>
        <w:rPr>
          <w:rFonts w:hint="eastAsia"/>
        </w:rPr>
        <w:t>在</w:t>
      </w:r>
      <w:r w:rsidR="00F746E5">
        <w:rPr>
          <w:rFonts w:hint="eastAsia"/>
        </w:rPr>
        <w:t>该</w:t>
      </w:r>
      <w:r>
        <w:rPr>
          <w:rFonts w:hint="eastAsia"/>
        </w:rPr>
        <w:t>L</w:t>
      </w:r>
      <w:r>
        <w:t>QT</w:t>
      </w:r>
      <w:r>
        <w:rPr>
          <w:rFonts w:hint="eastAsia"/>
        </w:rPr>
        <w:t>跟踪控制问题中</w:t>
      </w:r>
      <w:r w:rsidR="00F746E5">
        <w:rPr>
          <w:rFonts w:hint="eastAsia"/>
        </w:rPr>
        <w:t>假设</w:t>
      </w:r>
      <w:r w:rsidRPr="00E56E76">
        <w:rPr>
          <w:rFonts w:hint="eastAsia"/>
        </w:rPr>
        <w:t>状态变量</w:t>
      </w:r>
      <w:r w:rsidRPr="00E56E76">
        <w:object w:dxaOrig="260" w:dyaOrig="360" w14:anchorId="55B7926F">
          <v:shape id="_x0000_i1182" type="#_x0000_t75" style="width:12.9pt;height:18.75pt" o:ole="">
            <v:imagedata r:id="rId288" o:title=""/>
          </v:shape>
          <o:OLEObject Type="Embed" ProgID="Equation.DSMT4" ShapeID="_x0000_i1182" DrawAspect="Content" ObjectID="_1764241734" r:id="rId289"/>
        </w:object>
      </w:r>
      <w:r w:rsidRPr="00E56E76">
        <w:rPr>
          <w:rFonts w:hint="eastAsia"/>
        </w:rPr>
        <w:t>和模态变量</w:t>
      </w:r>
      <w:r w:rsidRPr="00E56E76">
        <w:object w:dxaOrig="320" w:dyaOrig="360" w14:anchorId="7E7990CD">
          <v:shape id="_x0000_i1183" type="#_x0000_t75" style="width:16.25pt;height:20pt" o:ole="">
            <v:imagedata r:id="rId290" o:title=""/>
          </v:shape>
          <o:OLEObject Type="Embed" ProgID="Equation.DSMT4" ShapeID="_x0000_i1183" DrawAspect="Content" ObjectID="_1764241735" r:id="rId291"/>
        </w:object>
      </w:r>
      <w:r>
        <w:rPr>
          <w:rFonts w:hint="eastAsia"/>
        </w:rPr>
        <w:t>可获得的，</w:t>
      </w:r>
      <w:r w:rsidR="003A6BBE">
        <w:rPr>
          <w:rFonts w:hint="eastAsia"/>
        </w:rPr>
        <w:t>不考虑状态估计问题。</w:t>
      </w:r>
      <w:r>
        <w:rPr>
          <w:rFonts w:hint="eastAsia"/>
        </w:rPr>
        <w:t>期望设计</w:t>
      </w:r>
      <w:r>
        <w:rPr>
          <w:rFonts w:hint="eastAsia"/>
        </w:rPr>
        <w:t>L</w:t>
      </w:r>
      <w:r>
        <w:t>QT</w:t>
      </w:r>
      <w:r>
        <w:rPr>
          <w:rFonts w:hint="eastAsia"/>
        </w:rPr>
        <w:t>跟踪控制器</w:t>
      </w:r>
      <w:r w:rsidR="00F746E5">
        <w:rPr>
          <w:rFonts w:hint="eastAsia"/>
        </w:rPr>
        <w:t>，在</w:t>
      </w:r>
      <w:r w:rsidR="00F746E5" w:rsidRPr="00E56E76">
        <w:rPr>
          <w:rFonts w:hint="eastAsia"/>
        </w:rPr>
        <w:t>尽量小的控制输入</w:t>
      </w:r>
      <w:r w:rsidR="00F746E5" w:rsidRPr="00E56E76">
        <w:object w:dxaOrig="1760" w:dyaOrig="440" w14:anchorId="72E2D894">
          <v:shape id="_x0000_i1184" type="#_x0000_t75" style="width:85.75pt;height:22.05pt" o:ole="">
            <v:imagedata r:id="rId292" o:title=""/>
          </v:shape>
          <o:OLEObject Type="Embed" ProgID="Equation.DSMT4" ShapeID="_x0000_i1184" DrawAspect="Content" ObjectID="_1764241736" r:id="rId293"/>
        </w:object>
      </w:r>
      <w:r w:rsidR="00F746E5">
        <w:rPr>
          <w:rFonts w:hint="eastAsia"/>
        </w:rPr>
        <w:t>下，</w:t>
      </w:r>
      <w:r>
        <w:rPr>
          <w:rFonts w:hint="eastAsia"/>
        </w:rPr>
        <w:t>使得被</w:t>
      </w:r>
      <w:r w:rsidR="007D56F9" w:rsidRPr="00E56E76">
        <w:rPr>
          <w:rFonts w:hint="eastAsia"/>
        </w:rPr>
        <w:t>控制系统（</w:t>
      </w:r>
      <w:r w:rsidR="007D56F9" w:rsidRPr="00E56E76">
        <w:rPr>
          <w:rFonts w:hint="eastAsia"/>
        </w:rPr>
        <w:t>1</w:t>
      </w:r>
      <w:r w:rsidR="007D56F9" w:rsidRPr="00E56E76">
        <w:t>-2-1</w:t>
      </w:r>
      <w:r w:rsidR="007D56F9" w:rsidRPr="00E56E76">
        <w:rPr>
          <w:rFonts w:hint="eastAsia"/>
        </w:rPr>
        <w:t>）</w:t>
      </w:r>
      <w:r>
        <w:rPr>
          <w:rFonts w:hint="eastAsia"/>
        </w:rPr>
        <w:t>的输出</w:t>
      </w:r>
      <w:r w:rsidR="00F746E5" w:rsidRPr="00F746E5">
        <w:object w:dxaOrig="260" w:dyaOrig="360" w14:anchorId="7CC93491">
          <v:shape id="_x0000_i1185" type="#_x0000_t75" style="width:12.5pt;height:18.75pt" o:ole="">
            <v:imagedata r:id="rId294" o:title=""/>
          </v:shape>
          <o:OLEObject Type="Embed" ProgID="Equation.DSMT4" ShapeID="_x0000_i1185" DrawAspect="Content" ObjectID="_1764241737" r:id="rId295"/>
        </w:object>
      </w:r>
      <w:r w:rsidR="007D56F9" w:rsidRPr="00E56E76">
        <w:rPr>
          <w:rFonts w:hint="eastAsia"/>
        </w:rPr>
        <w:t>跟踪被跟踪系统（</w:t>
      </w:r>
      <w:r w:rsidR="007D56F9" w:rsidRPr="00E56E76">
        <w:rPr>
          <w:rFonts w:hint="eastAsia"/>
        </w:rPr>
        <w:t>1</w:t>
      </w:r>
      <w:r w:rsidR="007D56F9" w:rsidRPr="00E56E76">
        <w:t>-2-5</w:t>
      </w:r>
      <w:r w:rsidR="007D56F9" w:rsidRPr="00E56E76">
        <w:rPr>
          <w:rFonts w:hint="eastAsia"/>
        </w:rPr>
        <w:t>）生成的参考轨迹</w:t>
      </w:r>
      <w:bookmarkStart w:id="57" w:name="_Hlk130824908"/>
      <w:r w:rsidR="003F5288" w:rsidRPr="00F746E5">
        <w:object w:dxaOrig="260" w:dyaOrig="360" w14:anchorId="2C5EDDA4">
          <v:shape id="_x0000_i1186" type="#_x0000_t75" style="width:12.5pt;height:18.75pt" o:ole="">
            <v:imagedata r:id="rId296" o:title=""/>
          </v:shape>
          <o:OLEObject Type="Embed" ProgID="Equation.DSMT4" ShapeID="_x0000_i1186" DrawAspect="Content" ObjectID="_1764241738" r:id="rId297"/>
        </w:object>
      </w:r>
      <w:r w:rsidR="00F746E5">
        <w:rPr>
          <w:rFonts w:hint="eastAsia"/>
        </w:rPr>
        <w:t>，即</w:t>
      </w:r>
      <w:r w:rsidR="00E56E76" w:rsidRPr="00E56E76">
        <w:rPr>
          <w:rFonts w:hint="eastAsia"/>
        </w:rPr>
        <w:t>跟踪误差</w:t>
      </w:r>
      <w:r w:rsidR="003F5288" w:rsidRPr="00F746E5">
        <w:object w:dxaOrig="1200" w:dyaOrig="360" w14:anchorId="3E46DF2B">
          <v:shape id="_x0000_i1187" type="#_x0000_t75" style="width:60.35pt;height:18.75pt" o:ole="">
            <v:imagedata r:id="rId298" o:title=""/>
          </v:shape>
          <o:OLEObject Type="Embed" ProgID="Equation.DSMT4" ShapeID="_x0000_i1187" DrawAspect="Content" ObjectID="_1764241739" r:id="rId299"/>
        </w:object>
      </w:r>
      <w:r w:rsidR="00E56E76" w:rsidRPr="00E56E76">
        <w:rPr>
          <w:rFonts w:hint="eastAsia"/>
        </w:rPr>
        <w:t>随时间趋于</w:t>
      </w:r>
      <w:r w:rsidR="00E56E76" w:rsidRPr="00E56E76">
        <w:t>0</w:t>
      </w:r>
      <w:r w:rsidR="00E56E76" w:rsidRPr="00E56E76">
        <w:rPr>
          <w:rFonts w:hint="eastAsia"/>
        </w:rPr>
        <w:t>。令噪声增益矩阵为</w:t>
      </w:r>
      <w:r w:rsidR="00E56E76" w:rsidRPr="00E56E76">
        <w:rPr>
          <w:rFonts w:hint="eastAsia"/>
        </w:rPr>
        <w:t>0</w:t>
      </w:r>
      <w:r w:rsidR="00E56E76" w:rsidRPr="00E56E76">
        <w:rPr>
          <w:rFonts w:hint="eastAsia"/>
        </w:rPr>
        <w:t>，定义</w:t>
      </w:r>
      <w:r w:rsidR="003F5288" w:rsidRPr="003F5288">
        <w:object w:dxaOrig="1540" w:dyaOrig="480" w14:anchorId="4FE2C328">
          <v:shape id="_x0000_i1188" type="#_x0000_t75" style="width:77.4pt;height:23.3pt" o:ole="">
            <v:imagedata r:id="rId300" o:title=""/>
          </v:shape>
          <o:OLEObject Type="Embed" ProgID="Equation.DSMT4" ShapeID="_x0000_i1188" DrawAspect="Content" ObjectID="_1764241740" r:id="rId301"/>
        </w:object>
      </w:r>
      <w:r w:rsidR="00E56E76" w:rsidRPr="00E56E76">
        <w:rPr>
          <w:rFonts w:hint="eastAsia"/>
        </w:rPr>
        <w:t>，构造如下误差系统：</w:t>
      </w:r>
      <w:bookmarkEnd w:id="57"/>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1B9A6FFB" w14:textId="77777777" w:rsidTr="003A6BBE">
        <w:trPr>
          <w:trHeight w:hRule="exact" w:val="964"/>
          <w:jc w:val="center"/>
        </w:trPr>
        <w:tc>
          <w:tcPr>
            <w:tcW w:w="4342" w:type="pct"/>
            <w:vAlign w:val="center"/>
          </w:tcPr>
          <w:p w14:paraId="05CEB173" w14:textId="7CDF5136" w:rsidR="0031615E" w:rsidRPr="006B1A0C" w:rsidRDefault="00703C2E" w:rsidP="003A6BBE">
            <w:pPr>
              <w:spacing w:line="300" w:lineRule="auto"/>
              <w:jc w:val="center"/>
              <w:rPr>
                <w:bCs/>
                <w:sz w:val="24"/>
                <w:szCs w:val="32"/>
              </w:rPr>
            </w:pPr>
            <w:r w:rsidRPr="0031615E">
              <w:rPr>
                <w:bCs/>
                <w:position w:val="-38"/>
                <w:sz w:val="24"/>
                <w:szCs w:val="32"/>
              </w:rPr>
              <w:object w:dxaOrig="2760" w:dyaOrig="880" w14:anchorId="7B3044DC">
                <v:shape id="_x0000_i1189" type="#_x0000_t75" style="width:138.6pt;height:49.1pt" o:ole="">
                  <v:imagedata r:id="rId302" o:title=""/>
                </v:shape>
                <o:OLEObject Type="Embed" ProgID="Equation.DSMT4" ShapeID="_x0000_i1189" DrawAspect="Content" ObjectID="_1764241741" r:id="rId303"/>
              </w:object>
            </w:r>
          </w:p>
        </w:tc>
        <w:tc>
          <w:tcPr>
            <w:tcW w:w="658" w:type="pct"/>
            <w:vAlign w:val="center"/>
          </w:tcPr>
          <w:p w14:paraId="657A3043" w14:textId="398DE5FC"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5</w:t>
            </w:r>
            <w:r w:rsidRPr="006B1A0C">
              <w:rPr>
                <w:bCs/>
                <w:sz w:val="24"/>
                <w:szCs w:val="32"/>
              </w:rPr>
              <w:t>)</w:t>
            </w:r>
          </w:p>
        </w:tc>
      </w:tr>
    </w:tbl>
    <w:p w14:paraId="433B8490" w14:textId="4C186690" w:rsidR="00E56E76" w:rsidRDefault="00E56E76" w:rsidP="0031615E">
      <w:pPr>
        <w:pStyle w:val="affd"/>
        <w:ind w:firstLineChars="0" w:firstLine="0"/>
      </w:pPr>
      <w:r w:rsidRPr="00E56E76">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64B53BDF" w14:textId="77777777" w:rsidTr="003A6BBE">
        <w:trPr>
          <w:trHeight w:hRule="exact" w:val="964"/>
          <w:jc w:val="center"/>
        </w:trPr>
        <w:tc>
          <w:tcPr>
            <w:tcW w:w="4342" w:type="pct"/>
            <w:vAlign w:val="center"/>
          </w:tcPr>
          <w:p w14:paraId="3C95C0FD" w14:textId="12C6CB8A" w:rsidR="0031615E" w:rsidRPr="006B1A0C" w:rsidRDefault="0031615E" w:rsidP="003A6BBE">
            <w:pPr>
              <w:spacing w:line="300" w:lineRule="auto"/>
              <w:jc w:val="center"/>
              <w:rPr>
                <w:bCs/>
                <w:sz w:val="24"/>
                <w:szCs w:val="32"/>
              </w:rPr>
            </w:pPr>
            <w:r w:rsidRPr="0031615E">
              <w:rPr>
                <w:bCs/>
                <w:position w:val="-34"/>
                <w:sz w:val="24"/>
                <w:szCs w:val="32"/>
              </w:rPr>
              <w:object w:dxaOrig="3940" w:dyaOrig="800" w14:anchorId="71C8BA08">
                <v:shape id="_x0000_i1190" type="#_x0000_t75" style="width:197.25pt;height:44.55pt" o:ole="">
                  <v:imagedata r:id="rId304" o:title=""/>
                </v:shape>
                <o:OLEObject Type="Embed" ProgID="Equation.DSMT4" ShapeID="_x0000_i1190" DrawAspect="Content" ObjectID="_1764241742" r:id="rId305"/>
              </w:object>
            </w:r>
          </w:p>
        </w:tc>
        <w:tc>
          <w:tcPr>
            <w:tcW w:w="658" w:type="pct"/>
            <w:vAlign w:val="center"/>
          </w:tcPr>
          <w:p w14:paraId="58197BF5" w14:textId="4C4C68E3"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6</w:t>
            </w:r>
            <w:r w:rsidRPr="006B1A0C">
              <w:rPr>
                <w:bCs/>
                <w:sz w:val="24"/>
                <w:szCs w:val="32"/>
              </w:rPr>
              <w:t>)</w:t>
            </w:r>
          </w:p>
        </w:tc>
      </w:tr>
    </w:tbl>
    <w:p w14:paraId="465FAE9A" w14:textId="68D19DCE" w:rsidR="00E56E76" w:rsidRDefault="00E56E76" w:rsidP="00E56E76">
      <w:pPr>
        <w:pStyle w:val="affd"/>
        <w:ind w:firstLine="480"/>
      </w:pPr>
      <w:r w:rsidRPr="00E56E76">
        <w:rPr>
          <w:rFonts w:hint="eastAsia"/>
        </w:rPr>
        <w:t>针对跟踪误差系统（</w:t>
      </w:r>
      <w:r w:rsidRPr="00E56E76">
        <w:rPr>
          <w:rFonts w:hint="eastAsia"/>
        </w:rPr>
        <w:t>1</w:t>
      </w:r>
      <w:r w:rsidRPr="00E56E76">
        <w:t>-2-6</w:t>
      </w:r>
      <w:r w:rsidRPr="00E56E76">
        <w:rPr>
          <w:rFonts w:hint="eastAsia"/>
        </w:rPr>
        <w:t>），令</w:t>
      </w:r>
      <w:r w:rsidRPr="00E56E76">
        <w:object w:dxaOrig="260" w:dyaOrig="360" w14:anchorId="3C924F67">
          <v:shape id="_x0000_i1191" type="#_x0000_t75" style="width:12.9pt;height:21.25pt" o:ole="">
            <v:imagedata r:id="rId306" o:title=""/>
          </v:shape>
          <o:OLEObject Type="Embed" ProgID="Equation.DSMT4" ShapeID="_x0000_i1191" DrawAspect="Content" ObjectID="_1764241743" r:id="rId307"/>
        </w:object>
      </w:r>
      <w:r w:rsidRPr="00E56E76">
        <w:rPr>
          <w:rFonts w:hint="eastAsia"/>
        </w:rPr>
        <w:t>时刻系统状态为</w:t>
      </w:r>
      <w:r w:rsidRPr="00E56E76">
        <w:object w:dxaOrig="320" w:dyaOrig="380" w14:anchorId="53FCF151">
          <v:shape id="_x0000_i1192" type="#_x0000_t75" style="width:14.55pt;height:22.05pt" o:ole="">
            <v:imagedata r:id="rId308" o:title=""/>
          </v:shape>
          <o:OLEObject Type="Embed" ProgID="Equation.DSMT4" ShapeID="_x0000_i1192" DrawAspect="Content" ObjectID="_1764241744" r:id="rId309"/>
        </w:object>
      </w:r>
      <w:r w:rsidRPr="00E56E76">
        <w:rPr>
          <w:rFonts w:hint="eastAsia"/>
        </w:rPr>
        <w:t>，系统控制输入为</w:t>
      </w:r>
      <w:r w:rsidRPr="00E56E76">
        <w:object w:dxaOrig="320" w:dyaOrig="380" w14:anchorId="29C29488">
          <v:shape id="_x0000_i1193" type="#_x0000_t75" style="width:14.55pt;height:22.05pt" o:ole="">
            <v:imagedata r:id="rId310" o:title=""/>
          </v:shape>
          <o:OLEObject Type="Embed" ProgID="Equation.DSMT4" ShapeID="_x0000_i1193" DrawAspect="Content" ObjectID="_1764241745" r:id="rId311"/>
        </w:object>
      </w:r>
      <w:r w:rsidRPr="00E56E76">
        <w:rPr>
          <w:rFonts w:hint="eastAsia"/>
        </w:rPr>
        <w:t>，系统模态为</w:t>
      </w:r>
      <w:r w:rsidR="00DC2C7B" w:rsidRPr="00DC2C7B">
        <w:object w:dxaOrig="400" w:dyaOrig="380" w14:anchorId="00EA3262">
          <v:shape id="_x0000_i1194" type="#_x0000_t75" style="width:20pt;height:18.75pt" o:ole="">
            <v:imagedata r:id="rId312" o:title=""/>
          </v:shape>
          <o:OLEObject Type="Embed" ProgID="Equation.DSMT4" ShapeID="_x0000_i1194" DrawAspect="Content" ObjectID="_1764241746" r:id="rId313"/>
        </w:object>
      </w:r>
      <w:r w:rsidRPr="00E56E76">
        <w:rPr>
          <w:rFonts w:hint="eastAsia"/>
        </w:rPr>
        <w:t>。考虑到</w:t>
      </w:r>
      <w:r w:rsidR="0084191C" w:rsidRPr="0084191C">
        <w:object w:dxaOrig="300" w:dyaOrig="360" w14:anchorId="0AB1D223">
          <v:shape id="_x0000_i1195" type="#_x0000_t75" style="width:15pt;height:18.75pt" o:ole="">
            <v:imagedata r:id="rId314" o:title=""/>
          </v:shape>
          <o:OLEObject Type="Embed" ProgID="Equation.DSMT4" ShapeID="_x0000_i1195" DrawAspect="Content" ObjectID="_1764241747" r:id="rId315"/>
        </w:object>
      </w:r>
      <w:r w:rsidRPr="00E56E76">
        <w:rPr>
          <w:rFonts w:hint="eastAsia"/>
        </w:rPr>
        <w:t>可能不是行满秩的，因此引入了加权项</w:t>
      </w:r>
      <w:r w:rsidR="0084191C" w:rsidRPr="00E56E76">
        <w:object w:dxaOrig="1380" w:dyaOrig="520" w14:anchorId="0CE1FAB6">
          <v:shape id="_x0000_i1196" type="#_x0000_t75" style="width:75.75pt;height:26.2pt" o:ole="">
            <v:imagedata r:id="rId316" o:title=""/>
          </v:shape>
          <o:OLEObject Type="Embed" ProgID="Equation.DSMT4" ShapeID="_x0000_i1196" DrawAspect="Content" ObjectID="_1764241748" r:id="rId317"/>
        </w:object>
      </w:r>
      <w:r w:rsidRPr="00E56E76">
        <w:rPr>
          <w:rFonts w:hint="eastAsia"/>
        </w:rPr>
        <w:t>对控制输入进行约束，其中</w:t>
      </w:r>
      <w:r w:rsidR="0084191C" w:rsidRPr="00E56E76">
        <w:object w:dxaOrig="660" w:dyaOrig="360" w14:anchorId="545BCDC4">
          <v:shape id="_x0000_i1197" type="#_x0000_t75" style="width:33.3pt;height:17.05pt" o:ole="">
            <v:imagedata r:id="rId318" o:title=""/>
          </v:shape>
          <o:OLEObject Type="Embed" ProgID="Equation.DSMT4" ShapeID="_x0000_i1197" DrawAspect="Content" ObjectID="_1764241749" r:id="rId319"/>
        </w:object>
      </w:r>
      <w:r w:rsidRPr="00E56E76">
        <w:rPr>
          <w:rFonts w:hint="eastAsia"/>
        </w:rPr>
        <w:t>。此外为了对不稳定的系统进行跟踪，引入衰减因子</w:t>
      </w:r>
      <w:r w:rsidRPr="00E56E76">
        <w:object w:dxaOrig="220" w:dyaOrig="260" w14:anchorId="60F1B423">
          <v:shape id="_x0000_i1198" type="#_x0000_t75" style="width:12.9pt;height:12.9pt" o:ole="">
            <v:imagedata r:id="rId320" o:title=""/>
          </v:shape>
          <o:OLEObject Type="Embed" ProgID="Equation.DSMT4" ShapeID="_x0000_i1198" DrawAspect="Content" ObjectID="_1764241750" r:id="rId321"/>
        </w:object>
      </w:r>
      <w:r w:rsidRPr="00E56E76">
        <w:rPr>
          <w:rFonts w:hint="eastAsia"/>
        </w:rPr>
        <w:t>以保证性能指标控制输入能量的有限和问题的可解，提出如下二次型性能指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4CD6725A" w14:textId="77777777" w:rsidTr="0084191C">
        <w:trPr>
          <w:trHeight w:hRule="exact" w:val="2154"/>
          <w:jc w:val="center"/>
        </w:trPr>
        <w:tc>
          <w:tcPr>
            <w:tcW w:w="4342" w:type="pct"/>
            <w:vAlign w:val="center"/>
          </w:tcPr>
          <w:p w14:paraId="1DC7B1FA" w14:textId="4B6CE6CF" w:rsidR="0031615E" w:rsidRPr="006B1A0C" w:rsidRDefault="00DC2C7B" w:rsidP="003A6BBE">
            <w:pPr>
              <w:spacing w:line="300" w:lineRule="auto"/>
              <w:jc w:val="center"/>
              <w:rPr>
                <w:bCs/>
                <w:sz w:val="24"/>
                <w:szCs w:val="32"/>
              </w:rPr>
            </w:pPr>
            <w:r w:rsidRPr="0084191C">
              <w:rPr>
                <w:position w:val="-100"/>
              </w:rPr>
              <w:object w:dxaOrig="7380" w:dyaOrig="2140" w14:anchorId="1D1EBC15">
                <v:shape id="_x0000_i1199" type="#_x0000_t75" style="width:356.65pt;height:103.2pt" o:ole="">
                  <v:imagedata r:id="rId322" o:title=""/>
                </v:shape>
                <o:OLEObject Type="Embed" ProgID="Equation.DSMT4" ShapeID="_x0000_i1199" DrawAspect="Content" ObjectID="_1764241751" r:id="rId323"/>
              </w:object>
            </w:r>
          </w:p>
        </w:tc>
        <w:tc>
          <w:tcPr>
            <w:tcW w:w="658" w:type="pct"/>
            <w:vAlign w:val="center"/>
          </w:tcPr>
          <w:p w14:paraId="1103761A" w14:textId="5AC459E4"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7</w:t>
            </w:r>
            <w:r w:rsidRPr="006B1A0C">
              <w:rPr>
                <w:bCs/>
                <w:sz w:val="24"/>
                <w:szCs w:val="32"/>
              </w:rPr>
              <w:t>)</w:t>
            </w:r>
          </w:p>
        </w:tc>
      </w:tr>
    </w:tbl>
    <w:p w14:paraId="01B11691" w14:textId="60A5FA53" w:rsidR="00E56E76" w:rsidRDefault="00E56E76" w:rsidP="0031615E">
      <w:pPr>
        <w:pStyle w:val="affd"/>
        <w:ind w:firstLineChars="0" w:firstLine="0"/>
      </w:pPr>
      <w:r w:rsidRPr="00E56E76">
        <w:rPr>
          <w:rFonts w:hint="eastAsia"/>
        </w:rPr>
        <w:t>其中</w:t>
      </w:r>
      <w:r w:rsidRPr="00E56E76">
        <w:object w:dxaOrig="1560" w:dyaOrig="480" w14:anchorId="00F40B74">
          <v:shape id="_x0000_i1200" type="#_x0000_t75" style="width:79.1pt;height:21.25pt" o:ole="">
            <v:imagedata r:id="rId324" o:title=""/>
          </v:shape>
          <o:OLEObject Type="Embed" ProgID="Equation.DSMT4" ShapeID="_x0000_i1200" DrawAspect="Content" ObjectID="_1764241752" r:id="rId325"/>
        </w:object>
      </w:r>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6B0923B6" w14:textId="77777777" w:rsidTr="0031615E">
        <w:trPr>
          <w:trHeight w:hRule="exact" w:val="794"/>
          <w:jc w:val="center"/>
        </w:trPr>
        <w:tc>
          <w:tcPr>
            <w:tcW w:w="4342" w:type="pct"/>
            <w:vAlign w:val="center"/>
          </w:tcPr>
          <w:p w14:paraId="6B323271" w14:textId="78F13BDD" w:rsidR="0031615E" w:rsidRPr="006B1A0C" w:rsidRDefault="0031615E" w:rsidP="003A6BBE">
            <w:pPr>
              <w:spacing w:line="300" w:lineRule="auto"/>
              <w:jc w:val="center"/>
              <w:rPr>
                <w:bCs/>
                <w:sz w:val="24"/>
                <w:szCs w:val="32"/>
              </w:rPr>
            </w:pPr>
            <w:r w:rsidRPr="00A021AF">
              <w:rPr>
                <w:position w:val="-32"/>
              </w:rPr>
              <w:object w:dxaOrig="3400" w:dyaOrig="760" w14:anchorId="1A1D812C">
                <v:shape id="_x0000_i1201" type="#_x0000_t75" style="width:170.2pt;height:38.3pt" o:ole="">
                  <v:imagedata r:id="rId326" o:title=""/>
                </v:shape>
                <o:OLEObject Type="Embed" ProgID="Equation.DSMT4" ShapeID="_x0000_i1201" DrawAspect="Content" ObjectID="_1764241753" r:id="rId327"/>
              </w:object>
            </w:r>
          </w:p>
        </w:tc>
        <w:tc>
          <w:tcPr>
            <w:tcW w:w="658" w:type="pct"/>
            <w:vAlign w:val="center"/>
          </w:tcPr>
          <w:p w14:paraId="7FC6070B" w14:textId="1A40FDCD"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8</w:t>
            </w:r>
            <w:r w:rsidRPr="006B1A0C">
              <w:rPr>
                <w:bCs/>
                <w:sz w:val="24"/>
                <w:szCs w:val="32"/>
              </w:rPr>
              <w:t>)</w:t>
            </w:r>
          </w:p>
        </w:tc>
      </w:tr>
    </w:tbl>
    <w:p w14:paraId="1027EF37" w14:textId="40440BAA" w:rsidR="00E56E76" w:rsidRDefault="00E56E76" w:rsidP="00E56E76">
      <w:pPr>
        <w:pStyle w:val="affd"/>
        <w:ind w:firstLine="480"/>
      </w:pPr>
      <w:r w:rsidRPr="00E56E76">
        <w:rPr>
          <w:rFonts w:hint="eastAsia"/>
        </w:rPr>
        <w:t>由于引入了衰减因子</w:t>
      </w:r>
      <w:r w:rsidRPr="00E56E76">
        <w:object w:dxaOrig="220" w:dyaOrig="260" w14:anchorId="0CC0A504">
          <v:shape id="_x0000_i1202" type="#_x0000_t75" style="width:12.9pt;height:12.9pt" o:ole="">
            <v:imagedata r:id="rId328" o:title=""/>
          </v:shape>
          <o:OLEObject Type="Embed" ProgID="Equation.DSMT4" ShapeID="_x0000_i1202" DrawAspect="Content" ObjectID="_1764241754" r:id="rId329"/>
        </w:object>
      </w:r>
      <w:r w:rsidRPr="00E56E76">
        <w:rPr>
          <w:rFonts w:hint="eastAsia"/>
        </w:rPr>
        <w:t>，跟踪误差</w:t>
      </w:r>
      <w:r w:rsidRPr="00E56E76">
        <w:object w:dxaOrig="1200" w:dyaOrig="360" w14:anchorId="55873A12">
          <v:shape id="_x0000_i1203" type="#_x0000_t75" style="width:58.7pt;height:14.55pt" o:ole="">
            <v:imagedata r:id="rId330" o:title=""/>
          </v:shape>
          <o:OLEObject Type="Embed" ProgID="Equation.DSMT4" ShapeID="_x0000_i1203" DrawAspect="Content" ObjectID="_1764241755" r:id="rId331"/>
        </w:object>
      </w:r>
      <w:r w:rsidRPr="00E56E76">
        <w:rPr>
          <w:rFonts w:hint="eastAsia"/>
        </w:rPr>
        <w:t>难以保证一定随时间趋于</w:t>
      </w:r>
      <w:r w:rsidRPr="00E56E76">
        <w:rPr>
          <w:rFonts w:hint="eastAsia"/>
        </w:rPr>
        <w:t>0</w:t>
      </w:r>
      <w:r w:rsidRPr="00E56E76">
        <w:rPr>
          <w:rFonts w:hint="eastAsia"/>
        </w:rPr>
        <w:t>，但是我们可以构造如下衰减误差系统，考察衰减跟踪误差的收敛性，定义衰减增广状态为</w:t>
      </w:r>
      <w:r w:rsidR="000109EE" w:rsidRPr="00E56E76">
        <w:object w:dxaOrig="1120" w:dyaOrig="380" w14:anchorId="3FCB9BCB">
          <v:shape id="_x0000_i1204" type="#_x0000_t75" style="width:54.5pt;height:20pt" o:ole="">
            <v:imagedata r:id="rId332" o:title=""/>
          </v:shape>
          <o:OLEObject Type="Embed" ProgID="Equation.DSMT4" ShapeID="_x0000_i1204" DrawAspect="Content" ObjectID="_1764241756" r:id="rId333"/>
        </w:object>
      </w:r>
      <w:r w:rsidRPr="00E56E76">
        <w:rPr>
          <w:rFonts w:hint="eastAsia"/>
        </w:rPr>
        <w:t>，衰减控制输入为</w:t>
      </w:r>
      <w:r w:rsidR="000109EE" w:rsidRPr="00E56E76">
        <w:object w:dxaOrig="1120" w:dyaOrig="380" w14:anchorId="0124956A">
          <v:shape id="_x0000_i1205" type="#_x0000_t75" style="width:54.5pt;height:20pt" o:ole="">
            <v:imagedata r:id="rId334" o:title=""/>
          </v:shape>
          <o:OLEObject Type="Embed" ProgID="Equation.DSMT4" ShapeID="_x0000_i1205" DrawAspect="Content" ObjectID="_1764241757" r:id="rId335"/>
        </w:object>
      </w:r>
      <w:r w:rsidRPr="00E56E76">
        <w:rPr>
          <w:rFonts w:hint="eastAsia"/>
        </w:rPr>
        <w:t>，衰减跟踪误差为</w:t>
      </w:r>
      <w:r w:rsidR="000109EE" w:rsidRPr="00E56E76">
        <w:object w:dxaOrig="1100" w:dyaOrig="380" w14:anchorId="7384AEBD">
          <v:shape id="_x0000_i1206" type="#_x0000_t75" style="width:54.95pt;height:20pt" o:ole="">
            <v:imagedata r:id="rId336" o:title=""/>
          </v:shape>
          <o:OLEObject Type="Embed" ProgID="Equation.DSMT4" ShapeID="_x0000_i1206" DrawAspect="Content" ObjectID="_1764241758" r:id="rId337"/>
        </w:object>
      </w:r>
      <w:r w:rsidRPr="00E56E76">
        <w:rPr>
          <w:rFonts w:hint="eastAsia"/>
        </w:rPr>
        <w:t>，有衰减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109EE" w:rsidRPr="006B1A0C" w14:paraId="1A6CB192" w14:textId="77777777" w:rsidTr="000109EE">
        <w:trPr>
          <w:trHeight w:hRule="exact" w:val="1020"/>
          <w:jc w:val="center"/>
        </w:trPr>
        <w:tc>
          <w:tcPr>
            <w:tcW w:w="4342" w:type="pct"/>
            <w:vAlign w:val="center"/>
          </w:tcPr>
          <w:p w14:paraId="5DB52D7F" w14:textId="3D32038E" w:rsidR="000109EE" w:rsidRPr="006B1A0C" w:rsidRDefault="000109EE" w:rsidP="003A6BBE">
            <w:pPr>
              <w:spacing w:line="300" w:lineRule="auto"/>
              <w:jc w:val="center"/>
              <w:rPr>
                <w:bCs/>
                <w:sz w:val="24"/>
                <w:szCs w:val="32"/>
              </w:rPr>
            </w:pPr>
            <w:r w:rsidRPr="00A021AF">
              <w:rPr>
                <w:position w:val="-42"/>
              </w:rPr>
              <w:object w:dxaOrig="3200" w:dyaOrig="960" w14:anchorId="5421B548">
                <v:shape id="_x0000_i1207" type="#_x0000_t75" style="width:159.8pt;height:49.1pt" o:ole="">
                  <v:imagedata r:id="rId338" o:title=""/>
                </v:shape>
                <o:OLEObject Type="Embed" ProgID="Equation.DSMT4" ShapeID="_x0000_i1207" DrawAspect="Content" ObjectID="_1764241759" r:id="rId339"/>
              </w:object>
            </w:r>
          </w:p>
        </w:tc>
        <w:tc>
          <w:tcPr>
            <w:tcW w:w="658" w:type="pct"/>
            <w:vAlign w:val="center"/>
          </w:tcPr>
          <w:p w14:paraId="0A9F4026" w14:textId="11B0309B" w:rsidR="000109EE" w:rsidRPr="006B1A0C" w:rsidRDefault="000109E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8</w:t>
            </w:r>
            <w:r w:rsidRPr="006B1A0C">
              <w:rPr>
                <w:bCs/>
                <w:sz w:val="24"/>
                <w:szCs w:val="32"/>
              </w:rPr>
              <w:t>)</w:t>
            </w:r>
          </w:p>
        </w:tc>
      </w:tr>
    </w:tbl>
    <w:p w14:paraId="0816EE29" w14:textId="65C31F7C" w:rsidR="00E56E76" w:rsidRDefault="00E56E76" w:rsidP="00635AB5">
      <w:pPr>
        <w:pStyle w:val="affd"/>
        <w:ind w:firstLineChars="0" w:firstLine="0"/>
      </w:pPr>
      <w:r w:rsidRPr="00E56E76">
        <w:rPr>
          <w:rFonts w:hint="eastAsia"/>
        </w:rPr>
        <w:t>定义</w:t>
      </w:r>
      <w:r w:rsidRPr="00E56E76">
        <w:object w:dxaOrig="1600" w:dyaOrig="480" w14:anchorId="13E2D04D">
          <v:shape id="_x0000_i1208" type="#_x0000_t75" style="width:79.1pt;height:21.25pt" o:ole="">
            <v:imagedata r:id="rId340" o:title=""/>
          </v:shape>
          <o:OLEObject Type="Embed" ProgID="Equation.DSMT4" ShapeID="_x0000_i1208" DrawAspect="Content" ObjectID="_1764241760" r:id="rId341"/>
        </w:object>
      </w:r>
      <w:r w:rsidRPr="00E56E76">
        <w:rPr>
          <w:rFonts w:hint="eastAsia"/>
        </w:rPr>
        <w:t>，性能指标</w:t>
      </w:r>
      <w:r w:rsidRPr="00E56E76">
        <w:rPr>
          <w:rFonts w:hint="eastAsia"/>
        </w:rPr>
        <w:t>(</w:t>
      </w:r>
      <w:r w:rsidRPr="00E56E76">
        <w:t>1-2-10)</w:t>
      </w:r>
      <w:r w:rsidRPr="00E56E76">
        <w:rPr>
          <w:rFonts w:hint="eastAsia"/>
        </w:rPr>
        <w:t>可以改写为等价的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96"/>
        <w:gridCol w:w="908"/>
      </w:tblGrid>
      <w:tr w:rsidR="00635AB5" w:rsidRPr="006B1A0C" w14:paraId="7BE5DBC2" w14:textId="77777777" w:rsidTr="003A6BBE">
        <w:trPr>
          <w:trHeight w:hRule="exact" w:val="794"/>
          <w:jc w:val="center"/>
        </w:trPr>
        <w:tc>
          <w:tcPr>
            <w:tcW w:w="4342" w:type="pct"/>
            <w:vAlign w:val="center"/>
          </w:tcPr>
          <w:p w14:paraId="214B14D0" w14:textId="708A9670" w:rsidR="00635AB5" w:rsidRPr="006B1A0C" w:rsidRDefault="00DC2C7B" w:rsidP="003A6BBE">
            <w:pPr>
              <w:spacing w:line="300" w:lineRule="auto"/>
              <w:jc w:val="center"/>
              <w:rPr>
                <w:bCs/>
                <w:sz w:val="24"/>
                <w:szCs w:val="32"/>
              </w:rPr>
            </w:pPr>
            <w:r w:rsidRPr="0084191C">
              <w:rPr>
                <w:position w:val="-24"/>
              </w:rPr>
              <w:object w:dxaOrig="7380" w:dyaOrig="600" w14:anchorId="1D5A2EF7">
                <v:shape id="_x0000_i1209" type="#_x0000_t75" style="width:369.15pt;height:29.95pt" o:ole="">
                  <v:imagedata r:id="rId342" o:title=""/>
                </v:shape>
                <o:OLEObject Type="Embed" ProgID="Equation.DSMT4" ShapeID="_x0000_i1209" DrawAspect="Content" ObjectID="_1764241761" r:id="rId343"/>
              </w:object>
            </w:r>
          </w:p>
        </w:tc>
        <w:tc>
          <w:tcPr>
            <w:tcW w:w="658" w:type="pct"/>
            <w:vAlign w:val="center"/>
          </w:tcPr>
          <w:p w14:paraId="586A2A4E" w14:textId="5D8B63E3" w:rsidR="00635AB5" w:rsidRPr="006B1A0C" w:rsidRDefault="00635AB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9</w:t>
            </w:r>
            <w:r w:rsidRPr="006B1A0C">
              <w:rPr>
                <w:bCs/>
                <w:sz w:val="24"/>
                <w:szCs w:val="32"/>
              </w:rPr>
              <w:t>)</w:t>
            </w:r>
          </w:p>
        </w:tc>
      </w:tr>
    </w:tbl>
    <w:p w14:paraId="51F0145C" w14:textId="5A772C40" w:rsidR="008B086E" w:rsidRPr="00E56E76" w:rsidRDefault="00E56E76" w:rsidP="001144A4">
      <w:pPr>
        <w:pStyle w:val="affd"/>
        <w:ind w:firstLineChars="0" w:firstLine="0"/>
      </w:pPr>
      <w:r w:rsidRPr="00E56E76">
        <w:rPr>
          <w:rFonts w:hint="eastAsia"/>
        </w:rPr>
        <w:t>我们分析在设计的控制器下衰减误差系统</w:t>
      </w:r>
      <w:r w:rsidRPr="00E56E76">
        <w:rPr>
          <w:rFonts w:hint="eastAsia"/>
        </w:rPr>
        <w:t>(</w:t>
      </w:r>
      <w:r w:rsidRPr="00E56E76">
        <w:t>1-2-11)</w:t>
      </w:r>
      <w:r w:rsidRPr="00E56E76">
        <w:rPr>
          <w:rFonts w:hint="eastAsia"/>
        </w:rPr>
        <w:t>的稳定性以及性能指标的实现。</w:t>
      </w:r>
      <w:bookmarkEnd w:id="56"/>
    </w:p>
    <w:p w14:paraId="3624FBE9" w14:textId="6987F56A" w:rsidR="008B086E" w:rsidRDefault="008B086E" w:rsidP="007F28DB">
      <w:pPr>
        <w:pStyle w:val="3"/>
      </w:pPr>
      <w:bookmarkStart w:id="58" w:name="_Toc153621413"/>
      <w:r w:rsidRPr="00684E53">
        <w:rPr>
          <w:rFonts w:hint="eastAsia"/>
        </w:rPr>
        <w:lastRenderedPageBreak/>
        <w:t>2.</w:t>
      </w:r>
      <w:r w:rsidR="00E86F15">
        <w:t>2</w:t>
      </w:r>
      <w:r>
        <w:rPr>
          <w:rFonts w:hint="eastAsia"/>
        </w:rPr>
        <w:t>.</w:t>
      </w:r>
      <w:r w:rsidR="00F046EA">
        <w:t>2</w:t>
      </w:r>
      <w:r w:rsidR="00E86F15">
        <w:t xml:space="preserve"> </w:t>
      </w:r>
      <w:r w:rsidR="006D1283" w:rsidRPr="007F28DB">
        <w:object w:dxaOrig="420" w:dyaOrig="360" w14:anchorId="025AF971">
          <v:shape id="_x0000_i1210" type="#_x0000_t75" style="width:20.8pt;height:18.75pt" o:ole="">
            <v:imagedata r:id="rId27" o:title=""/>
          </v:shape>
          <o:OLEObject Type="Embed" ProgID="Equation.DSMT4" ShapeID="_x0000_i1210" DrawAspect="Content" ObjectID="_1764241762" r:id="rId344"/>
        </w:object>
      </w:r>
      <w:r w:rsidR="003F0A2C">
        <w:rPr>
          <w:rFonts w:hint="eastAsia"/>
        </w:rPr>
        <w:t>跟踪控制问题给出</w:t>
      </w:r>
      <w:bookmarkEnd w:id="58"/>
    </w:p>
    <w:p w14:paraId="79D1EEF8" w14:textId="0FA38BA0" w:rsidR="00E56E76" w:rsidRDefault="00E56E76" w:rsidP="00E56E76">
      <w:pPr>
        <w:pStyle w:val="affd"/>
        <w:ind w:firstLine="480"/>
      </w:pPr>
      <w:r w:rsidRPr="00E56E76">
        <w:rPr>
          <w:rFonts w:hint="eastAsia"/>
        </w:rPr>
        <w:t>我们试图设计</w:t>
      </w:r>
      <w:r w:rsidRPr="00E56E76">
        <w:object w:dxaOrig="380" w:dyaOrig="360" w14:anchorId="03EA0474">
          <v:shape id="_x0000_i1211" type="#_x0000_t75" style="width:14.55pt;height:14.55pt" o:ole="">
            <v:imagedata r:id="rId345" o:title=""/>
          </v:shape>
          <o:OLEObject Type="Embed" ProgID="Equation.DSMT4" ShapeID="_x0000_i1211" DrawAspect="Content" ObjectID="_1764241763" r:id="rId346"/>
        </w:object>
      </w:r>
      <w:r w:rsidRPr="00E56E76">
        <w:rPr>
          <w:rFonts w:hint="eastAsia"/>
        </w:rPr>
        <w:t>跟踪控制器使得系统（</w:t>
      </w:r>
      <w:r w:rsidRPr="00E56E76">
        <w:rPr>
          <w:rFonts w:hint="eastAsia"/>
        </w:rPr>
        <w:t>1</w:t>
      </w:r>
      <w:r w:rsidRPr="00E56E76">
        <w:t>-2-1</w:t>
      </w:r>
      <w:r w:rsidRPr="00E56E76">
        <w:rPr>
          <w:rFonts w:hint="eastAsia"/>
        </w:rPr>
        <w:t>）的输出</w:t>
      </w:r>
      <w:r w:rsidR="009A06F8" w:rsidRPr="009A06F8">
        <w:object w:dxaOrig="260" w:dyaOrig="360" w14:anchorId="5E7B36D9">
          <v:shape id="_x0000_i1212" type="#_x0000_t75" style="width:12.5pt;height:18.75pt" o:ole="">
            <v:imagedata r:id="rId347" o:title=""/>
          </v:shape>
          <o:OLEObject Type="Embed" ProgID="Equation.DSMT4" ShapeID="_x0000_i1212" DrawAspect="Content" ObjectID="_1764241764" r:id="rId348"/>
        </w:object>
      </w:r>
      <w:r w:rsidRPr="00E56E76">
        <w:rPr>
          <w:rFonts w:hint="eastAsia"/>
        </w:rPr>
        <w:t>跟踪系统（</w:t>
      </w:r>
      <w:r w:rsidRPr="00E56E76">
        <w:rPr>
          <w:rFonts w:hint="eastAsia"/>
        </w:rPr>
        <w:t>1</w:t>
      </w:r>
      <w:r w:rsidRPr="00E56E76">
        <w:t>-2-5</w:t>
      </w:r>
      <w:r w:rsidRPr="00E56E76">
        <w:rPr>
          <w:rFonts w:hint="eastAsia"/>
        </w:rPr>
        <w:t>）的输出轨迹</w:t>
      </w:r>
      <w:r w:rsidR="009A06F8" w:rsidRPr="009A06F8">
        <w:object w:dxaOrig="260" w:dyaOrig="360" w14:anchorId="46DBCAB1">
          <v:shape id="_x0000_i1213" type="#_x0000_t75" style="width:12.5pt;height:18.75pt" o:ole="">
            <v:imagedata r:id="rId349" o:title=""/>
          </v:shape>
          <o:OLEObject Type="Embed" ProgID="Equation.DSMT4" ShapeID="_x0000_i1213" DrawAspect="Content" ObjectID="_1764241765" r:id="rId350"/>
        </w:object>
      </w:r>
      <w:r w:rsidRPr="00E56E76">
        <w:rPr>
          <w:rFonts w:hint="eastAsia"/>
        </w:rPr>
        <w:t>。考虑对不稳定的被跟踪系统（</w:t>
      </w:r>
      <w:r w:rsidRPr="00E56E76">
        <w:rPr>
          <w:rFonts w:hint="eastAsia"/>
        </w:rPr>
        <w:t>1</w:t>
      </w:r>
      <w:r w:rsidRPr="00E56E76">
        <w:t>-2-5</w:t>
      </w:r>
      <w:r w:rsidRPr="00E56E76">
        <w:rPr>
          <w:rFonts w:hint="eastAsia"/>
        </w:rPr>
        <w:t>）设计</w:t>
      </w:r>
      <w:bookmarkStart w:id="59" w:name="OLE_LINK20"/>
      <w:r w:rsidRPr="00E56E76">
        <w:object w:dxaOrig="380" w:dyaOrig="360" w14:anchorId="7CA67567">
          <v:shape id="_x0000_i1214" type="#_x0000_t75" style="width:14.55pt;height:14.55pt" o:ole="">
            <v:imagedata r:id="rId345" o:title=""/>
          </v:shape>
          <o:OLEObject Type="Embed" ProgID="Equation.DSMT4" ShapeID="_x0000_i1214" DrawAspect="Content" ObjectID="_1764241766" r:id="rId351"/>
        </w:object>
      </w:r>
      <w:bookmarkEnd w:id="59"/>
      <w:r w:rsidRPr="00E56E76">
        <w:rPr>
          <w:rFonts w:hint="eastAsia"/>
        </w:rPr>
        <w:t>控制器进行无限时域的跟踪，要求在最坏的噪声</w:t>
      </w:r>
      <w:bookmarkStart w:id="60" w:name="OLE_LINK22"/>
      <w:r w:rsidRPr="00E56E76">
        <w:object w:dxaOrig="1880" w:dyaOrig="440" w14:anchorId="18F2E575">
          <v:shape id="_x0000_i1215" type="#_x0000_t75" style="width:93.65pt;height:22.05pt" o:ole="">
            <v:imagedata r:id="rId352" o:title=""/>
          </v:shape>
          <o:OLEObject Type="Embed" ProgID="Equation.DSMT4" ShapeID="_x0000_i1215" DrawAspect="Content" ObjectID="_1764241767" r:id="rId353"/>
        </w:object>
      </w:r>
      <w:bookmarkEnd w:id="60"/>
      <w:r w:rsidRPr="00E56E76">
        <w:rPr>
          <w:rFonts w:hint="eastAsia"/>
        </w:rPr>
        <w:t>下，使用尽量小的控制输入</w:t>
      </w:r>
      <w:r w:rsidRPr="00E56E76">
        <w:object w:dxaOrig="1760" w:dyaOrig="440" w14:anchorId="395988DB">
          <v:shape id="_x0000_i1216" type="#_x0000_t75" style="width:85.75pt;height:22.05pt" o:ole="">
            <v:imagedata r:id="rId292" o:title=""/>
          </v:shape>
          <o:OLEObject Type="Embed" ProgID="Equation.DSMT4" ShapeID="_x0000_i1216" DrawAspect="Content" ObjectID="_1764241768" r:id="rId354"/>
        </w:object>
      </w:r>
      <w:r w:rsidRPr="00E56E76">
        <w:rPr>
          <w:rFonts w:hint="eastAsia"/>
        </w:rPr>
        <w:t>，使得跟踪误差</w:t>
      </w:r>
      <w:r w:rsidR="00B739A5" w:rsidRPr="00B739A5">
        <w:object w:dxaOrig="1200" w:dyaOrig="360" w14:anchorId="76CC1C52">
          <v:shape id="_x0000_i1217" type="#_x0000_t75" style="width:60.35pt;height:18.75pt" o:ole="">
            <v:imagedata r:id="rId355" o:title=""/>
          </v:shape>
          <o:OLEObject Type="Embed" ProgID="Equation.DSMT4" ShapeID="_x0000_i1217" DrawAspect="Content" ObjectID="_1764241769" r:id="rId356"/>
        </w:object>
      </w:r>
      <w:r w:rsidRPr="00E56E76">
        <w:rPr>
          <w:rFonts w:hint="eastAsia"/>
        </w:rPr>
        <w:t>随时间趋于</w:t>
      </w:r>
      <w:r w:rsidRPr="00E56E76">
        <w:rPr>
          <w:rFonts w:hint="eastAsia"/>
        </w:rPr>
        <w:t>0</w:t>
      </w:r>
      <w:r w:rsidRPr="00E56E76">
        <w:rPr>
          <w:rFonts w:hint="eastAsia"/>
        </w:rPr>
        <w:t>，定义</w:t>
      </w:r>
      <w:r w:rsidRPr="00E56E76">
        <w:object w:dxaOrig="1540" w:dyaOrig="480" w14:anchorId="57174C46">
          <v:shape id="_x0000_i1218" type="#_x0000_t75" style="width:77.4pt;height:21.25pt" o:ole="">
            <v:imagedata r:id="rId357" o:title=""/>
          </v:shape>
          <o:OLEObject Type="Embed" ProgID="Equation.DSMT4" ShapeID="_x0000_i1218" DrawAspect="Content" ObjectID="_1764241770" r:id="rId358"/>
        </w:object>
      </w:r>
      <w:r w:rsidRPr="00E56E76">
        <w:rPr>
          <w:rFonts w:hint="eastAsia"/>
        </w:rPr>
        <w:t>，</w:t>
      </w:r>
      <w:r w:rsidR="009A06F8" w:rsidRPr="00E56E76">
        <w:object w:dxaOrig="1640" w:dyaOrig="480" w14:anchorId="33D5FFEF">
          <v:shape id="_x0000_i1219" type="#_x0000_t75" style="width:80.3pt;height:21.25pt" o:ole="">
            <v:imagedata r:id="rId359" o:title=""/>
          </v:shape>
          <o:OLEObject Type="Embed" ProgID="Equation.DSMT4" ShapeID="_x0000_i1219" DrawAspect="Content" ObjectID="_1764241771" r:id="rId360"/>
        </w:object>
      </w:r>
      <w:r w:rsidRPr="00E56E76">
        <w:rPr>
          <w:rFonts w:hint="eastAsia"/>
        </w:rPr>
        <w:t>，</w:t>
      </w:r>
      <w:r w:rsidR="00B739A5" w:rsidRPr="00B739A5">
        <w:object w:dxaOrig="1579" w:dyaOrig="480" w14:anchorId="6817AE2B">
          <v:shape id="_x0000_i1220" type="#_x0000_t75" style="width:79.1pt;height:23.3pt" o:ole="">
            <v:imagedata r:id="rId361" o:title=""/>
          </v:shape>
          <o:OLEObject Type="Embed" ProgID="Equation.DSMT4" ShapeID="_x0000_i1220" DrawAspect="Content" ObjectID="_1764241772" r:id="rId362"/>
        </w:object>
      </w:r>
      <w:r w:rsidR="00B739A5" w:rsidRPr="00E56E76">
        <w:rPr>
          <w:rFonts w:hint="eastAsia"/>
        </w:rPr>
        <w:t>，</w:t>
      </w:r>
      <w:r w:rsidRPr="00E56E76">
        <w:rPr>
          <w:rFonts w:hint="eastAsia"/>
        </w:rPr>
        <w:t>构造如下误差系统：</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191C" w:rsidRPr="006B1A0C" w14:paraId="14AD9FC5" w14:textId="77777777" w:rsidTr="00B739A5">
        <w:trPr>
          <w:trHeight w:hRule="exact" w:val="1417"/>
          <w:jc w:val="center"/>
        </w:trPr>
        <w:tc>
          <w:tcPr>
            <w:tcW w:w="4342" w:type="pct"/>
            <w:vAlign w:val="center"/>
          </w:tcPr>
          <w:p w14:paraId="3FC73A24" w14:textId="6F546287" w:rsidR="0084191C" w:rsidRPr="006B1A0C" w:rsidRDefault="00B739A5" w:rsidP="003A6BBE">
            <w:pPr>
              <w:spacing w:line="300" w:lineRule="auto"/>
              <w:jc w:val="center"/>
              <w:rPr>
                <w:bCs/>
                <w:sz w:val="24"/>
                <w:szCs w:val="32"/>
              </w:rPr>
            </w:pPr>
            <w:r w:rsidRPr="00B739A5">
              <w:rPr>
                <w:position w:val="-62"/>
              </w:rPr>
              <w:object w:dxaOrig="3620" w:dyaOrig="1359" w14:anchorId="6CDBA45B">
                <v:shape id="_x0000_i1221" type="#_x0000_t75" style="width:181.05pt;height:67pt" o:ole="">
                  <v:imagedata r:id="rId363" o:title=""/>
                </v:shape>
                <o:OLEObject Type="Embed" ProgID="Equation.DSMT4" ShapeID="_x0000_i1221" DrawAspect="Content" ObjectID="_1764241773" r:id="rId364"/>
              </w:object>
            </w:r>
          </w:p>
        </w:tc>
        <w:tc>
          <w:tcPr>
            <w:tcW w:w="658" w:type="pct"/>
            <w:vAlign w:val="center"/>
          </w:tcPr>
          <w:p w14:paraId="590E4D05" w14:textId="4D530458" w:rsidR="0084191C" w:rsidRPr="006B1A0C" w:rsidRDefault="0084191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0</w:t>
            </w:r>
            <w:r w:rsidRPr="006B1A0C">
              <w:rPr>
                <w:bCs/>
                <w:sz w:val="24"/>
                <w:szCs w:val="32"/>
              </w:rPr>
              <w:t>)</w:t>
            </w:r>
          </w:p>
        </w:tc>
      </w:tr>
    </w:tbl>
    <w:p w14:paraId="21260BCF" w14:textId="15C22632" w:rsidR="00E56E76" w:rsidRDefault="00E56E76" w:rsidP="0084191C">
      <w:pPr>
        <w:pStyle w:val="affd"/>
        <w:ind w:firstLineChars="0" w:firstLine="0"/>
      </w:pPr>
      <w:r w:rsidRPr="00E56E76">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191C" w:rsidRPr="006B1A0C" w14:paraId="338A0B4F" w14:textId="77777777" w:rsidTr="00B739A5">
        <w:trPr>
          <w:trHeight w:hRule="exact" w:val="1587"/>
          <w:jc w:val="center"/>
        </w:trPr>
        <w:tc>
          <w:tcPr>
            <w:tcW w:w="4342" w:type="pct"/>
            <w:vAlign w:val="center"/>
          </w:tcPr>
          <w:p w14:paraId="7A2AB5C2" w14:textId="3D3D9943" w:rsidR="0084191C" w:rsidRPr="006B1A0C" w:rsidRDefault="00BC2B86" w:rsidP="003A6BBE">
            <w:pPr>
              <w:spacing w:line="300" w:lineRule="auto"/>
              <w:jc w:val="center"/>
              <w:rPr>
                <w:bCs/>
                <w:sz w:val="24"/>
                <w:szCs w:val="32"/>
              </w:rPr>
            </w:pPr>
            <w:r w:rsidRPr="00B739A5">
              <w:rPr>
                <w:position w:val="-74"/>
              </w:rPr>
              <w:object w:dxaOrig="5360" w:dyaOrig="1600" w14:anchorId="757008CF">
                <v:shape id="_x0000_i1222" type="#_x0000_t75" style="width:267.6pt;height:79.9pt" o:ole="">
                  <v:imagedata r:id="rId365" o:title=""/>
                </v:shape>
                <o:OLEObject Type="Embed" ProgID="Equation.DSMT4" ShapeID="_x0000_i1222" DrawAspect="Content" ObjectID="_1764241774" r:id="rId366"/>
              </w:object>
            </w:r>
          </w:p>
        </w:tc>
        <w:tc>
          <w:tcPr>
            <w:tcW w:w="658" w:type="pct"/>
            <w:vAlign w:val="center"/>
          </w:tcPr>
          <w:p w14:paraId="538BC178" w14:textId="297DEAE4" w:rsidR="0084191C" w:rsidRPr="006B1A0C" w:rsidRDefault="0084191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BA09A3">
              <w:rPr>
                <w:bCs/>
                <w:sz w:val="24"/>
                <w:szCs w:val="32"/>
              </w:rPr>
              <w:t>1</w:t>
            </w:r>
            <w:r w:rsidRPr="006B1A0C">
              <w:rPr>
                <w:bCs/>
                <w:sz w:val="24"/>
                <w:szCs w:val="32"/>
              </w:rPr>
              <w:t>)</w:t>
            </w:r>
          </w:p>
        </w:tc>
      </w:tr>
    </w:tbl>
    <w:p w14:paraId="2A8BA34A" w14:textId="4E87F84A" w:rsidR="00E56E76" w:rsidRDefault="00E56E76" w:rsidP="0084191C">
      <w:pPr>
        <w:pStyle w:val="affd"/>
        <w:ind w:firstLine="480"/>
      </w:pPr>
      <w:r w:rsidRPr="00E56E76">
        <w:rPr>
          <w:rFonts w:hint="eastAsia"/>
        </w:rPr>
        <w:t>针对跟踪误差系统（</w:t>
      </w:r>
      <w:r w:rsidRPr="00E56E76">
        <w:rPr>
          <w:rFonts w:hint="eastAsia"/>
        </w:rPr>
        <w:t>1</w:t>
      </w:r>
      <w:r w:rsidRPr="00E56E76">
        <w:t>-2-6</w:t>
      </w:r>
      <w:r w:rsidRPr="00E56E76">
        <w:rPr>
          <w:rFonts w:hint="eastAsia"/>
        </w:rPr>
        <w:t>）</w:t>
      </w:r>
      <w:r w:rsidR="0084191C">
        <w:rPr>
          <w:rFonts w:hint="eastAsia"/>
        </w:rPr>
        <w:t>，</w:t>
      </w:r>
      <w:r w:rsidRPr="00E56E76">
        <w:rPr>
          <w:rFonts w:hint="eastAsia"/>
        </w:rPr>
        <w:t>提出性能指标如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606"/>
        <w:gridCol w:w="898"/>
      </w:tblGrid>
      <w:tr w:rsidR="00BA09A3" w:rsidRPr="006B1A0C" w14:paraId="4D4C779A" w14:textId="77777777" w:rsidTr="00BA09A3">
        <w:trPr>
          <w:trHeight w:hRule="exact" w:val="2948"/>
          <w:jc w:val="center"/>
        </w:trPr>
        <w:tc>
          <w:tcPr>
            <w:tcW w:w="4342" w:type="pct"/>
            <w:vAlign w:val="center"/>
          </w:tcPr>
          <w:p w14:paraId="72761A85" w14:textId="08143512" w:rsidR="00BA09A3" w:rsidRPr="006B1A0C" w:rsidRDefault="00DC2C7B" w:rsidP="00BA09A3">
            <w:pPr>
              <w:spacing w:line="300" w:lineRule="auto"/>
              <w:jc w:val="center"/>
              <w:rPr>
                <w:bCs/>
                <w:sz w:val="24"/>
                <w:szCs w:val="32"/>
              </w:rPr>
            </w:pPr>
            <w:r w:rsidRPr="00A021AF">
              <w:rPr>
                <w:position w:val="-146"/>
              </w:rPr>
              <w:object w:dxaOrig="7920" w:dyaOrig="3040" w14:anchorId="61311866">
                <v:shape id="_x0000_i1223" type="#_x0000_t75" style="width:369.55pt;height:142.75pt" o:ole="">
                  <v:imagedata r:id="rId367" o:title=""/>
                </v:shape>
                <o:OLEObject Type="Embed" ProgID="Equation.DSMT4" ShapeID="_x0000_i1223" DrawAspect="Content" ObjectID="_1764241775" r:id="rId368"/>
              </w:object>
            </w:r>
          </w:p>
        </w:tc>
        <w:tc>
          <w:tcPr>
            <w:tcW w:w="658" w:type="pct"/>
            <w:vAlign w:val="center"/>
          </w:tcPr>
          <w:p w14:paraId="37E452E2" w14:textId="4D4F5D8A" w:rsidR="00BA09A3" w:rsidRPr="006B1A0C" w:rsidRDefault="00BA09A3"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2</w:t>
            </w:r>
            <w:r w:rsidRPr="006B1A0C">
              <w:rPr>
                <w:bCs/>
                <w:sz w:val="24"/>
                <w:szCs w:val="32"/>
              </w:rPr>
              <w:t>)</w:t>
            </w:r>
          </w:p>
        </w:tc>
      </w:tr>
    </w:tbl>
    <w:p w14:paraId="1A836C41" w14:textId="73908F12" w:rsidR="00E56E76" w:rsidRDefault="00E56E76" w:rsidP="00BA09A3">
      <w:pPr>
        <w:pStyle w:val="affd"/>
        <w:ind w:firstLineChars="0" w:firstLine="0"/>
      </w:pPr>
      <w:r w:rsidRPr="00E56E76">
        <w:rPr>
          <w:rFonts w:hint="eastAsia"/>
        </w:rPr>
        <w:t>其中</w:t>
      </w:r>
      <w:bookmarkStart w:id="61" w:name="_Hlk130838622"/>
      <w:r w:rsidRPr="00E56E76">
        <w:object w:dxaOrig="2140" w:dyaOrig="480" w14:anchorId="074B0EF7">
          <v:shape id="_x0000_i1224" type="#_x0000_t75" style="width:107.8pt;height:21.25pt" o:ole="">
            <v:imagedata r:id="rId369" o:title=""/>
          </v:shape>
          <o:OLEObject Type="Embed" ProgID="Equation.DSMT4" ShapeID="_x0000_i1224" DrawAspect="Content" ObjectID="_1764241776" r:id="rId370"/>
        </w:object>
      </w:r>
      <w:bookmarkEnd w:id="61"/>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B0252" w:rsidRPr="006B1A0C" w14:paraId="53CB4A73" w14:textId="77777777" w:rsidTr="001B0252">
        <w:trPr>
          <w:trHeight w:hRule="exact" w:val="1191"/>
          <w:jc w:val="center"/>
        </w:trPr>
        <w:tc>
          <w:tcPr>
            <w:tcW w:w="4342" w:type="pct"/>
            <w:vAlign w:val="center"/>
          </w:tcPr>
          <w:p w14:paraId="0197B763" w14:textId="4088FD9A" w:rsidR="001B0252" w:rsidRPr="006B1A0C" w:rsidRDefault="001B0252" w:rsidP="003A6BBE">
            <w:pPr>
              <w:spacing w:line="300" w:lineRule="auto"/>
              <w:jc w:val="center"/>
              <w:rPr>
                <w:bCs/>
                <w:sz w:val="24"/>
                <w:szCs w:val="32"/>
              </w:rPr>
            </w:pPr>
            <w:r w:rsidRPr="00A021AF">
              <w:rPr>
                <w:position w:val="-52"/>
              </w:rPr>
              <w:object w:dxaOrig="4620" w:dyaOrig="1160" w14:anchorId="5962DB6E">
                <v:shape id="_x0000_i1225" type="#_x0000_t75" style="width:231pt;height:57.45pt" o:ole="">
                  <v:imagedata r:id="rId371" o:title=""/>
                </v:shape>
                <o:OLEObject Type="Embed" ProgID="Equation.DSMT4" ShapeID="_x0000_i1225" DrawAspect="Content" ObjectID="_1764241777" r:id="rId372"/>
              </w:object>
            </w:r>
          </w:p>
        </w:tc>
        <w:tc>
          <w:tcPr>
            <w:tcW w:w="658" w:type="pct"/>
            <w:vAlign w:val="center"/>
          </w:tcPr>
          <w:p w14:paraId="3462F7DB" w14:textId="36FC25C7" w:rsidR="001B0252" w:rsidRPr="006B1A0C" w:rsidRDefault="001B0252"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3</w:t>
            </w:r>
            <w:r w:rsidRPr="006B1A0C">
              <w:rPr>
                <w:bCs/>
                <w:sz w:val="24"/>
                <w:szCs w:val="32"/>
              </w:rPr>
              <w:t>)</w:t>
            </w:r>
          </w:p>
        </w:tc>
      </w:tr>
    </w:tbl>
    <w:p w14:paraId="36335723" w14:textId="77644DFE" w:rsidR="00E56E76" w:rsidRDefault="00E56E76" w:rsidP="00E56E76">
      <w:pPr>
        <w:pStyle w:val="affd"/>
        <w:ind w:firstLine="480"/>
      </w:pPr>
      <w:bookmarkStart w:id="62" w:name="_Hlk130838728"/>
      <w:r w:rsidRPr="00E56E76">
        <w:rPr>
          <w:rFonts w:hint="eastAsia"/>
        </w:rPr>
        <w:t>同样由于引入了衰减因子</w:t>
      </w:r>
      <w:r w:rsidRPr="00E56E76">
        <w:object w:dxaOrig="220" w:dyaOrig="260" w14:anchorId="72951BCB">
          <v:shape id="_x0000_i1226" type="#_x0000_t75" style="width:12.9pt;height:12.9pt" o:ole="">
            <v:imagedata r:id="rId328" o:title=""/>
          </v:shape>
          <o:OLEObject Type="Embed" ProgID="Equation.DSMT4" ShapeID="_x0000_i1226" DrawAspect="Content" ObjectID="_1764241778" r:id="rId373"/>
        </w:object>
      </w:r>
      <w:r w:rsidRPr="00E56E76">
        <w:rPr>
          <w:rFonts w:hint="eastAsia"/>
        </w:rPr>
        <w:t>，跟踪误差</w:t>
      </w:r>
      <w:r w:rsidRPr="00E56E76">
        <w:object w:dxaOrig="260" w:dyaOrig="360" w14:anchorId="5D583660">
          <v:shape id="_x0000_i1227" type="#_x0000_t75" style="width:12.5pt;height:14.55pt" o:ole="">
            <v:imagedata r:id="rId374" o:title=""/>
          </v:shape>
          <o:OLEObject Type="Embed" ProgID="Equation.DSMT4" ShapeID="_x0000_i1227" DrawAspect="Content" ObjectID="_1764241779" r:id="rId375"/>
        </w:object>
      </w:r>
      <w:r w:rsidRPr="00E56E76">
        <w:rPr>
          <w:rFonts w:hint="eastAsia"/>
        </w:rPr>
        <w:t>难以保证一定随时间趋于</w:t>
      </w:r>
      <w:r w:rsidRPr="00E56E76">
        <w:rPr>
          <w:rFonts w:hint="eastAsia"/>
        </w:rPr>
        <w:t>0</w:t>
      </w:r>
      <w:r w:rsidRPr="00E56E76">
        <w:rPr>
          <w:rFonts w:hint="eastAsia"/>
        </w:rPr>
        <w:t>，定义衰减增广状态为</w:t>
      </w:r>
      <w:r w:rsidRPr="00E56E76">
        <w:object w:dxaOrig="1120" w:dyaOrig="380" w14:anchorId="1C2AF5FE">
          <v:shape id="_x0000_i1228" type="#_x0000_t75" style="width:54.5pt;height:20pt" o:ole="">
            <v:imagedata r:id="rId376" o:title=""/>
          </v:shape>
          <o:OLEObject Type="Embed" ProgID="Equation.DSMT4" ShapeID="_x0000_i1228" DrawAspect="Content" ObjectID="_1764241780" r:id="rId377"/>
        </w:object>
      </w:r>
      <w:r w:rsidRPr="00E56E76">
        <w:rPr>
          <w:rFonts w:hint="eastAsia"/>
        </w:rPr>
        <w:t>，衰减控制输入为</w:t>
      </w:r>
      <w:r w:rsidRPr="00E56E76">
        <w:object w:dxaOrig="1120" w:dyaOrig="380" w14:anchorId="372BC114">
          <v:shape id="_x0000_i1229" type="#_x0000_t75" style="width:54.5pt;height:20pt" o:ole="">
            <v:imagedata r:id="rId378" o:title=""/>
          </v:shape>
          <o:OLEObject Type="Embed" ProgID="Equation.DSMT4" ShapeID="_x0000_i1229" DrawAspect="Content" ObjectID="_1764241781" r:id="rId379"/>
        </w:object>
      </w:r>
      <w:r w:rsidRPr="00E56E76">
        <w:rPr>
          <w:rFonts w:hint="eastAsia"/>
        </w:rPr>
        <w:t>，衰减过程噪声为</w:t>
      </w:r>
      <w:r w:rsidRPr="00E56E76">
        <w:object w:dxaOrig="1200" w:dyaOrig="380" w14:anchorId="249AF1C3">
          <v:shape id="_x0000_i1230" type="#_x0000_t75" style="width:63.25pt;height:20pt" o:ole="">
            <v:imagedata r:id="rId380" o:title=""/>
          </v:shape>
          <o:OLEObject Type="Embed" ProgID="Equation.DSMT4" ShapeID="_x0000_i1230" DrawAspect="Content" ObjectID="_1764241782" r:id="rId381"/>
        </w:object>
      </w:r>
      <w:r w:rsidRPr="00E56E76">
        <w:rPr>
          <w:rFonts w:hint="eastAsia"/>
        </w:rPr>
        <w:t>，衰减跟踪误差为</w:t>
      </w:r>
      <w:r w:rsidRPr="00E56E76">
        <w:object w:dxaOrig="1100" w:dyaOrig="380" w14:anchorId="673982FB">
          <v:shape id="_x0000_i1231" type="#_x0000_t75" style="width:55.75pt;height:20pt" o:ole="">
            <v:imagedata r:id="rId382" o:title=""/>
          </v:shape>
          <o:OLEObject Type="Embed" ProgID="Equation.DSMT4" ShapeID="_x0000_i1231" DrawAspect="Content" ObjectID="_1764241783" r:id="rId383"/>
        </w:object>
      </w:r>
      <w:r w:rsidRPr="00E56E76">
        <w:rPr>
          <w:rFonts w:hint="eastAsia"/>
        </w:rPr>
        <w:t>，有衰减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189ADA91" w14:textId="77777777" w:rsidTr="00D63D4A">
        <w:trPr>
          <w:trHeight w:hRule="exact" w:val="964"/>
          <w:jc w:val="center"/>
        </w:trPr>
        <w:tc>
          <w:tcPr>
            <w:tcW w:w="4342" w:type="pct"/>
            <w:vAlign w:val="center"/>
          </w:tcPr>
          <w:p w14:paraId="148DCDC8" w14:textId="048B475F" w:rsidR="00D63D4A" w:rsidRPr="006B1A0C" w:rsidRDefault="00F47E3D" w:rsidP="003A6BBE">
            <w:pPr>
              <w:spacing w:line="300" w:lineRule="auto"/>
              <w:jc w:val="center"/>
              <w:rPr>
                <w:bCs/>
                <w:sz w:val="24"/>
                <w:szCs w:val="32"/>
              </w:rPr>
            </w:pPr>
            <w:r w:rsidRPr="00D63D4A">
              <w:rPr>
                <w:position w:val="-42"/>
              </w:rPr>
              <w:object w:dxaOrig="4040" w:dyaOrig="960" w14:anchorId="43EA74C0">
                <v:shape id="_x0000_i1232" type="#_x0000_t75" style="width:201.85pt;height:49.1pt" o:ole="">
                  <v:imagedata r:id="rId384" o:title=""/>
                </v:shape>
                <o:OLEObject Type="Embed" ProgID="Equation.DSMT4" ShapeID="_x0000_i1232" DrawAspect="Content" ObjectID="_1764241784" r:id="rId385"/>
              </w:object>
            </w:r>
          </w:p>
        </w:tc>
        <w:tc>
          <w:tcPr>
            <w:tcW w:w="658" w:type="pct"/>
            <w:vAlign w:val="center"/>
          </w:tcPr>
          <w:p w14:paraId="1F1C37F1" w14:textId="70650F8E"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4</w:t>
            </w:r>
            <w:r w:rsidRPr="006B1A0C">
              <w:rPr>
                <w:bCs/>
                <w:sz w:val="24"/>
                <w:szCs w:val="32"/>
              </w:rPr>
              <w:t>)</w:t>
            </w:r>
          </w:p>
        </w:tc>
      </w:tr>
    </w:tbl>
    <w:bookmarkEnd w:id="62"/>
    <w:p w14:paraId="7C036075" w14:textId="37F557AA" w:rsidR="00E56E76" w:rsidRDefault="00E56E76" w:rsidP="00D63D4A">
      <w:pPr>
        <w:pStyle w:val="affd"/>
        <w:ind w:firstLineChars="0" w:firstLine="0"/>
      </w:pPr>
      <w:r w:rsidRPr="00E56E76">
        <w:rPr>
          <w:rFonts w:hint="eastAsia"/>
        </w:rPr>
        <w:t>定义</w:t>
      </w:r>
      <w:r w:rsidRPr="00E56E76">
        <w:object w:dxaOrig="2180" w:dyaOrig="480" w14:anchorId="7A6FF65D">
          <v:shape id="_x0000_i1233" type="#_x0000_t75" style="width:108.2pt;height:21.25pt" o:ole="">
            <v:imagedata r:id="rId386" o:title=""/>
          </v:shape>
          <o:OLEObject Type="Embed" ProgID="Equation.DSMT4" ShapeID="_x0000_i1233" DrawAspect="Content" ObjectID="_1764241785" r:id="rId387"/>
        </w:object>
      </w:r>
      <w:r w:rsidRPr="00E56E76">
        <w:rPr>
          <w:rFonts w:hint="eastAsia"/>
        </w:rPr>
        <w:t>，性能指标</w:t>
      </w:r>
      <w:r w:rsidRPr="00E56E76">
        <w:rPr>
          <w:rFonts w:hint="eastAsia"/>
        </w:rPr>
        <w:t>(</w:t>
      </w:r>
      <w:r w:rsidRPr="00E56E76">
        <w:t>1-2-10)</w:t>
      </w:r>
      <w:r w:rsidRPr="00E56E76">
        <w:rPr>
          <w:rFonts w:hint="eastAsia"/>
        </w:rPr>
        <w:t>可以改写为等价的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68237B00" w14:textId="77777777" w:rsidTr="00D63D4A">
        <w:trPr>
          <w:trHeight w:hRule="exact" w:val="1304"/>
          <w:jc w:val="center"/>
        </w:trPr>
        <w:tc>
          <w:tcPr>
            <w:tcW w:w="4342" w:type="pct"/>
            <w:vAlign w:val="center"/>
          </w:tcPr>
          <w:p w14:paraId="57BDE15E" w14:textId="37E9F105" w:rsidR="00D63D4A" w:rsidRPr="006B1A0C" w:rsidRDefault="00DC2C7B" w:rsidP="003A6BBE">
            <w:pPr>
              <w:spacing w:line="300" w:lineRule="auto"/>
              <w:jc w:val="center"/>
              <w:rPr>
                <w:bCs/>
                <w:sz w:val="24"/>
                <w:szCs w:val="32"/>
              </w:rPr>
            </w:pPr>
            <w:r w:rsidRPr="00D63D4A">
              <w:rPr>
                <w:position w:val="-58"/>
              </w:rPr>
              <w:object w:dxaOrig="6340" w:dyaOrig="1280" w14:anchorId="2062A7CD">
                <v:shape id="_x0000_i1234" type="#_x0000_t75" style="width:316.3pt;height:64.1pt" o:ole="">
                  <v:imagedata r:id="rId388" o:title=""/>
                </v:shape>
                <o:OLEObject Type="Embed" ProgID="Equation.DSMT4" ShapeID="_x0000_i1234" DrawAspect="Content" ObjectID="_1764241786" r:id="rId389"/>
              </w:object>
            </w:r>
          </w:p>
        </w:tc>
        <w:tc>
          <w:tcPr>
            <w:tcW w:w="658" w:type="pct"/>
            <w:vAlign w:val="center"/>
          </w:tcPr>
          <w:p w14:paraId="2A7BBD8C" w14:textId="15DD33DD"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5</w:t>
            </w:r>
            <w:r w:rsidRPr="006B1A0C">
              <w:rPr>
                <w:bCs/>
                <w:sz w:val="24"/>
                <w:szCs w:val="32"/>
              </w:rPr>
              <w:t>)</w:t>
            </w:r>
          </w:p>
        </w:tc>
      </w:tr>
    </w:tbl>
    <w:p w14:paraId="7871AAE2" w14:textId="6CDCE52C"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1235" type="#_x0000_t75" style="width:12.9pt;height:17.05pt" o:ole="">
            <v:imagedata r:id="rId180" o:title=""/>
          </v:shape>
          <o:OLEObject Type="Embed" ProgID="Equation.DSMT4" ShapeID="_x0000_i1235" DrawAspect="Content" ObjectID="_1764241787" r:id="rId390"/>
        </w:object>
      </w:r>
      <w:r w:rsidR="003A6BBE" w:rsidRPr="003A6BBE">
        <w:rPr>
          <w:rFonts w:hint="eastAsia"/>
          <w:bCs w:val="0"/>
        </w:rPr>
        <w:t>增益</w:t>
      </w:r>
      <w:r w:rsidRPr="00E56E76">
        <w:rPr>
          <w:rFonts w:hint="eastAsia"/>
        </w:rPr>
        <w:t>从</w:t>
      </w:r>
      <w:r w:rsidRPr="00E56E76">
        <w:rPr>
          <w:rFonts w:hint="eastAsia"/>
        </w:rPr>
        <w:t>(</w:t>
      </w:r>
      <w:r w:rsidRPr="00E56E76">
        <w:t>1-2-8)</w:t>
      </w:r>
      <w:r w:rsidRPr="00E56E76">
        <w:rPr>
          <w:rFonts w:hint="eastAsia"/>
        </w:rPr>
        <w:t>变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1FBE29CB" w14:textId="77777777" w:rsidTr="00D63D4A">
        <w:trPr>
          <w:trHeight w:hRule="exact" w:val="1077"/>
          <w:jc w:val="center"/>
        </w:trPr>
        <w:tc>
          <w:tcPr>
            <w:tcW w:w="4342" w:type="pct"/>
            <w:vAlign w:val="center"/>
          </w:tcPr>
          <w:p w14:paraId="6FD791E4" w14:textId="03DEE9A6" w:rsidR="00D63D4A" w:rsidRPr="006B1A0C" w:rsidRDefault="00D63D4A" w:rsidP="003A6BBE">
            <w:pPr>
              <w:spacing w:line="300" w:lineRule="auto"/>
              <w:jc w:val="center"/>
              <w:rPr>
                <w:bCs/>
                <w:sz w:val="24"/>
                <w:szCs w:val="32"/>
              </w:rPr>
            </w:pPr>
            <w:r w:rsidRPr="00A021AF">
              <w:rPr>
                <w:position w:val="-42"/>
              </w:rPr>
              <w:object w:dxaOrig="5840" w:dyaOrig="1100" w14:anchorId="55499B7D">
                <v:shape id="_x0000_i1236" type="#_x0000_t75" style="width:291.35pt;height:55.75pt" o:ole="">
                  <v:imagedata r:id="rId391" o:title=""/>
                </v:shape>
                <o:OLEObject Type="Embed" ProgID="Equation.DSMT4" ShapeID="_x0000_i1236" DrawAspect="Content" ObjectID="_1764241788" r:id="rId392"/>
              </w:object>
            </w:r>
          </w:p>
        </w:tc>
        <w:tc>
          <w:tcPr>
            <w:tcW w:w="658" w:type="pct"/>
            <w:vAlign w:val="center"/>
          </w:tcPr>
          <w:p w14:paraId="3C04D077" w14:textId="1B41CA05"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6</w:t>
            </w:r>
            <w:r w:rsidRPr="006B1A0C">
              <w:rPr>
                <w:bCs/>
                <w:sz w:val="24"/>
                <w:szCs w:val="32"/>
              </w:rPr>
              <w:t>)</w:t>
            </w:r>
          </w:p>
        </w:tc>
      </w:tr>
    </w:tbl>
    <w:p w14:paraId="110B9337" w14:textId="77777777" w:rsidR="006D1283" w:rsidRDefault="00E56E76" w:rsidP="006D1283">
      <w:pPr>
        <w:pStyle w:val="affd"/>
        <w:ind w:firstLineChars="0" w:firstLine="0"/>
      </w:pPr>
      <w:r w:rsidRPr="00E56E76">
        <w:rPr>
          <w:rFonts w:hint="eastAsia"/>
        </w:rPr>
        <w:t>我们分析在设计的控制器下衰减误差系统</w:t>
      </w:r>
      <w:r w:rsidRPr="00E56E76">
        <w:rPr>
          <w:rFonts w:hint="eastAsia"/>
        </w:rPr>
        <w:t>(</w:t>
      </w:r>
      <w:r w:rsidRPr="00E56E76">
        <w:t>1-2-11)</w:t>
      </w:r>
      <w:r w:rsidRPr="00E56E76">
        <w:rPr>
          <w:rFonts w:hint="eastAsia"/>
        </w:rPr>
        <w:t>的稳定性以及性能指标的实现。</w:t>
      </w:r>
    </w:p>
    <w:p w14:paraId="052FF18E" w14:textId="18DDD39B" w:rsidR="00E56E76" w:rsidRDefault="009A06F8" w:rsidP="006D1283">
      <w:pPr>
        <w:pStyle w:val="affd"/>
        <w:ind w:firstLine="480"/>
      </w:pPr>
      <w:r>
        <w:rPr>
          <w:rFonts w:hint="eastAsia"/>
        </w:rPr>
        <w:t>在前述</w:t>
      </w:r>
      <w:r w:rsidRPr="0026486A">
        <w:object w:dxaOrig="420" w:dyaOrig="360" w14:anchorId="171828E8">
          <v:shape id="_x0000_i1237" type="#_x0000_t75" style="width:20.8pt;height:18.75pt" o:ole="">
            <v:imagedata r:id="rId27" o:title=""/>
          </v:shape>
          <o:OLEObject Type="Embed" ProgID="Equation.DSMT4" ShapeID="_x0000_i1237" DrawAspect="Content" ObjectID="_1764241789" r:id="rId393"/>
        </w:object>
      </w:r>
      <w:r>
        <w:rPr>
          <w:rFonts w:hint="eastAsia"/>
        </w:rPr>
        <w:t>控制器下，</w:t>
      </w:r>
      <w:r w:rsidR="004A2675">
        <w:rPr>
          <w:rFonts w:hint="eastAsia"/>
        </w:rPr>
        <w:t>针对误差系统</w:t>
      </w:r>
      <w:r w:rsidR="004A2675" w:rsidRPr="004A2675">
        <w:object w:dxaOrig="460" w:dyaOrig="360" w14:anchorId="2F31C047">
          <v:shape id="_x0000_i1238" type="#_x0000_t75" style="width:23.3pt;height:18.75pt" o:ole="">
            <v:imagedata r:id="rId394" o:title=""/>
          </v:shape>
          <o:OLEObject Type="Embed" ProgID="Equation.DSMT4" ShapeID="_x0000_i1238" DrawAspect="Content" ObjectID="_1764241790" r:id="rId395"/>
        </w:object>
      </w:r>
      <w:r w:rsidR="004A2675">
        <w:rPr>
          <w:rFonts w:hint="eastAsia"/>
        </w:rPr>
        <w:t>，</w:t>
      </w:r>
      <w:r w:rsidR="003F5288">
        <w:rPr>
          <w:rFonts w:hint="eastAsia"/>
        </w:rPr>
        <w:t>考虑具有如下结构的</w:t>
      </w:r>
      <w:r w:rsidR="003F5288" w:rsidRPr="00E56E76">
        <w:rPr>
          <w:rFonts w:hint="eastAsia"/>
        </w:rPr>
        <w:t>离散马尔可夫跳变</w:t>
      </w:r>
      <w:r w:rsidRPr="009A06F8">
        <w:object w:dxaOrig="400" w:dyaOrig="360" w14:anchorId="17E06485">
          <v:shape id="_x0000_i1239" type="#_x0000_t75" style="width:20pt;height:18.75pt" o:ole="">
            <v:imagedata r:id="rId396" o:title=""/>
          </v:shape>
          <o:OLEObject Type="Embed" ProgID="Equation.DSMT4" ShapeID="_x0000_i1239" DrawAspect="Content" ObjectID="_1764241791" r:id="rId397"/>
        </w:object>
      </w:r>
      <w:r w:rsidR="003F5288">
        <w:rPr>
          <w:rFonts w:hint="eastAsia"/>
        </w:rPr>
        <w:t>滤波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230D7" w:rsidRPr="006B1A0C" w14:paraId="213CDAA2" w14:textId="77777777" w:rsidTr="00A665B9">
        <w:trPr>
          <w:trHeight w:hRule="exact" w:val="850"/>
          <w:jc w:val="center"/>
        </w:trPr>
        <w:tc>
          <w:tcPr>
            <w:tcW w:w="4342" w:type="pct"/>
            <w:vAlign w:val="center"/>
          </w:tcPr>
          <w:p w14:paraId="04939A7F" w14:textId="71084E08" w:rsidR="005230D7" w:rsidRPr="006B1A0C" w:rsidRDefault="004A2675" w:rsidP="003A6BBE">
            <w:pPr>
              <w:spacing w:line="300" w:lineRule="auto"/>
              <w:jc w:val="center"/>
              <w:rPr>
                <w:bCs/>
                <w:sz w:val="24"/>
                <w:szCs w:val="32"/>
              </w:rPr>
            </w:pPr>
            <w:r w:rsidRPr="004A2675">
              <w:rPr>
                <w:position w:val="-38"/>
              </w:rPr>
              <w:object w:dxaOrig="4120" w:dyaOrig="880" w14:anchorId="1E55BDF8">
                <v:shape id="_x0000_i1240" type="#_x0000_t75" style="width:205.6pt;height:43.7pt" o:ole="">
                  <v:imagedata r:id="rId398" o:title=""/>
                </v:shape>
                <o:OLEObject Type="Embed" ProgID="Equation.DSMT4" ShapeID="_x0000_i1240" DrawAspect="Content" ObjectID="_1764241792" r:id="rId399"/>
              </w:object>
            </w:r>
          </w:p>
        </w:tc>
        <w:tc>
          <w:tcPr>
            <w:tcW w:w="658" w:type="pct"/>
            <w:vAlign w:val="center"/>
          </w:tcPr>
          <w:p w14:paraId="2D9AA872" w14:textId="1DE1C3E5" w:rsidR="005230D7" w:rsidRPr="006B1A0C" w:rsidRDefault="005230D7"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7</w:t>
            </w:r>
            <w:r w:rsidRPr="006B1A0C">
              <w:rPr>
                <w:bCs/>
                <w:sz w:val="24"/>
                <w:szCs w:val="32"/>
              </w:rPr>
              <w:t>)</w:t>
            </w:r>
          </w:p>
        </w:tc>
      </w:tr>
    </w:tbl>
    <w:p w14:paraId="0F30212C" w14:textId="77777777" w:rsidR="005260C4" w:rsidRDefault="009A06F8" w:rsidP="005260C4">
      <w:pPr>
        <w:pStyle w:val="affd"/>
        <w:ind w:firstLine="480"/>
      </w:pPr>
      <w:r>
        <w:rPr>
          <w:rFonts w:hint="eastAsia"/>
        </w:rPr>
        <w:t>其中，</w:t>
      </w:r>
      <w:r w:rsidRPr="00E56E76">
        <w:object w:dxaOrig="260" w:dyaOrig="360" w14:anchorId="7A0C6C81">
          <v:shape id="_x0000_i1241" type="#_x0000_t75" style="width:12.9pt;height:21.25pt" o:ole="">
            <v:imagedata r:id="rId400" o:title=""/>
          </v:shape>
          <o:OLEObject Type="Embed" ProgID="Equation.DSMT4" ShapeID="_x0000_i1241" DrawAspect="Content" ObjectID="_1764241793" r:id="rId401"/>
        </w:object>
      </w:r>
      <w:r>
        <w:rPr>
          <w:rFonts w:hint="eastAsia"/>
        </w:rPr>
        <w:t>为</w:t>
      </w:r>
      <w:r w:rsidR="003F5288" w:rsidRPr="00E56E76">
        <w:rPr>
          <w:rFonts w:hint="eastAsia"/>
        </w:rPr>
        <w:t>估计的</w:t>
      </w:r>
      <w:r w:rsidR="004A2675">
        <w:rPr>
          <w:rFonts w:hint="eastAsia"/>
        </w:rPr>
        <w:t>误差</w:t>
      </w:r>
      <w:r w:rsidR="003F5288" w:rsidRPr="00E56E76">
        <w:rPr>
          <w:rFonts w:hint="eastAsia"/>
        </w:rPr>
        <w:t>系统状态</w:t>
      </w:r>
      <w:r>
        <w:rPr>
          <w:rFonts w:hint="eastAsia"/>
        </w:rPr>
        <w:t>，</w:t>
      </w:r>
      <w:r w:rsidRPr="00E56E76">
        <w:object w:dxaOrig="279" w:dyaOrig="360" w14:anchorId="4CF3BC4A">
          <v:shape id="_x0000_i1242" type="#_x0000_t75" style="width:14.55pt;height:21.25pt" o:ole="">
            <v:imagedata r:id="rId402" o:title=""/>
          </v:shape>
          <o:OLEObject Type="Embed" ProgID="Equation.DSMT4" ShapeID="_x0000_i1242" DrawAspect="Content" ObjectID="_1764241794" r:id="rId403"/>
        </w:object>
      </w:r>
      <w:r>
        <w:rPr>
          <w:rFonts w:hint="eastAsia"/>
        </w:rPr>
        <w:t>为</w:t>
      </w:r>
      <w:r w:rsidR="003F5288" w:rsidRPr="00E56E76">
        <w:rPr>
          <w:rFonts w:hint="eastAsia"/>
        </w:rPr>
        <w:t>估计的</w:t>
      </w:r>
      <w:r w:rsidR="003A6BBE">
        <w:rPr>
          <w:rFonts w:hint="eastAsia"/>
        </w:rPr>
        <w:t>误差</w:t>
      </w:r>
      <w:r w:rsidR="003A6BBE" w:rsidRPr="00E56E76">
        <w:rPr>
          <w:rFonts w:hint="eastAsia"/>
        </w:rPr>
        <w:t>系统</w:t>
      </w:r>
      <w:r w:rsidR="003F5288" w:rsidRPr="00E56E76">
        <w:rPr>
          <w:rFonts w:hint="eastAsia"/>
        </w:rPr>
        <w:t>量测输出</w:t>
      </w:r>
      <w:r w:rsidR="0031484C">
        <w:rPr>
          <w:rFonts w:hint="eastAsia"/>
        </w:rPr>
        <w:t>，</w:t>
      </w:r>
      <w:r w:rsidR="005260C4" w:rsidRPr="00E56E76">
        <w:rPr>
          <w:rFonts w:hint="eastAsia"/>
        </w:rPr>
        <w:t>定义状态估计误差为</w:t>
      </w:r>
      <w:r w:rsidR="005260C4" w:rsidRPr="00E56E76">
        <w:object w:dxaOrig="1160" w:dyaOrig="360" w14:anchorId="001DF364">
          <v:shape id="_x0000_i1243" type="#_x0000_t75" style="width:58.7pt;height:21.25pt" o:ole="">
            <v:imagedata r:id="rId404" o:title=""/>
          </v:shape>
          <o:OLEObject Type="Embed" ProgID="Equation.DSMT4" ShapeID="_x0000_i1243" DrawAspect="Content" ObjectID="_1764241795" r:id="rId405"/>
        </w:object>
      </w:r>
      <w:r w:rsidR="005260C4">
        <w:rPr>
          <w:rFonts w:hint="eastAsia"/>
        </w:rPr>
        <w:t>，量测</w:t>
      </w:r>
      <w:r w:rsidR="005260C4" w:rsidRPr="00E56E76">
        <w:rPr>
          <w:rFonts w:hint="eastAsia"/>
        </w:rPr>
        <w:t>新息为</w:t>
      </w:r>
      <w:r w:rsidR="005260C4" w:rsidRPr="00E56E76">
        <w:object w:dxaOrig="1200" w:dyaOrig="360" w14:anchorId="180F0172">
          <v:shape id="_x0000_i1244" type="#_x0000_t75" style="width:57.45pt;height:21.25pt" o:ole="">
            <v:imagedata r:id="rId406" o:title=""/>
          </v:shape>
          <o:OLEObject Type="Embed" ProgID="Equation.DSMT4" ShapeID="_x0000_i1244" DrawAspect="Content" ObjectID="_1764241796" r:id="rId407"/>
        </w:object>
      </w:r>
      <w:r w:rsidR="005260C4" w:rsidRPr="00E56E76">
        <w:rPr>
          <w:rFonts w:hint="eastAsia"/>
        </w:rPr>
        <w:t>，</w:t>
      </w:r>
      <w:r w:rsidR="005260C4" w:rsidRPr="00E56E76">
        <w:object w:dxaOrig="240" w:dyaOrig="360" w14:anchorId="12B73C26">
          <v:shape id="_x0000_i1245" type="#_x0000_t75" style="width:14.55pt;height:21.25pt" o:ole="">
            <v:imagedata r:id="rId408" o:title=""/>
          </v:shape>
          <o:OLEObject Type="Embed" ProgID="Equation.DSMT4" ShapeID="_x0000_i1245" DrawAspect="Content" ObjectID="_1764241797" r:id="rId409"/>
        </w:object>
      </w:r>
      <w:r w:rsidR="005260C4">
        <w:rPr>
          <w:rFonts w:hint="eastAsia"/>
        </w:rPr>
        <w:t>为需要被确定的</w:t>
      </w:r>
      <w:r w:rsidR="005260C4" w:rsidRPr="00E56E76">
        <w:rPr>
          <w:rFonts w:hint="eastAsia"/>
        </w:rPr>
        <w:t>对应</w:t>
      </w:r>
      <w:r w:rsidR="005260C4">
        <w:rPr>
          <w:rFonts w:hint="eastAsia"/>
        </w:rPr>
        <w:t>量测新息</w:t>
      </w:r>
      <w:r w:rsidR="005260C4" w:rsidRPr="00E56E76">
        <w:rPr>
          <w:rFonts w:hint="eastAsia"/>
        </w:rPr>
        <w:t>的</w:t>
      </w:r>
      <w:r w:rsidR="005260C4" w:rsidRPr="00256B7E">
        <w:object w:dxaOrig="400" w:dyaOrig="360" w14:anchorId="1A8B3576">
          <v:shape id="_x0000_i1246" type="#_x0000_t75" style="width:20pt;height:18.75pt" o:ole="">
            <v:imagedata r:id="rId410" o:title=""/>
          </v:shape>
          <o:OLEObject Type="Embed" ProgID="Equation.DSMT4" ShapeID="_x0000_i1246" DrawAspect="Content" ObjectID="_1764241798" r:id="rId411"/>
        </w:object>
      </w:r>
      <w:r w:rsidR="005260C4" w:rsidRPr="00E56E76">
        <w:rPr>
          <w:rFonts w:hint="eastAsia"/>
        </w:rPr>
        <w:t>滤波器增益</w:t>
      </w:r>
      <w:r w:rsidR="005260C4">
        <w:rPr>
          <w:rFonts w:hint="eastAsia"/>
        </w:rPr>
        <w:t>，</w:t>
      </w:r>
      <w:r w:rsidR="005260C4" w:rsidRPr="00E56E76">
        <w:rPr>
          <w:rFonts w:hint="eastAsia"/>
        </w:rPr>
        <w:t>可构造估计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260C4" w:rsidRPr="006B1A0C" w14:paraId="4B861EA9" w14:textId="77777777" w:rsidTr="00882036">
        <w:trPr>
          <w:trHeight w:hRule="exact" w:val="907"/>
          <w:jc w:val="center"/>
        </w:trPr>
        <w:tc>
          <w:tcPr>
            <w:tcW w:w="4342" w:type="pct"/>
            <w:vAlign w:val="center"/>
          </w:tcPr>
          <w:p w14:paraId="447544F0" w14:textId="77777777" w:rsidR="005260C4" w:rsidRPr="006B1A0C" w:rsidRDefault="005260C4" w:rsidP="00882036">
            <w:pPr>
              <w:spacing w:line="300" w:lineRule="auto"/>
              <w:jc w:val="center"/>
              <w:rPr>
                <w:bCs/>
                <w:sz w:val="24"/>
                <w:szCs w:val="32"/>
              </w:rPr>
            </w:pPr>
            <w:r w:rsidRPr="004A2675">
              <w:rPr>
                <w:position w:val="-38"/>
              </w:rPr>
              <w:object w:dxaOrig="3519" w:dyaOrig="880" w14:anchorId="698EA99E">
                <v:shape id="_x0000_i1247" type="#_x0000_t75" style="width:175.65pt;height:43.7pt" o:ole="">
                  <v:imagedata r:id="rId412" o:title=""/>
                </v:shape>
                <o:OLEObject Type="Embed" ProgID="Equation.DSMT4" ShapeID="_x0000_i1247" DrawAspect="Content" ObjectID="_1764241799" r:id="rId413"/>
              </w:object>
            </w:r>
          </w:p>
        </w:tc>
        <w:tc>
          <w:tcPr>
            <w:tcW w:w="658" w:type="pct"/>
            <w:vAlign w:val="center"/>
          </w:tcPr>
          <w:p w14:paraId="61E28E9E" w14:textId="77777777" w:rsidR="005260C4" w:rsidRPr="006B1A0C" w:rsidRDefault="005260C4" w:rsidP="00882036">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8</w:t>
            </w:r>
            <w:r w:rsidRPr="006B1A0C">
              <w:rPr>
                <w:bCs/>
                <w:sz w:val="24"/>
                <w:szCs w:val="32"/>
              </w:rPr>
              <w:t>)</w:t>
            </w:r>
          </w:p>
        </w:tc>
      </w:tr>
    </w:tbl>
    <w:p w14:paraId="4A6CE6CA" w14:textId="42DEC768" w:rsidR="00060A5B" w:rsidRDefault="005260C4" w:rsidP="00F47E3D">
      <w:pPr>
        <w:pStyle w:val="affd"/>
        <w:ind w:firstLineChars="0" w:firstLine="0"/>
      </w:pPr>
      <w:r>
        <w:rPr>
          <w:rFonts w:hint="eastAsia"/>
        </w:rPr>
        <w:t>对于估计误差系统，</w:t>
      </w:r>
      <w:r w:rsidRPr="00E56E76">
        <w:rPr>
          <w:rFonts w:hint="eastAsia"/>
        </w:rPr>
        <w:t>在</w:t>
      </w:r>
      <w:r w:rsidRPr="0026486A">
        <w:object w:dxaOrig="420" w:dyaOrig="360" w14:anchorId="210DF5D0">
          <v:shape id="_x0000_i1248" type="#_x0000_t75" style="width:20.8pt;height:18.75pt" o:ole="">
            <v:imagedata r:id="rId27" o:title=""/>
          </v:shape>
          <o:OLEObject Type="Embed" ProgID="Equation.DSMT4" ShapeID="_x0000_i1248" DrawAspect="Content" ObjectID="_1764241800" r:id="rId414"/>
        </w:object>
      </w:r>
      <w:r>
        <w:rPr>
          <w:rFonts w:hint="eastAsia"/>
        </w:rPr>
        <w:t>控制器</w:t>
      </w:r>
      <w:r w:rsidRPr="00F47E3D">
        <w:object w:dxaOrig="1260" w:dyaOrig="380" w14:anchorId="2F9BE955">
          <v:shape id="_x0000_i1249" type="#_x0000_t75" style="width:62.45pt;height:18.75pt" o:ole="">
            <v:imagedata r:id="rId415" o:title=""/>
          </v:shape>
          <o:OLEObject Type="Embed" ProgID="Equation.DSMT4" ShapeID="_x0000_i1249" DrawAspect="Content" ObjectID="_1764241801" r:id="rId416"/>
        </w:object>
      </w:r>
      <w:r w:rsidRPr="00E56E76">
        <w:rPr>
          <w:rFonts w:hint="eastAsia"/>
        </w:rPr>
        <w:t>以及</w:t>
      </w:r>
      <w:r w:rsidRPr="009A06F8">
        <w:object w:dxaOrig="400" w:dyaOrig="360" w14:anchorId="0B532146">
          <v:shape id="_x0000_i1250" type="#_x0000_t75" style="width:20pt;height:18.75pt" o:ole="">
            <v:imagedata r:id="rId396" o:title=""/>
          </v:shape>
          <o:OLEObject Type="Embed" ProgID="Equation.DSMT4" ShapeID="_x0000_i1250" DrawAspect="Content" ObjectID="_1764241802" r:id="rId417"/>
        </w:object>
      </w:r>
      <w:r w:rsidRPr="00E56E76">
        <w:rPr>
          <w:rFonts w:hint="eastAsia"/>
        </w:rPr>
        <w:t>滤波器</w:t>
      </w:r>
      <w:r>
        <w:rPr>
          <w:rFonts w:hint="eastAsia"/>
        </w:rPr>
        <w:t>共同作用</w:t>
      </w:r>
      <w:r w:rsidRPr="00E56E76">
        <w:rPr>
          <w:rFonts w:hint="eastAsia"/>
        </w:rPr>
        <w:t>下，可以得到闭环系统（</w:t>
      </w:r>
      <w:r w:rsidRPr="00E56E76">
        <w:rPr>
          <w:rFonts w:hint="eastAsia"/>
        </w:rPr>
        <w:t>1</w:t>
      </w:r>
      <w:r w:rsidRPr="00E56E76">
        <w:t>-2-14</w:t>
      </w:r>
      <w:r w:rsidRPr="00E56E76">
        <w:rPr>
          <w:rFonts w:hint="eastAsia"/>
        </w:rPr>
        <w:t>）以及</w:t>
      </w:r>
      <w:r w:rsidRPr="00E56E76">
        <w:rPr>
          <w:rFonts w:hint="eastAsia"/>
        </w:rPr>
        <w:t>(</w:t>
      </w:r>
      <w:r w:rsidRPr="00E56E76">
        <w:t>1-2-15)</w:t>
      </w:r>
      <w:r>
        <w:rPr>
          <w:rFonts w:hint="eastAsia"/>
        </w:rPr>
        <w:t>。</w:t>
      </w:r>
      <w:r w:rsidR="003A6BBE">
        <w:rPr>
          <w:rFonts w:hint="eastAsia"/>
        </w:rPr>
        <w:t>我们期望</w:t>
      </w:r>
      <w:r w:rsidR="00DC2C7B">
        <w:rPr>
          <w:rFonts w:hint="eastAsia"/>
        </w:rPr>
        <w:t>找到一个</w:t>
      </w:r>
      <w:r w:rsidR="00DC2C7B" w:rsidRPr="00256B7E">
        <w:object w:dxaOrig="400" w:dyaOrig="360" w14:anchorId="71752FDF">
          <v:shape id="_x0000_i1251" type="#_x0000_t75" style="width:20pt;height:18.75pt" o:ole="">
            <v:imagedata r:id="rId410" o:title=""/>
          </v:shape>
          <o:OLEObject Type="Embed" ProgID="Equation.DSMT4" ShapeID="_x0000_i1251" DrawAspect="Content" ObjectID="_1764241803" r:id="rId418"/>
        </w:object>
      </w:r>
      <w:r w:rsidR="00DC2C7B" w:rsidRPr="00E56E76">
        <w:rPr>
          <w:rFonts w:hint="eastAsia"/>
        </w:rPr>
        <w:t>滤波器增益</w:t>
      </w:r>
      <w:r w:rsidR="00DC2C7B" w:rsidRPr="00E56E76">
        <w:object w:dxaOrig="240" w:dyaOrig="360" w14:anchorId="707DA43A">
          <v:shape id="_x0000_i1252" type="#_x0000_t75" style="width:14.55pt;height:21.25pt" o:ole="">
            <v:imagedata r:id="rId408" o:title=""/>
          </v:shape>
          <o:OLEObject Type="Embed" ProgID="Equation.DSMT4" ShapeID="_x0000_i1252" DrawAspect="Content" ObjectID="_1764241804" r:id="rId419"/>
        </w:object>
      </w:r>
      <w:r w:rsidR="003A6BBE">
        <w:rPr>
          <w:rFonts w:hint="eastAsia"/>
        </w:rPr>
        <w:t>满足</w:t>
      </w:r>
      <w:r w:rsidR="003A6BBE" w:rsidRPr="003A6BBE">
        <w:rPr>
          <w:bCs w:val="0"/>
        </w:rPr>
        <w:object w:dxaOrig="279" w:dyaOrig="360" w14:anchorId="69F2703C">
          <v:shape id="_x0000_i1253" type="#_x0000_t75" style="width:12.9pt;height:17.05pt" o:ole="">
            <v:imagedata r:id="rId180" o:title=""/>
          </v:shape>
          <o:OLEObject Type="Embed" ProgID="Equation.DSMT4" ShapeID="_x0000_i1253" DrawAspect="Content" ObjectID="_1764241805" r:id="rId420"/>
        </w:object>
      </w:r>
      <w:r w:rsidR="003A6BBE" w:rsidRPr="003A6BBE">
        <w:rPr>
          <w:rFonts w:hint="eastAsia"/>
          <w:bCs w:val="0"/>
        </w:rPr>
        <w:t>增益</w:t>
      </w:r>
      <w:r w:rsidR="003A6BBE" w:rsidRPr="003A6BBE">
        <w:object w:dxaOrig="220" w:dyaOrig="260" w14:anchorId="77F73EF6">
          <v:shape id="_x0000_i1254" type="#_x0000_t75" style="width:11.25pt;height:12.9pt" o:ole="">
            <v:imagedata r:id="rId421" o:title=""/>
          </v:shape>
          <o:OLEObject Type="Embed" ProgID="Equation.DSMT4" ShapeID="_x0000_i1254" DrawAspect="Content" ObjectID="_1764241806" r:id="rId422"/>
        </w:object>
      </w:r>
      <w:r w:rsidR="003A6BBE">
        <w:rPr>
          <w:rFonts w:hint="eastAsia"/>
          <w:bCs w:val="0"/>
        </w:rPr>
        <w:t>，</w:t>
      </w:r>
      <w:r w:rsidR="00EF33B6">
        <w:rPr>
          <w:rFonts w:hint="eastAsia"/>
        </w:rPr>
        <w:t>提出如下性能指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4A2675" w:rsidRPr="006B1A0C" w14:paraId="6D7F2497" w14:textId="77777777" w:rsidTr="00443ECE">
        <w:trPr>
          <w:trHeight w:hRule="exact" w:val="2494"/>
          <w:jc w:val="center"/>
        </w:trPr>
        <w:tc>
          <w:tcPr>
            <w:tcW w:w="4342" w:type="pct"/>
            <w:vAlign w:val="center"/>
          </w:tcPr>
          <w:p w14:paraId="31E8CAC1" w14:textId="5AA3F4C0" w:rsidR="004A2675" w:rsidRPr="006B1A0C" w:rsidRDefault="00FF4A91" w:rsidP="003A6BBE">
            <w:pPr>
              <w:spacing w:line="300" w:lineRule="auto"/>
              <w:jc w:val="center"/>
              <w:rPr>
                <w:bCs/>
                <w:sz w:val="24"/>
                <w:szCs w:val="32"/>
              </w:rPr>
            </w:pPr>
            <w:r w:rsidRPr="00FF4A91">
              <w:rPr>
                <w:position w:val="-100"/>
              </w:rPr>
              <w:object w:dxaOrig="4819" w:dyaOrig="2060" w14:anchorId="0D3501AD">
                <v:shape id="_x0000_i1255" type="#_x0000_t75" style="width:241.8pt;height:102.8pt" o:ole="">
                  <v:imagedata r:id="rId423" o:title=""/>
                </v:shape>
                <o:OLEObject Type="Embed" ProgID="Equation.DSMT4" ShapeID="_x0000_i1255" DrawAspect="Content" ObjectID="_1764241807" r:id="rId424"/>
              </w:object>
            </w:r>
          </w:p>
        </w:tc>
        <w:tc>
          <w:tcPr>
            <w:tcW w:w="658" w:type="pct"/>
            <w:vAlign w:val="center"/>
          </w:tcPr>
          <w:p w14:paraId="4AB71A77" w14:textId="0E2AAD9C" w:rsidR="004A2675" w:rsidRPr="006B1A0C" w:rsidRDefault="004A267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9</w:t>
            </w:r>
            <w:r w:rsidRPr="006B1A0C">
              <w:rPr>
                <w:bCs/>
                <w:sz w:val="24"/>
                <w:szCs w:val="32"/>
              </w:rPr>
              <w:t>)</w:t>
            </w:r>
          </w:p>
        </w:tc>
      </w:tr>
    </w:tbl>
    <w:p w14:paraId="29B328A3" w14:textId="3B5CF6EB" w:rsidR="00EF33B6" w:rsidRDefault="00EF33B6" w:rsidP="00EF33B6">
      <w:pPr>
        <w:pStyle w:val="affd"/>
        <w:ind w:firstLineChars="0" w:firstLine="0"/>
      </w:pPr>
      <w:r w:rsidRPr="00E56E76">
        <w:rPr>
          <w:rFonts w:hint="eastAsia"/>
        </w:rPr>
        <w:t>其中</w:t>
      </w:r>
      <w:r w:rsidR="00FF4A91" w:rsidRPr="00E56E76">
        <w:object w:dxaOrig="1640" w:dyaOrig="480" w14:anchorId="71653DB3">
          <v:shape id="_x0000_i1256" type="#_x0000_t75" style="width:82.4pt;height:21.25pt" o:ole="">
            <v:imagedata r:id="rId425" o:title=""/>
          </v:shape>
          <o:OLEObject Type="Embed" ProgID="Equation.DSMT4" ShapeID="_x0000_i1256" DrawAspect="Content" ObjectID="_1764241808" r:id="rId426"/>
        </w:object>
      </w:r>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F33B6" w:rsidRPr="006B1A0C" w14:paraId="3F5AEF26" w14:textId="77777777" w:rsidTr="00443ECE">
        <w:trPr>
          <w:trHeight w:hRule="exact" w:val="1247"/>
          <w:jc w:val="center"/>
        </w:trPr>
        <w:tc>
          <w:tcPr>
            <w:tcW w:w="4342" w:type="pct"/>
            <w:vAlign w:val="center"/>
          </w:tcPr>
          <w:p w14:paraId="592AB0B5" w14:textId="270F6A77" w:rsidR="00EF33B6" w:rsidRPr="006B1A0C" w:rsidRDefault="00FF4A91" w:rsidP="003A6BBE">
            <w:pPr>
              <w:spacing w:line="300" w:lineRule="auto"/>
              <w:jc w:val="center"/>
              <w:rPr>
                <w:bCs/>
                <w:sz w:val="24"/>
                <w:szCs w:val="32"/>
              </w:rPr>
            </w:pPr>
            <w:r w:rsidRPr="00B02885">
              <w:rPr>
                <w:position w:val="-30"/>
              </w:rPr>
              <w:object w:dxaOrig="1660" w:dyaOrig="720" w14:anchorId="757510B8">
                <v:shape id="_x0000_i1257" type="#_x0000_t75" style="width:83.25pt;height:36.2pt" o:ole="">
                  <v:imagedata r:id="rId427" o:title=""/>
                </v:shape>
                <o:OLEObject Type="Embed" ProgID="Equation.DSMT4" ShapeID="_x0000_i1257" DrawAspect="Content" ObjectID="_1764241809" r:id="rId428"/>
              </w:object>
            </w:r>
          </w:p>
        </w:tc>
        <w:tc>
          <w:tcPr>
            <w:tcW w:w="658" w:type="pct"/>
            <w:vAlign w:val="center"/>
          </w:tcPr>
          <w:p w14:paraId="55C9F222" w14:textId="5F968D6A" w:rsidR="00EF33B6" w:rsidRPr="006B1A0C" w:rsidRDefault="00EF33B6" w:rsidP="003A6BBE">
            <w:pPr>
              <w:spacing w:line="300" w:lineRule="auto"/>
              <w:jc w:val="right"/>
              <w:rPr>
                <w:bCs/>
                <w:sz w:val="24"/>
                <w:szCs w:val="32"/>
              </w:rPr>
            </w:pPr>
            <w:r w:rsidRPr="006B1A0C">
              <w:rPr>
                <w:bCs/>
                <w:sz w:val="24"/>
                <w:szCs w:val="32"/>
              </w:rPr>
              <w:t>(</w:t>
            </w:r>
            <w:r w:rsidRPr="006B1A0C">
              <w:rPr>
                <w:rFonts w:hint="eastAsia"/>
                <w:bCs/>
                <w:sz w:val="24"/>
                <w:szCs w:val="32"/>
              </w:rPr>
              <w:t>2-</w:t>
            </w:r>
            <w:r w:rsidR="00007498">
              <w:rPr>
                <w:bCs/>
                <w:sz w:val="24"/>
                <w:szCs w:val="32"/>
              </w:rPr>
              <w:t>30</w:t>
            </w:r>
            <w:r w:rsidRPr="006B1A0C">
              <w:rPr>
                <w:bCs/>
                <w:sz w:val="24"/>
                <w:szCs w:val="32"/>
              </w:rPr>
              <w:t>)</w:t>
            </w:r>
          </w:p>
        </w:tc>
      </w:tr>
    </w:tbl>
    <w:p w14:paraId="08DC4AC9" w14:textId="7BDED8AE" w:rsidR="006D1283" w:rsidRDefault="006D1283" w:rsidP="00F47E3D">
      <w:pPr>
        <w:pStyle w:val="affd"/>
        <w:ind w:firstLineChars="0" w:firstLine="0"/>
      </w:pPr>
    </w:p>
    <w:p w14:paraId="55716A7A" w14:textId="77777777" w:rsidR="003A6BBE" w:rsidRPr="00443ECE" w:rsidRDefault="003A6BBE" w:rsidP="00F47E3D">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444F4C" w:rsidRPr="006B1A0C" w14:paraId="39B8BA3F" w14:textId="77777777" w:rsidTr="003A6BBE">
        <w:trPr>
          <w:trHeight w:hRule="exact" w:val="1304"/>
          <w:jc w:val="center"/>
        </w:trPr>
        <w:tc>
          <w:tcPr>
            <w:tcW w:w="4342" w:type="pct"/>
            <w:vAlign w:val="center"/>
          </w:tcPr>
          <w:p w14:paraId="5BEEFD42" w14:textId="7174B776" w:rsidR="00444F4C" w:rsidRPr="006B1A0C" w:rsidRDefault="00A665B9" w:rsidP="003A6BBE">
            <w:pPr>
              <w:spacing w:line="300" w:lineRule="auto"/>
              <w:jc w:val="center"/>
              <w:rPr>
                <w:bCs/>
                <w:sz w:val="24"/>
                <w:szCs w:val="32"/>
              </w:rPr>
            </w:pPr>
            <w:r w:rsidRPr="00A021AF">
              <w:rPr>
                <w:position w:val="-36"/>
              </w:rPr>
              <w:object w:dxaOrig="6060" w:dyaOrig="840" w14:anchorId="69E648AB">
                <v:shape id="_x0000_i1258" type="#_x0000_t75" style="width:295.5pt;height:41.2pt" o:ole="">
                  <v:imagedata r:id="rId429" o:title=""/>
                </v:shape>
                <o:OLEObject Type="Embed" ProgID="Equation.DSMT4" ShapeID="_x0000_i1258" DrawAspect="Content" ObjectID="_1764241810" r:id="rId430"/>
              </w:object>
            </w:r>
          </w:p>
        </w:tc>
        <w:tc>
          <w:tcPr>
            <w:tcW w:w="658" w:type="pct"/>
            <w:vAlign w:val="center"/>
          </w:tcPr>
          <w:p w14:paraId="7A76C6E2" w14:textId="77777777" w:rsidR="00444F4C" w:rsidRPr="006B1A0C" w:rsidRDefault="00444F4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5</w:t>
            </w:r>
            <w:r w:rsidRPr="006B1A0C">
              <w:rPr>
                <w:bCs/>
                <w:sz w:val="24"/>
                <w:szCs w:val="32"/>
              </w:rPr>
              <w:t>)</w:t>
            </w:r>
          </w:p>
        </w:tc>
      </w:tr>
    </w:tbl>
    <w:p w14:paraId="428AD6DE" w14:textId="77777777" w:rsidR="00E56E76" w:rsidRPr="00E56E76" w:rsidRDefault="00E56E76" w:rsidP="00A665B9">
      <w:pPr>
        <w:pStyle w:val="affd"/>
        <w:ind w:firstLineChars="0" w:firstLine="0"/>
      </w:pPr>
    </w:p>
    <w:p w14:paraId="1CBC5448" w14:textId="6361ED58" w:rsidR="003F0A2C" w:rsidRPr="003F0A2C" w:rsidRDefault="00E56E76" w:rsidP="00E56E76">
      <w:pPr>
        <w:pStyle w:val="affd"/>
        <w:ind w:firstLine="480"/>
        <w:jc w:val="center"/>
        <w:rPr>
          <w:lang w:val="x-none"/>
        </w:rPr>
      </w:pPr>
      <w:r w:rsidRPr="00E56E76">
        <w:object w:dxaOrig="7400" w:dyaOrig="840" w14:anchorId="222F21C9">
          <v:shape id="_x0000_i1259" type="#_x0000_t75" style="width:367.1pt;height:43.7pt" o:ole="">
            <v:imagedata r:id="rId431" o:title=""/>
          </v:shape>
          <o:OLEObject Type="Embed" ProgID="Equation.DSMT4" ShapeID="_x0000_i1259" DrawAspect="Content" ObjectID="_1764241811" r:id="rId432"/>
        </w:object>
      </w:r>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E63804">
      <w:pPr>
        <w:pStyle w:val="1"/>
        <w:rPr>
          <w:lang w:val="en-US"/>
        </w:rPr>
      </w:pPr>
      <w:bookmarkStart w:id="63" w:name="_Toc153621414"/>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63"/>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3D67BE1" w14:textId="58F25F1E" w:rsidR="00612B13" w:rsidRDefault="00BB01CB" w:rsidP="00172338">
      <w:pPr>
        <w:pStyle w:val="2"/>
        <w:ind w:firstLine="560"/>
        <w:rPr>
          <w:lang w:eastAsia="zh-CN"/>
        </w:rPr>
      </w:pPr>
      <w:bookmarkStart w:id="64" w:name="_Toc153621415"/>
      <w:r>
        <w:rPr>
          <w:rFonts w:hint="eastAsia"/>
          <w:lang w:eastAsia="zh-CN"/>
        </w:rPr>
        <w:t>3.1</w:t>
      </w:r>
      <w:r w:rsidR="00612B13">
        <w:rPr>
          <w:lang w:eastAsia="zh-CN"/>
        </w:rPr>
        <w:t xml:space="preserve"> </w:t>
      </w:r>
      <w:r w:rsidR="00612B13">
        <w:rPr>
          <w:rFonts w:hint="eastAsia"/>
          <w:lang w:eastAsia="zh-CN"/>
        </w:rPr>
        <w:t>引言</w:t>
      </w:r>
      <w:bookmarkEnd w:id="64"/>
    </w:p>
    <w:p w14:paraId="634ED4D1" w14:textId="77777777" w:rsidR="002F188D" w:rsidRPr="002F188D" w:rsidRDefault="002F188D" w:rsidP="002F188D">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62474C50" w14:textId="77777777" w:rsidR="002F188D" w:rsidRDefault="002F188D" w:rsidP="002F188D">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6537DB10" w14:textId="24045A1C" w:rsidR="002F188D" w:rsidRPr="002F188D" w:rsidRDefault="002F188D" w:rsidP="002F188D">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3EF2A032" w14:textId="6C9C35C2" w:rsidR="00BB01CB" w:rsidRPr="00684E53" w:rsidRDefault="00612B13" w:rsidP="00172338">
      <w:pPr>
        <w:pStyle w:val="2"/>
        <w:ind w:firstLine="560"/>
        <w:rPr>
          <w:lang w:eastAsia="zh-CN"/>
        </w:rPr>
      </w:pPr>
      <w:bookmarkStart w:id="65" w:name="_Toc153621416"/>
      <w:r>
        <w:rPr>
          <w:rFonts w:hint="eastAsia"/>
          <w:lang w:eastAsia="zh-CN"/>
        </w:rPr>
        <w:t>3</w:t>
      </w:r>
      <w:r>
        <w:rPr>
          <w:lang w:eastAsia="zh-CN"/>
        </w:rPr>
        <w:t xml:space="preserve">.2 </w:t>
      </w:r>
      <w:r w:rsidR="003C6370">
        <w:rPr>
          <w:rFonts w:hint="eastAsia"/>
          <w:lang w:eastAsia="zh-CN"/>
        </w:rPr>
        <w:t>耦合代数</w:t>
      </w:r>
      <w:r w:rsidR="003C6370">
        <w:rPr>
          <w:rFonts w:hint="eastAsia"/>
          <w:lang w:eastAsia="zh-CN"/>
        </w:rPr>
        <w:t>Riccati</w:t>
      </w:r>
      <w:r w:rsidR="003C6370">
        <w:rPr>
          <w:rFonts w:hint="eastAsia"/>
          <w:lang w:eastAsia="zh-CN"/>
        </w:rPr>
        <w:t>方程</w:t>
      </w:r>
      <w:bookmarkEnd w:id="65"/>
    </w:p>
    <w:p w14:paraId="6542B776" w14:textId="07E98F3B" w:rsidR="00BB01CB" w:rsidRDefault="00BB01CB" w:rsidP="007F28DB">
      <w:pPr>
        <w:pStyle w:val="3"/>
      </w:pPr>
      <w:bookmarkStart w:id="66" w:name="_Toc199740609"/>
      <w:bookmarkStart w:id="67" w:name="_Toc257896197"/>
      <w:bookmarkStart w:id="68" w:name="_Toc257896402"/>
      <w:bookmarkStart w:id="69" w:name="_Toc258514794"/>
      <w:bookmarkStart w:id="70" w:name="_Toc528740329"/>
      <w:bookmarkStart w:id="71" w:name="_Toc153621417"/>
      <w:bookmarkStart w:id="72" w:name="_Toc163230781"/>
      <w:r>
        <w:t>3</w:t>
      </w:r>
      <w:r w:rsidRPr="00684E53">
        <w:t>.</w:t>
      </w:r>
      <w:r w:rsidR="00670A94">
        <w:t>2</w:t>
      </w:r>
      <w:r w:rsidRPr="00684E53">
        <w:t xml:space="preserve">.1 </w:t>
      </w:r>
      <w:bookmarkEnd w:id="66"/>
      <w:bookmarkEnd w:id="67"/>
      <w:bookmarkEnd w:id="68"/>
      <w:bookmarkEnd w:id="69"/>
      <w:bookmarkEnd w:id="70"/>
      <w:r w:rsidR="003C6370">
        <w:rPr>
          <w:rFonts w:hint="eastAsia"/>
        </w:rPr>
        <w:t>耦合代数</w:t>
      </w:r>
      <w:r w:rsidR="003C6370">
        <w:rPr>
          <w:rFonts w:hint="eastAsia"/>
        </w:rPr>
        <w:t>Riccti</w:t>
      </w:r>
      <w:r w:rsidR="003C6370">
        <w:rPr>
          <w:rFonts w:hint="eastAsia"/>
        </w:rPr>
        <w:t>方程推导</w:t>
      </w:r>
      <w:bookmarkEnd w:id="71"/>
    </w:p>
    <w:p w14:paraId="65F0B8FE" w14:textId="17B37F5E" w:rsidR="00F245BC" w:rsidRDefault="00F245BC" w:rsidP="00F245BC">
      <w:pPr>
        <w:pStyle w:val="affd"/>
        <w:ind w:firstLine="480"/>
      </w:pPr>
      <w:r w:rsidRPr="00F245BC">
        <w:rPr>
          <w:rFonts w:hint="eastAsia"/>
        </w:rPr>
        <w:t>针对性能指标（</w:t>
      </w:r>
      <w:r w:rsidRPr="00F245BC">
        <w:rPr>
          <w:rFonts w:hint="eastAsia"/>
        </w:rPr>
        <w:t>1</w:t>
      </w:r>
      <w:r w:rsidRPr="00F245BC">
        <w:t>-18</w:t>
      </w:r>
      <w:r w:rsidRPr="00F245BC">
        <w:rPr>
          <w:rFonts w:hint="eastAsia"/>
        </w:rPr>
        <w:t>），考虑其在时刻</w:t>
      </w:r>
      <w:r w:rsidRPr="00F245BC">
        <w:object w:dxaOrig="260" w:dyaOrig="360" w14:anchorId="666719A8">
          <v:shape id="_x0000_i1260" type="#_x0000_t75" style="width:12.9pt;height:14.55pt" o:ole="">
            <v:imagedata r:id="rId433" o:title=""/>
          </v:shape>
          <o:OLEObject Type="Embed" ProgID="Equation.DSMT4" ShapeID="_x0000_i1260" DrawAspect="Content" ObjectID="_1764241812" r:id="rId434"/>
        </w:object>
      </w:r>
      <w:r w:rsidRPr="00F245BC">
        <w:rPr>
          <w:rFonts w:hint="eastAsia"/>
        </w:rPr>
        <w:t>，系统模态</w:t>
      </w:r>
      <w:r w:rsidRPr="00F245BC">
        <w:object w:dxaOrig="780" w:dyaOrig="380" w14:anchorId="1C50246B">
          <v:shape id="_x0000_i1261" type="#_x0000_t75" style="width:38.3pt;height:18.75pt" o:ole="">
            <v:imagedata r:id="rId435" o:title=""/>
          </v:shape>
          <o:OLEObject Type="Embed" ProgID="Equation.DSMT4" ShapeID="_x0000_i1261" DrawAspect="Content" ObjectID="_1764241813" r:id="rId436"/>
        </w:object>
      </w:r>
      <w:r w:rsidRPr="00F245BC">
        <w:rPr>
          <w:rFonts w:hint="eastAsia"/>
        </w:rPr>
        <w:t>，状态为</w:t>
      </w:r>
      <w:r w:rsidRPr="00F245BC">
        <w:object w:dxaOrig="320" w:dyaOrig="380" w14:anchorId="4991D3F1">
          <v:shape id="_x0000_i1262" type="#_x0000_t75" style="width:14.55pt;height:22.05pt" o:ole="">
            <v:imagedata r:id="rId437" o:title=""/>
          </v:shape>
          <o:OLEObject Type="Embed" ProgID="Equation.DSMT4" ShapeID="_x0000_i1262" DrawAspect="Content" ObjectID="_1764241814" r:id="rId438"/>
        </w:object>
      </w:r>
      <w:r w:rsidRPr="00F245BC">
        <w:rPr>
          <w:rFonts w:hint="eastAsia"/>
        </w:rPr>
        <w:t>时，选择控制律</w:t>
      </w:r>
      <w:r w:rsidRPr="00F245BC">
        <w:object w:dxaOrig="1760" w:dyaOrig="440" w14:anchorId="7A7CB1CB">
          <v:shape id="_x0000_i1263" type="#_x0000_t75" style="width:85.75pt;height:22.05pt" o:ole="">
            <v:imagedata r:id="rId292" o:title=""/>
          </v:shape>
          <o:OLEObject Type="Embed" ProgID="Equation.DSMT4" ShapeID="_x0000_i1263" DrawAspect="Content" ObjectID="_1764241815" r:id="rId439"/>
        </w:object>
      </w:r>
      <w:r w:rsidRPr="00F245BC">
        <w:rPr>
          <w:rFonts w:hint="eastAsia"/>
        </w:rPr>
        <w:t>使得性能指标</w:t>
      </w:r>
      <w:r w:rsidRPr="00F245BC">
        <w:object w:dxaOrig="2220" w:dyaOrig="440" w14:anchorId="1CBDB282">
          <v:shape id="_x0000_i1264" type="#_x0000_t75" style="width:108.2pt;height:22.05pt" o:ole="">
            <v:imagedata r:id="rId440" o:title=""/>
          </v:shape>
          <o:OLEObject Type="Embed" ProgID="Equation.DSMT4" ShapeID="_x0000_i1264" DrawAspect="Content" ObjectID="_1764241816" r:id="rId441"/>
        </w:object>
      </w:r>
      <w:r w:rsidRPr="00F245BC">
        <w:rPr>
          <w:rFonts w:hint="eastAsia"/>
        </w:rPr>
        <w:t>尽可能的小，机求解下列极小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725CF9BD" w14:textId="77777777" w:rsidTr="00157A03">
        <w:trPr>
          <w:trHeight w:hRule="exact" w:val="680"/>
          <w:jc w:val="center"/>
        </w:trPr>
        <w:tc>
          <w:tcPr>
            <w:tcW w:w="4342" w:type="pct"/>
            <w:vAlign w:val="center"/>
          </w:tcPr>
          <w:p w14:paraId="4DE49143" w14:textId="6999BD14" w:rsidR="00007498" w:rsidRPr="006B1A0C" w:rsidRDefault="00157A03" w:rsidP="005B5911">
            <w:pPr>
              <w:spacing w:line="300" w:lineRule="auto"/>
              <w:jc w:val="center"/>
              <w:rPr>
                <w:bCs/>
                <w:sz w:val="24"/>
                <w:szCs w:val="32"/>
              </w:rPr>
            </w:pPr>
            <w:r w:rsidRPr="00157A03">
              <w:rPr>
                <w:position w:val="-24"/>
              </w:rPr>
              <w:object w:dxaOrig="6960" w:dyaOrig="600" w14:anchorId="4A9A8E28">
                <v:shape id="_x0000_i1265" type="#_x0000_t75" style="width:347.95pt;height:29.95pt" o:ole="">
                  <v:imagedata r:id="rId442" o:title=""/>
                </v:shape>
                <o:OLEObject Type="Embed" ProgID="Equation.DSMT4" ShapeID="_x0000_i1265" DrawAspect="Content" ObjectID="_1764241817" r:id="rId443"/>
              </w:object>
            </w:r>
          </w:p>
        </w:tc>
        <w:tc>
          <w:tcPr>
            <w:tcW w:w="658" w:type="pct"/>
            <w:vAlign w:val="center"/>
          </w:tcPr>
          <w:p w14:paraId="54A5A94E" w14:textId="6F6AA39D" w:rsidR="00007498" w:rsidRPr="006B1A0C" w:rsidRDefault="00007498" w:rsidP="005B5911">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1</w:t>
            </w:r>
            <w:r w:rsidRPr="006B1A0C">
              <w:rPr>
                <w:bCs/>
                <w:sz w:val="24"/>
                <w:szCs w:val="32"/>
              </w:rPr>
              <w:t>)</w:t>
            </w:r>
          </w:p>
        </w:tc>
      </w:tr>
    </w:tbl>
    <w:p w14:paraId="1854FF7B" w14:textId="27F63342" w:rsidR="00F245BC" w:rsidRDefault="00F245BC" w:rsidP="00007498">
      <w:pPr>
        <w:pStyle w:val="affd"/>
        <w:ind w:firstLineChars="0" w:firstLine="0"/>
      </w:pPr>
      <w:r w:rsidRPr="00F245BC">
        <w:rPr>
          <w:rFonts w:hint="eastAsia"/>
        </w:rPr>
        <w:t>将极小化问题写为递推的形式，得到</w:t>
      </w:r>
      <w:r w:rsidRPr="00F245BC">
        <w:rPr>
          <w:rFonts w:hint="eastAsia"/>
        </w:rPr>
        <w:t>Bellman</w:t>
      </w:r>
      <w:r w:rsidRPr="00F245BC">
        <w:rPr>
          <w:rFonts w:hint="eastAsia"/>
        </w:rPr>
        <w:t>方程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2EC365FB" w14:textId="77777777" w:rsidTr="00157A03">
        <w:trPr>
          <w:trHeight w:hRule="exact" w:val="1871"/>
          <w:jc w:val="center"/>
        </w:trPr>
        <w:tc>
          <w:tcPr>
            <w:tcW w:w="4342" w:type="pct"/>
            <w:vAlign w:val="center"/>
          </w:tcPr>
          <w:p w14:paraId="679CBE00" w14:textId="7B30D60D" w:rsidR="00007498" w:rsidRPr="006B1A0C" w:rsidRDefault="00157A03" w:rsidP="005B5911">
            <w:pPr>
              <w:spacing w:line="300" w:lineRule="auto"/>
              <w:jc w:val="center"/>
              <w:rPr>
                <w:bCs/>
                <w:sz w:val="24"/>
                <w:szCs w:val="32"/>
              </w:rPr>
            </w:pPr>
            <w:r w:rsidRPr="00157A03">
              <w:rPr>
                <w:position w:val="-80"/>
              </w:rPr>
              <w:object w:dxaOrig="5899" w:dyaOrig="1780" w14:anchorId="6271CCBC">
                <v:shape id="_x0000_i1266" type="#_x0000_t75" style="width:294.65pt;height:88.25pt" o:ole="">
                  <v:imagedata r:id="rId444" o:title=""/>
                </v:shape>
                <o:OLEObject Type="Embed" ProgID="Equation.DSMT4" ShapeID="_x0000_i1266" DrawAspect="Content" ObjectID="_1764241818" r:id="rId445"/>
              </w:object>
            </w:r>
          </w:p>
        </w:tc>
        <w:tc>
          <w:tcPr>
            <w:tcW w:w="658" w:type="pct"/>
            <w:vAlign w:val="center"/>
          </w:tcPr>
          <w:p w14:paraId="0331F652" w14:textId="78A88525" w:rsidR="00007498" w:rsidRPr="006B1A0C" w:rsidRDefault="00007498" w:rsidP="005B5911">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2</w:t>
            </w:r>
            <w:r w:rsidRPr="006B1A0C">
              <w:rPr>
                <w:bCs/>
                <w:sz w:val="24"/>
                <w:szCs w:val="32"/>
              </w:rPr>
              <w:t>)</w:t>
            </w:r>
          </w:p>
        </w:tc>
      </w:tr>
    </w:tbl>
    <w:p w14:paraId="3330A7C1" w14:textId="5F80260B" w:rsidR="00F245BC" w:rsidRDefault="00F245BC" w:rsidP="00007498">
      <w:pPr>
        <w:pStyle w:val="affd"/>
        <w:ind w:firstLineChars="0" w:firstLine="0"/>
      </w:pPr>
      <w:r w:rsidRPr="00F245BC">
        <w:rPr>
          <w:rFonts w:hint="eastAsia"/>
        </w:rPr>
        <w:t>由</w:t>
      </w:r>
      <w:r w:rsidR="00007498">
        <w:rPr>
          <w:rFonts w:hint="eastAsia"/>
        </w:rPr>
        <w:t>文献。。。</w:t>
      </w:r>
      <w:r w:rsidRPr="00F245BC">
        <w:rPr>
          <w:rFonts w:hint="eastAsia"/>
        </w:rPr>
        <w:t>知，</w:t>
      </w:r>
      <w:r w:rsidR="00007498" w:rsidRPr="00007498">
        <w:object w:dxaOrig="1020" w:dyaOrig="360" w14:anchorId="25919164">
          <v:shape id="_x0000_i1267" type="#_x0000_t75" style="width:51.6pt;height:18.75pt" o:ole="">
            <v:imagedata r:id="rId446" o:title=""/>
          </v:shape>
          <o:OLEObject Type="Embed" ProgID="Equation.DSMT4" ShapeID="_x0000_i1267" DrawAspect="Content" ObjectID="_1764241819" r:id="rId447"/>
        </w:object>
      </w:r>
      <w:r w:rsidRPr="00F245BC">
        <w:rPr>
          <w:rFonts w:hint="eastAsia"/>
        </w:rPr>
        <w:t>可写为关于</w:t>
      </w:r>
      <w:r w:rsidRPr="00F245BC">
        <w:object w:dxaOrig="260" w:dyaOrig="360" w14:anchorId="15C6088E">
          <v:shape id="_x0000_i1268" type="#_x0000_t75" style="width:12.9pt;height:18.75pt" o:ole="">
            <v:imagedata r:id="rId448" o:title=""/>
          </v:shape>
          <o:OLEObject Type="Embed" ProgID="Equation.DSMT4" ShapeID="_x0000_i1268" DrawAspect="Content" ObjectID="_1764241820" r:id="rId449"/>
        </w:object>
      </w:r>
      <w:r w:rsidR="00007498">
        <w:rPr>
          <w:rFonts w:hint="eastAsia"/>
        </w:rPr>
        <w:t>的</w:t>
      </w:r>
      <w:r w:rsidRPr="00F245BC">
        <w:rPr>
          <w:rFonts w:hint="eastAsia"/>
        </w:rPr>
        <w:t>二次型函数，即</w:t>
      </w:r>
      <w:r w:rsidR="00007498" w:rsidRPr="00007498">
        <w:object w:dxaOrig="1920" w:dyaOrig="520" w14:anchorId="1E4EE578">
          <v:shape id="_x0000_i1269" type="#_x0000_t75" style="width:95.7pt;height:26.2pt" o:ole="">
            <v:imagedata r:id="rId450" o:title=""/>
          </v:shape>
          <o:OLEObject Type="Embed" ProgID="Equation.DSMT4" ShapeID="_x0000_i1269" DrawAspect="Content" ObjectID="_1764241821" r:id="rId451"/>
        </w:object>
      </w:r>
      <w:r w:rsidRPr="00F245BC">
        <w:rPr>
          <w:rFonts w:hint="eastAsia"/>
        </w:rPr>
        <w:t>，其中</w:t>
      </w:r>
      <w:r w:rsidRPr="00F245BC">
        <w:object w:dxaOrig="840" w:dyaOrig="400" w14:anchorId="4A4C3D99">
          <v:shape id="_x0000_i1270" type="#_x0000_t75" style="width:43.7pt;height:22.05pt" o:ole="">
            <v:imagedata r:id="rId452" o:title=""/>
          </v:shape>
          <o:OLEObject Type="Embed" ProgID="Equation.DSMT4" ShapeID="_x0000_i1270" DrawAspect="Content" ObjectID="_1764241822" r:id="rId453"/>
        </w:object>
      </w:r>
      <w:r w:rsidRPr="00F245BC">
        <w:rPr>
          <w:rFonts w:hint="eastAsia"/>
        </w:rPr>
        <w:t>，定义</w:t>
      </w:r>
      <w:r w:rsidRPr="00F245BC">
        <w:object w:dxaOrig="2360" w:dyaOrig="480" w14:anchorId="69E3FF1B">
          <v:shape id="_x0000_i1271" type="#_x0000_t75" style="width:115.7pt;height:21.25pt" o:ole="">
            <v:imagedata r:id="rId454" o:title=""/>
          </v:shape>
          <o:OLEObject Type="Embed" ProgID="Equation.DSMT4" ShapeID="_x0000_i1271" DrawAspect="Content" ObjectID="_1764241823" r:id="rId455"/>
        </w:object>
      </w:r>
      <w:r w:rsidRPr="00F245BC">
        <w:rPr>
          <w:rFonts w:hint="eastAsia"/>
        </w:rPr>
        <w:t>。则结合系统状态空间方程（</w:t>
      </w:r>
      <w:r w:rsidRPr="00F245BC">
        <w:rPr>
          <w:rFonts w:hint="eastAsia"/>
        </w:rPr>
        <w:t>1</w:t>
      </w:r>
      <w:r w:rsidRPr="00F245BC">
        <w:t>-14</w:t>
      </w:r>
      <w:r w:rsidRPr="00F245BC">
        <w:rPr>
          <w:rFonts w:hint="eastAsia"/>
        </w:rPr>
        <w:t>）并考虑</w:t>
      </w:r>
      <w:r w:rsidR="00007498" w:rsidRPr="00007498">
        <w:object w:dxaOrig="1719" w:dyaOrig="440" w14:anchorId="7496CBE7">
          <v:shape id="_x0000_i1272" type="#_x0000_t75" style="width:85.3pt;height:22.05pt" o:ole="">
            <v:imagedata r:id="rId456" o:title=""/>
          </v:shape>
          <o:OLEObject Type="Embed" ProgID="Equation.DSMT4" ShapeID="_x0000_i1272" DrawAspect="Content" ObjectID="_1764241824" r:id="rId457"/>
        </w:object>
      </w:r>
      <w:r w:rsidRPr="00F245BC">
        <w:rPr>
          <w:rFonts w:hint="eastAsia"/>
        </w:rPr>
        <w:t>的二次型形式，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3152426C" w14:textId="77777777" w:rsidTr="00157A03">
        <w:trPr>
          <w:trHeight w:hRule="exact" w:val="3402"/>
          <w:jc w:val="center"/>
        </w:trPr>
        <w:tc>
          <w:tcPr>
            <w:tcW w:w="4342" w:type="pct"/>
            <w:vAlign w:val="center"/>
          </w:tcPr>
          <w:p w14:paraId="611BDD5F" w14:textId="412B50BE" w:rsidR="00007498" w:rsidRPr="006B1A0C" w:rsidRDefault="00157A03" w:rsidP="005B5911">
            <w:pPr>
              <w:spacing w:line="300" w:lineRule="auto"/>
              <w:jc w:val="center"/>
              <w:rPr>
                <w:bCs/>
                <w:sz w:val="24"/>
                <w:szCs w:val="32"/>
              </w:rPr>
            </w:pPr>
            <w:r w:rsidRPr="00007498">
              <w:rPr>
                <w:position w:val="-166"/>
              </w:rPr>
              <w:object w:dxaOrig="6220" w:dyaOrig="3340" w14:anchorId="0A4701C7">
                <v:shape id="_x0000_i1273" type="#_x0000_t75" style="width:310.9pt;height:167.3pt" o:ole="">
                  <v:imagedata r:id="rId458" o:title=""/>
                </v:shape>
                <o:OLEObject Type="Embed" ProgID="Equation.DSMT4" ShapeID="_x0000_i1273" DrawAspect="Content" ObjectID="_1764241825" r:id="rId459"/>
              </w:object>
            </w:r>
          </w:p>
        </w:tc>
        <w:tc>
          <w:tcPr>
            <w:tcW w:w="658" w:type="pct"/>
            <w:vAlign w:val="center"/>
          </w:tcPr>
          <w:p w14:paraId="05087A8E" w14:textId="2014333A" w:rsidR="00007498" w:rsidRPr="006B1A0C" w:rsidRDefault="00007498" w:rsidP="005B5911">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sidR="0033376D">
              <w:rPr>
                <w:bCs/>
                <w:sz w:val="24"/>
                <w:szCs w:val="32"/>
              </w:rPr>
              <w:t>3</w:t>
            </w:r>
            <w:r w:rsidRPr="006B1A0C">
              <w:rPr>
                <w:bCs/>
                <w:sz w:val="24"/>
                <w:szCs w:val="32"/>
              </w:rPr>
              <w:t>)</w:t>
            </w:r>
          </w:p>
        </w:tc>
      </w:tr>
    </w:tbl>
    <w:p w14:paraId="5F962F48" w14:textId="4C935EA9" w:rsidR="00F245BC" w:rsidRDefault="00F245BC" w:rsidP="0033376D">
      <w:pPr>
        <w:pStyle w:val="affd"/>
        <w:ind w:firstLineChars="0" w:firstLine="0"/>
      </w:pPr>
      <w:r w:rsidRPr="00F245BC">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09"/>
        <w:gridCol w:w="795"/>
      </w:tblGrid>
      <w:tr w:rsidR="0033376D" w:rsidRPr="006B1A0C" w14:paraId="289C8F90" w14:textId="77777777" w:rsidTr="0033376D">
        <w:trPr>
          <w:trHeight w:hRule="exact" w:val="964"/>
          <w:jc w:val="center"/>
        </w:trPr>
        <w:tc>
          <w:tcPr>
            <w:tcW w:w="4342" w:type="pct"/>
            <w:vAlign w:val="center"/>
          </w:tcPr>
          <w:p w14:paraId="1155D835" w14:textId="10DBA823" w:rsidR="0033376D" w:rsidRPr="006B1A0C" w:rsidRDefault="00157A03" w:rsidP="005B5911">
            <w:pPr>
              <w:spacing w:line="300" w:lineRule="auto"/>
              <w:jc w:val="center"/>
              <w:rPr>
                <w:bCs/>
                <w:sz w:val="24"/>
                <w:szCs w:val="32"/>
              </w:rPr>
            </w:pPr>
            <w:r w:rsidRPr="0033376D">
              <w:rPr>
                <w:position w:val="-36"/>
              </w:rPr>
              <w:object w:dxaOrig="7500" w:dyaOrig="900" w14:anchorId="316F2E74">
                <v:shape id="_x0000_i1274" type="#_x0000_t75" style="width:374.55pt;height:44.95pt" o:ole="">
                  <v:imagedata r:id="rId460" o:title=""/>
                </v:shape>
                <o:OLEObject Type="Embed" ProgID="Equation.DSMT4" ShapeID="_x0000_i1274" DrawAspect="Content" ObjectID="_1764241826" r:id="rId461"/>
              </w:object>
            </w:r>
          </w:p>
        </w:tc>
        <w:tc>
          <w:tcPr>
            <w:tcW w:w="658" w:type="pct"/>
            <w:vAlign w:val="center"/>
          </w:tcPr>
          <w:p w14:paraId="25542858" w14:textId="19737143" w:rsidR="0033376D" w:rsidRPr="006B1A0C" w:rsidRDefault="0033376D" w:rsidP="005B5911">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4</w:t>
            </w:r>
            <w:r w:rsidRPr="006B1A0C">
              <w:rPr>
                <w:bCs/>
                <w:sz w:val="24"/>
                <w:szCs w:val="32"/>
              </w:rPr>
              <w:t>)</w:t>
            </w:r>
          </w:p>
        </w:tc>
      </w:tr>
    </w:tbl>
    <w:p w14:paraId="73E9A2AF" w14:textId="5D230F97" w:rsidR="00F245BC" w:rsidRDefault="00F245BC" w:rsidP="0033376D">
      <w:pPr>
        <w:pStyle w:val="affd"/>
        <w:ind w:firstLineChars="0" w:firstLine="0"/>
      </w:pPr>
      <w:r w:rsidRPr="00F245BC">
        <w:t>将</w:t>
      </w:r>
      <w:r w:rsidRPr="00F245BC">
        <w:t>(12)</w:t>
      </w:r>
      <w:r w:rsidRPr="00F245BC">
        <w:t>代入</w:t>
      </w:r>
      <w:r w:rsidRPr="00F245BC">
        <w:rPr>
          <w:rFonts w:hint="eastAsia"/>
        </w:rPr>
        <w:t>(</w:t>
      </w:r>
      <w:r w:rsidRPr="00F245BC">
        <w:t>11)</w:t>
      </w:r>
      <w:r w:rsidRPr="00F245BC">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3376D" w:rsidRPr="006B1A0C" w14:paraId="7EE9E91A" w14:textId="77777777" w:rsidTr="0033376D">
        <w:trPr>
          <w:trHeight w:hRule="exact" w:val="624"/>
          <w:jc w:val="center"/>
        </w:trPr>
        <w:tc>
          <w:tcPr>
            <w:tcW w:w="4342" w:type="pct"/>
            <w:vAlign w:val="center"/>
          </w:tcPr>
          <w:p w14:paraId="4746BB9A" w14:textId="6B5A044A" w:rsidR="0033376D" w:rsidRPr="006B1A0C" w:rsidRDefault="0033376D" w:rsidP="005B5911">
            <w:pPr>
              <w:spacing w:line="300" w:lineRule="auto"/>
              <w:jc w:val="center"/>
              <w:rPr>
                <w:bCs/>
                <w:sz w:val="24"/>
                <w:szCs w:val="32"/>
              </w:rPr>
            </w:pPr>
            <w:r w:rsidRPr="005B5911">
              <w:rPr>
                <w:position w:val="-22"/>
              </w:rPr>
              <w:object w:dxaOrig="4860" w:dyaOrig="560" w14:anchorId="625ED68F">
                <v:shape id="_x0000_i1275" type="#_x0000_t75" style="width:243.05pt;height:28.3pt" o:ole="">
                  <v:imagedata r:id="rId462" o:title=""/>
                </v:shape>
                <o:OLEObject Type="Embed" ProgID="Equation.DSMT4" ShapeID="_x0000_i1275" DrawAspect="Content" ObjectID="_1764241827" r:id="rId463"/>
              </w:object>
            </w:r>
          </w:p>
        </w:tc>
        <w:tc>
          <w:tcPr>
            <w:tcW w:w="658" w:type="pct"/>
            <w:vAlign w:val="center"/>
          </w:tcPr>
          <w:p w14:paraId="7F97D596" w14:textId="5C0871FF" w:rsidR="0033376D" w:rsidRPr="006B1A0C" w:rsidRDefault="0033376D" w:rsidP="005B5911">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5</w:t>
            </w:r>
            <w:r w:rsidRPr="006B1A0C">
              <w:rPr>
                <w:bCs/>
                <w:sz w:val="24"/>
                <w:szCs w:val="32"/>
              </w:rPr>
              <w:t>)</w:t>
            </w:r>
          </w:p>
        </w:tc>
      </w:tr>
    </w:tbl>
    <w:p w14:paraId="27CDCC56" w14:textId="35249B04" w:rsidR="00F245BC" w:rsidRDefault="00F245BC" w:rsidP="0033376D">
      <w:pPr>
        <w:pStyle w:val="affd"/>
        <w:ind w:firstLineChars="0" w:firstLine="0"/>
      </w:pPr>
      <w:r w:rsidRPr="00F245BC">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66"/>
        <w:gridCol w:w="738"/>
      </w:tblGrid>
      <w:tr w:rsidR="0033376D" w:rsidRPr="006B1A0C" w14:paraId="18086C31" w14:textId="77777777" w:rsidTr="0033376D">
        <w:trPr>
          <w:trHeight w:hRule="exact" w:val="2268"/>
          <w:jc w:val="center"/>
        </w:trPr>
        <w:tc>
          <w:tcPr>
            <w:tcW w:w="4342" w:type="pct"/>
            <w:vAlign w:val="center"/>
          </w:tcPr>
          <w:p w14:paraId="04B9A4FC" w14:textId="0CBA01B2" w:rsidR="0033376D" w:rsidRPr="006B1A0C" w:rsidRDefault="0033376D" w:rsidP="005B5911">
            <w:pPr>
              <w:spacing w:line="300" w:lineRule="auto"/>
              <w:jc w:val="center"/>
              <w:rPr>
                <w:bCs/>
                <w:sz w:val="24"/>
                <w:szCs w:val="32"/>
              </w:rPr>
            </w:pPr>
            <w:r w:rsidRPr="005B5911">
              <w:rPr>
                <w:position w:val="-124"/>
              </w:rPr>
              <w:object w:dxaOrig="7680" w:dyaOrig="2160" w14:anchorId="34985365">
                <v:shape id="_x0000_i1276" type="#_x0000_t75" style="width:377.5pt;height:106.55pt" o:ole="">
                  <v:imagedata r:id="rId464" o:title=""/>
                </v:shape>
                <o:OLEObject Type="Embed" ProgID="Equation.DSMT4" ShapeID="_x0000_i1276" DrawAspect="Content" ObjectID="_1764241828" r:id="rId465"/>
              </w:object>
            </w:r>
          </w:p>
        </w:tc>
        <w:tc>
          <w:tcPr>
            <w:tcW w:w="658" w:type="pct"/>
            <w:vAlign w:val="center"/>
          </w:tcPr>
          <w:p w14:paraId="60FAFEA8" w14:textId="7B7E935A" w:rsidR="0033376D" w:rsidRPr="006B1A0C" w:rsidRDefault="0033376D" w:rsidP="005B5911">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6</w:t>
            </w:r>
            <w:r w:rsidRPr="006B1A0C">
              <w:rPr>
                <w:bCs/>
                <w:sz w:val="24"/>
                <w:szCs w:val="32"/>
              </w:rPr>
              <w:t>)</w:t>
            </w:r>
          </w:p>
        </w:tc>
      </w:tr>
    </w:tbl>
    <w:p w14:paraId="25505E5A" w14:textId="7742A74C" w:rsidR="00F245BC" w:rsidRDefault="00F245BC" w:rsidP="0033376D">
      <w:pPr>
        <w:pStyle w:val="affd"/>
        <w:ind w:firstLineChars="0" w:firstLine="0"/>
      </w:pPr>
      <w:r w:rsidRPr="00F245BC">
        <w:rPr>
          <w:rFonts w:hint="eastAsia"/>
        </w:rPr>
        <w:t>则控制器</w:t>
      </w:r>
      <w:r w:rsidRPr="00F245BC">
        <w:object w:dxaOrig="1760" w:dyaOrig="440" w14:anchorId="5AD49F31">
          <v:shape id="_x0000_i1277" type="#_x0000_t75" style="width:85.75pt;height:22.05pt" o:ole="">
            <v:imagedata r:id="rId466" o:title=""/>
          </v:shape>
          <o:OLEObject Type="Embed" ProgID="Equation.DSMT4" ShapeID="_x0000_i1277" DrawAspect="Content" ObjectID="_1764241829" r:id="rId467"/>
        </w:object>
      </w:r>
      <w:r w:rsidRPr="00F245BC">
        <w:rPr>
          <w:rFonts w:hint="eastAsia"/>
        </w:rPr>
        <w:t>的求解问题（</w:t>
      </w:r>
      <w:r w:rsidRPr="00F245BC">
        <w:t>2-1-1</w:t>
      </w:r>
      <w:r w:rsidRPr="00F245BC">
        <w:rPr>
          <w:rFonts w:hint="eastAsia"/>
        </w:rPr>
        <w:t>）转化为一个关于</w:t>
      </w:r>
      <w:r w:rsidRPr="00F245BC">
        <w:object w:dxaOrig="320" w:dyaOrig="380" w14:anchorId="29EC08B9">
          <v:shape id="_x0000_i1278" type="#_x0000_t75" style="width:14.55pt;height:22.05pt" o:ole="">
            <v:imagedata r:id="rId468" o:title=""/>
          </v:shape>
          <o:OLEObject Type="Embed" ProgID="Equation.DSMT4" ShapeID="_x0000_i1278" DrawAspect="Content" ObjectID="_1764241830" r:id="rId469"/>
        </w:object>
      </w:r>
      <w:r w:rsidRPr="00F245BC">
        <w:rPr>
          <w:rFonts w:hint="eastAsia"/>
        </w:rPr>
        <w:t>和</w:t>
      </w:r>
      <w:r w:rsidRPr="00F245BC">
        <w:object w:dxaOrig="360" w:dyaOrig="380" w14:anchorId="5F176697">
          <v:shape id="_x0000_i1279" type="#_x0000_t75" style="width:21.25pt;height:22.05pt" o:ole="">
            <v:imagedata r:id="rId470" o:title=""/>
          </v:shape>
          <o:OLEObject Type="Embed" ProgID="Equation.DSMT4" ShapeID="_x0000_i1279" DrawAspect="Content" ObjectID="_1764241831" r:id="rId471"/>
        </w:object>
      </w:r>
      <w:r w:rsidRPr="00F245BC">
        <w:rPr>
          <w:rFonts w:hint="eastAsia"/>
        </w:rPr>
        <w:t>的无约束优化问题（</w:t>
      </w:r>
      <w:r w:rsidRPr="00F245BC">
        <w:t>2-1-4</w:t>
      </w:r>
      <w:r w:rsidRPr="00F245BC">
        <w:rPr>
          <w:rFonts w:hint="eastAsia"/>
        </w:rPr>
        <w:t>），我们令</w:t>
      </w:r>
      <w:r w:rsidRPr="00F245BC">
        <w:object w:dxaOrig="800" w:dyaOrig="380" w14:anchorId="1FC79057">
          <v:shape id="_x0000_i1280" type="#_x0000_t75" style="width:43.7pt;height:22.05pt" o:ole="">
            <v:imagedata r:id="rId472" o:title=""/>
          </v:shape>
          <o:OLEObject Type="Embed" ProgID="Equation.DSMT4" ShapeID="_x0000_i1280" DrawAspect="Content" ObjectID="_1764241832" r:id="rId473"/>
        </w:object>
      </w:r>
      <w:r w:rsidRPr="00F245BC">
        <w:rPr>
          <w:rFonts w:hint="eastAsia"/>
        </w:rPr>
        <w:t>对</w:t>
      </w:r>
      <w:r w:rsidRPr="00F245BC">
        <w:object w:dxaOrig="320" w:dyaOrig="380" w14:anchorId="45F91925">
          <v:shape id="_x0000_i1281" type="#_x0000_t75" style="width:14.55pt;height:22.05pt" o:ole="">
            <v:imagedata r:id="rId474" o:title=""/>
          </v:shape>
          <o:OLEObject Type="Embed" ProgID="Equation.DSMT4" ShapeID="_x0000_i1281" DrawAspect="Content" ObjectID="_1764241833" r:id="rId475"/>
        </w:object>
      </w:r>
      <w:r w:rsidRPr="00F245BC">
        <w:rPr>
          <w:rFonts w:hint="eastAsia"/>
        </w:rPr>
        <w:t>偏导数为</w:t>
      </w:r>
      <w:r w:rsidRPr="00F245BC">
        <w:rPr>
          <w:rFonts w:hint="eastAsia"/>
        </w:rPr>
        <w:t>0</w:t>
      </w:r>
      <w:r w:rsidRPr="00F245BC">
        <w:rPr>
          <w:rFonts w:hint="eastAsia"/>
        </w:rPr>
        <w:t>求解使得</w:t>
      </w:r>
      <w:r w:rsidRPr="00F245BC">
        <w:object w:dxaOrig="800" w:dyaOrig="380" w14:anchorId="00467B7C">
          <v:shape id="_x0000_i1282" type="#_x0000_t75" style="width:43.7pt;height:22.05pt" o:ole="">
            <v:imagedata r:id="rId476" o:title=""/>
          </v:shape>
          <o:OLEObject Type="Embed" ProgID="Equation.DSMT4" ShapeID="_x0000_i1282" DrawAspect="Content" ObjectID="_1764241834" r:id="rId477"/>
        </w:object>
      </w:r>
      <w:r w:rsidRPr="00F245BC">
        <w:rPr>
          <w:rFonts w:hint="eastAsia"/>
        </w:rPr>
        <w:t>最小的</w:t>
      </w:r>
      <w:r w:rsidRPr="00F245BC">
        <w:object w:dxaOrig="320" w:dyaOrig="380" w14:anchorId="2AFBEBC3">
          <v:shape id="_x0000_i1283" type="#_x0000_t75" style="width:14.55pt;height:22.05pt" o:ole="">
            <v:imagedata r:id="rId478" o:title=""/>
          </v:shape>
          <o:OLEObject Type="Embed" ProgID="Equation.DSMT4" ShapeID="_x0000_i1283" DrawAspect="Content" ObjectID="_1764241835" r:id="rId479"/>
        </w:object>
      </w:r>
      <w:r w:rsidRPr="00F245BC">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3376D" w:rsidRPr="006B1A0C" w14:paraId="4D7AAA56" w14:textId="77777777" w:rsidTr="000654A1">
        <w:trPr>
          <w:trHeight w:hRule="exact" w:val="2041"/>
          <w:jc w:val="center"/>
        </w:trPr>
        <w:tc>
          <w:tcPr>
            <w:tcW w:w="4342" w:type="pct"/>
            <w:vAlign w:val="center"/>
          </w:tcPr>
          <w:p w14:paraId="1423583F" w14:textId="046ECCFF" w:rsidR="0033376D" w:rsidRPr="006B1A0C" w:rsidRDefault="000654A1" w:rsidP="005B5911">
            <w:pPr>
              <w:spacing w:line="300" w:lineRule="auto"/>
              <w:jc w:val="center"/>
              <w:rPr>
                <w:bCs/>
                <w:sz w:val="24"/>
                <w:szCs w:val="32"/>
              </w:rPr>
            </w:pPr>
            <w:r w:rsidRPr="000654A1">
              <w:rPr>
                <w:position w:val="-92"/>
              </w:rPr>
              <w:object w:dxaOrig="5780" w:dyaOrig="1960" w14:anchorId="032095E6">
                <v:shape id="_x0000_i1284" type="#_x0000_t75" style="width:283.4pt;height:96.15pt" o:ole="">
                  <v:imagedata r:id="rId480" o:title=""/>
                </v:shape>
                <o:OLEObject Type="Embed" ProgID="Equation.DSMT4" ShapeID="_x0000_i1284" DrawAspect="Content" ObjectID="_1764241836" r:id="rId481"/>
              </w:object>
            </w:r>
          </w:p>
        </w:tc>
        <w:tc>
          <w:tcPr>
            <w:tcW w:w="658" w:type="pct"/>
            <w:vAlign w:val="center"/>
          </w:tcPr>
          <w:p w14:paraId="2AFD2B80" w14:textId="574B8EDE" w:rsidR="0033376D" w:rsidRPr="006B1A0C" w:rsidRDefault="0033376D" w:rsidP="005B5911">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sidR="000654A1">
              <w:rPr>
                <w:bCs/>
                <w:sz w:val="24"/>
                <w:szCs w:val="32"/>
              </w:rPr>
              <w:t>7</w:t>
            </w:r>
            <w:r w:rsidRPr="006B1A0C">
              <w:rPr>
                <w:bCs/>
                <w:sz w:val="24"/>
                <w:szCs w:val="32"/>
              </w:rPr>
              <w:t>)</w:t>
            </w:r>
          </w:p>
        </w:tc>
      </w:tr>
    </w:tbl>
    <w:p w14:paraId="1D6FA28B" w14:textId="48681AEB" w:rsidR="00F245BC" w:rsidRDefault="00F245BC" w:rsidP="000654A1">
      <w:pPr>
        <w:pStyle w:val="affd"/>
        <w:ind w:firstLineChars="0" w:firstLine="0"/>
      </w:pPr>
      <w:r w:rsidRPr="00F245BC">
        <w:rPr>
          <w:rFonts w:hint="eastAsia"/>
        </w:rPr>
        <w:t>此处要求</w:t>
      </w:r>
      <w:r w:rsidRPr="00F245BC">
        <w:object w:dxaOrig="3940" w:dyaOrig="400" w14:anchorId="4532F0A3">
          <v:shape id="_x0000_i1285" type="#_x0000_t75" style="width:202.7pt;height:20pt" o:ole="">
            <v:imagedata r:id="rId482" o:title=""/>
          </v:shape>
          <o:OLEObject Type="Embed" ProgID="Equation.DSMT4" ShapeID="_x0000_i1285" DrawAspect="Content" ObjectID="_1764241837" r:id="rId483"/>
        </w:object>
      </w:r>
      <w:r w:rsidRPr="00F245BC">
        <w:rPr>
          <w:rFonts w:hint="eastAsia"/>
        </w:rPr>
        <w:t>可逆才能计算，其中要使得逆矩阵存在，可以证明充要条件是</w:t>
      </w:r>
      <w:r w:rsidRPr="00F245BC">
        <w:object w:dxaOrig="4340" w:dyaOrig="400" w14:anchorId="4E46788D">
          <v:shape id="_x0000_i1286" type="#_x0000_t75" style="width:215.15pt;height:20pt" o:ole="">
            <v:imagedata r:id="rId484" o:title=""/>
          </v:shape>
          <o:OLEObject Type="Embed" ProgID="Equation.DSMT4" ShapeID="_x0000_i1286" DrawAspect="Content" ObjectID="_1764241838" r:id="rId485"/>
        </w:object>
      </w:r>
      <w:r w:rsidRPr="00F245BC">
        <w:rPr>
          <w:rFonts w:hint="eastAsia"/>
        </w:rPr>
        <w:t>，这显然成立。此外，考虑</w:t>
      </w:r>
      <w:r w:rsidRPr="00F245BC">
        <w:object w:dxaOrig="600" w:dyaOrig="400" w14:anchorId="07FFA2AF">
          <v:shape id="_x0000_i1287" type="#_x0000_t75" style="width:29.55pt;height:22.05pt" o:ole="">
            <v:imagedata r:id="rId486" o:title=""/>
          </v:shape>
          <o:OLEObject Type="Embed" ProgID="Equation.DSMT4" ShapeID="_x0000_i1287" DrawAspect="Content" ObjectID="_1764241839" r:id="rId487"/>
        </w:object>
      </w:r>
      <w:r w:rsidRPr="00F245BC">
        <w:rPr>
          <w:rFonts w:hint="eastAsia"/>
        </w:rPr>
        <w:t>对</w:t>
      </w:r>
      <w:r w:rsidRPr="00F245BC">
        <w:object w:dxaOrig="320" w:dyaOrig="380" w14:anchorId="7510C2ED">
          <v:shape id="_x0000_i1288" type="#_x0000_t75" style="width:14.55pt;height:22.05pt" o:ole="">
            <v:imagedata r:id="rId488" o:title=""/>
          </v:shape>
          <o:OLEObject Type="Embed" ProgID="Equation.DSMT4" ShapeID="_x0000_i1288" DrawAspect="Content" ObjectID="_1764241840" r:id="rId489"/>
        </w:object>
      </w:r>
      <w:r w:rsidRPr="00F245BC">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361F9BE0" w14:textId="77777777" w:rsidTr="000654A1">
        <w:trPr>
          <w:trHeight w:hRule="exact" w:val="907"/>
          <w:jc w:val="center"/>
        </w:trPr>
        <w:tc>
          <w:tcPr>
            <w:tcW w:w="4342" w:type="pct"/>
            <w:vAlign w:val="center"/>
          </w:tcPr>
          <w:p w14:paraId="1194D8F7" w14:textId="4DF5B080" w:rsidR="000654A1" w:rsidRPr="006B1A0C" w:rsidRDefault="000654A1" w:rsidP="005B5911">
            <w:pPr>
              <w:spacing w:line="300" w:lineRule="auto"/>
              <w:jc w:val="center"/>
              <w:rPr>
                <w:bCs/>
                <w:sz w:val="24"/>
                <w:szCs w:val="32"/>
              </w:rPr>
            </w:pPr>
            <w:r w:rsidRPr="005B5911">
              <w:rPr>
                <w:position w:val="-34"/>
              </w:rPr>
              <w:object w:dxaOrig="6259" w:dyaOrig="800" w14:anchorId="03A0640D">
                <v:shape id="_x0000_i1289" type="#_x0000_t75" style="width:312.55pt;height:40.8pt" o:ole="">
                  <v:imagedata r:id="rId490" o:title=""/>
                </v:shape>
                <o:OLEObject Type="Embed" ProgID="Equation.DSMT4" ShapeID="_x0000_i1289" DrawAspect="Content" ObjectID="_1764241841" r:id="rId491"/>
              </w:object>
            </w:r>
          </w:p>
        </w:tc>
        <w:tc>
          <w:tcPr>
            <w:tcW w:w="658" w:type="pct"/>
            <w:vAlign w:val="center"/>
          </w:tcPr>
          <w:p w14:paraId="16542BC3" w14:textId="4498FE6A" w:rsidR="000654A1" w:rsidRPr="006B1A0C" w:rsidRDefault="000654A1" w:rsidP="005B5911">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8</w:t>
            </w:r>
            <w:r w:rsidRPr="006B1A0C">
              <w:rPr>
                <w:bCs/>
                <w:sz w:val="24"/>
                <w:szCs w:val="32"/>
              </w:rPr>
              <w:t>)</w:t>
            </w:r>
          </w:p>
        </w:tc>
      </w:tr>
    </w:tbl>
    <w:p w14:paraId="569334A7" w14:textId="37CB43BD" w:rsidR="00F245BC" w:rsidRDefault="00F245BC" w:rsidP="000654A1">
      <w:pPr>
        <w:pStyle w:val="affd"/>
        <w:ind w:firstLineChars="0" w:firstLine="0"/>
      </w:pPr>
      <w:r w:rsidRPr="00F245BC">
        <w:rPr>
          <w:rFonts w:hint="eastAsia"/>
        </w:rPr>
        <w:t>因此（</w:t>
      </w:r>
      <w:r w:rsidRPr="00F245BC">
        <w:rPr>
          <w:rFonts w:hint="eastAsia"/>
        </w:rPr>
        <w:t>2</w:t>
      </w:r>
      <w:r w:rsidRPr="00F245BC">
        <w:t>-1-8</w:t>
      </w:r>
      <w:r w:rsidRPr="00F245BC">
        <w:rPr>
          <w:rFonts w:hint="eastAsia"/>
        </w:rPr>
        <w:t>）求得的</w:t>
      </w:r>
      <w:r w:rsidR="000654A1" w:rsidRPr="000654A1">
        <w:object w:dxaOrig="3560" w:dyaOrig="499" w14:anchorId="5CDD751F">
          <v:shape id="_x0000_i1290" type="#_x0000_t75" style="width:178.55pt;height:23.7pt" o:ole="">
            <v:imagedata r:id="rId492" o:title=""/>
          </v:shape>
          <o:OLEObject Type="Embed" ProgID="Equation.DSMT4" ShapeID="_x0000_i1290" DrawAspect="Content" ObjectID="_1764241842" r:id="rId493"/>
        </w:object>
      </w:r>
      <w:r w:rsidRPr="00F245BC">
        <w:rPr>
          <w:rFonts w:hint="eastAsia"/>
        </w:rPr>
        <w:t>为（</w:t>
      </w:r>
      <w:r w:rsidRPr="00F245BC">
        <w:rPr>
          <w:rFonts w:hint="eastAsia"/>
        </w:rPr>
        <w:t>2</w:t>
      </w:r>
      <w:r w:rsidRPr="00F245BC">
        <w:t>-1-4</w:t>
      </w:r>
      <w:r w:rsidRPr="00F245BC">
        <w:rPr>
          <w:rFonts w:hint="eastAsia"/>
        </w:rPr>
        <w:t>）的极小值</w:t>
      </w:r>
      <w:r w:rsidRPr="00F245BC">
        <w:rPr>
          <w:rFonts w:hint="eastAsia"/>
        </w:rPr>
        <w:t>,</w:t>
      </w:r>
      <w:r w:rsidRPr="00F245BC">
        <w:rPr>
          <w:rFonts w:hint="eastAsia"/>
        </w:rPr>
        <w:t>定义</w:t>
      </w:r>
      <w:r w:rsidRPr="00F245BC">
        <w:object w:dxaOrig="1760" w:dyaOrig="480" w14:anchorId="5091D9B9">
          <v:shape id="_x0000_i1291" type="#_x0000_t75" style="width:88.25pt;height:21.25pt" o:ole="">
            <v:imagedata r:id="rId494" o:title=""/>
          </v:shape>
          <o:OLEObject Type="Embed" ProgID="Equation.DSMT4" ShapeID="_x0000_i1291" DrawAspect="Content" ObjectID="_1764241843" r:id="rId495"/>
        </w:object>
      </w:r>
      <w:r w:rsidRPr="00F245BC">
        <w:rPr>
          <w:rFonts w:hint="eastAsia"/>
        </w:rPr>
        <w:t>，有</w:t>
      </w:r>
      <w:r w:rsidRPr="00F245BC">
        <w:object w:dxaOrig="2400" w:dyaOrig="480" w14:anchorId="065A7BFB">
          <v:shape id="_x0000_i1292" type="#_x0000_t75" style="width:121.1pt;height:21.25pt" o:ole="">
            <v:imagedata r:id="rId496" o:title=""/>
          </v:shape>
          <o:OLEObject Type="Embed" ProgID="Equation.DSMT4" ShapeID="_x0000_i1292" DrawAspect="Content" ObjectID="_1764241844" r:id="rId497"/>
        </w:object>
      </w:r>
      <w:r w:rsidRPr="00F245BC">
        <w:rPr>
          <w:rFonts w:hint="eastAsia"/>
        </w:rPr>
        <w:t>，代入（</w:t>
      </w:r>
      <w:r w:rsidRPr="00F245BC">
        <w:rPr>
          <w:rFonts w:hint="eastAsia"/>
        </w:rPr>
        <w:t>2</w:t>
      </w:r>
      <w:r w:rsidRPr="00F245BC">
        <w:t>-1-4</w:t>
      </w:r>
      <w:r w:rsidRPr="00F245BC">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76BB9D28" w14:textId="77777777" w:rsidTr="000654A1">
        <w:trPr>
          <w:trHeight w:hRule="exact" w:val="567"/>
          <w:jc w:val="center"/>
        </w:trPr>
        <w:tc>
          <w:tcPr>
            <w:tcW w:w="4342" w:type="pct"/>
            <w:vAlign w:val="center"/>
          </w:tcPr>
          <w:p w14:paraId="52CE6275" w14:textId="5CCE46B3" w:rsidR="000654A1" w:rsidRPr="006B1A0C" w:rsidRDefault="000654A1" w:rsidP="005B5911">
            <w:pPr>
              <w:spacing w:line="300" w:lineRule="auto"/>
              <w:jc w:val="center"/>
              <w:rPr>
                <w:bCs/>
                <w:sz w:val="24"/>
                <w:szCs w:val="32"/>
              </w:rPr>
            </w:pPr>
            <w:r w:rsidRPr="000654A1">
              <w:rPr>
                <w:position w:val="-22"/>
              </w:rPr>
              <w:object w:dxaOrig="3600" w:dyaOrig="560" w14:anchorId="72E4E913">
                <v:shape id="_x0000_i1293" type="#_x0000_t75" style="width:180.6pt;height:28.3pt" o:ole="">
                  <v:imagedata r:id="rId498" o:title=""/>
                </v:shape>
                <o:OLEObject Type="Embed" ProgID="Equation.DSMT4" ShapeID="_x0000_i1293" DrawAspect="Content" ObjectID="_1764241845" r:id="rId499"/>
              </w:object>
            </w:r>
          </w:p>
        </w:tc>
        <w:tc>
          <w:tcPr>
            <w:tcW w:w="658" w:type="pct"/>
            <w:vAlign w:val="center"/>
          </w:tcPr>
          <w:p w14:paraId="52A3F35A" w14:textId="5BC84698" w:rsidR="000654A1" w:rsidRPr="006B1A0C" w:rsidRDefault="000654A1" w:rsidP="005B5911">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BC10DE4" w14:textId="2BC5BE9F" w:rsidR="00F245BC" w:rsidRDefault="00F245BC" w:rsidP="000654A1">
      <w:pPr>
        <w:pStyle w:val="affd"/>
        <w:ind w:firstLineChars="0" w:firstLine="0"/>
      </w:pPr>
      <w:r w:rsidRPr="00F245BC">
        <w:rPr>
          <w:rFonts w:hint="eastAsia"/>
        </w:rPr>
        <w:t>由（</w:t>
      </w:r>
      <w:r w:rsidRPr="00F245BC">
        <w:t>2-1-10</w:t>
      </w:r>
      <w:r w:rsidRPr="00F245BC">
        <w:rPr>
          <w:rFonts w:hint="eastAsia"/>
        </w:rPr>
        <w:t>）中</w:t>
      </w:r>
      <w:r w:rsidRPr="00F245BC">
        <w:object w:dxaOrig="2120" w:dyaOrig="620" w14:anchorId="03BF2137">
          <v:shape id="_x0000_i1294" type="#_x0000_t75" style="width:108.6pt;height:28.3pt" o:ole="">
            <v:imagedata r:id="rId500" o:title=""/>
          </v:shape>
          <o:OLEObject Type="Embed" ProgID="Equation.DSMT4" ShapeID="_x0000_i1294" DrawAspect="Content" ObjectID="_1764241846" r:id="rId501"/>
        </w:object>
      </w:r>
      <w:r w:rsidRPr="00F245BC">
        <w:rPr>
          <w:rFonts w:hint="eastAsia"/>
        </w:rPr>
        <w:t>得</w:t>
      </w:r>
      <w:r w:rsidRPr="00F245BC">
        <w:object w:dxaOrig="260" w:dyaOrig="360" w14:anchorId="5669F9C5">
          <v:shape id="_x0000_i1295" type="#_x0000_t75" style="width:12.9pt;height:21.25pt" o:ole="">
            <v:imagedata r:id="rId502" o:title=""/>
          </v:shape>
          <o:OLEObject Type="Embed" ProgID="Equation.DSMT4" ShapeID="_x0000_i1295" DrawAspect="Content" ObjectID="_1764241847" r:id="rId503"/>
        </w:object>
      </w:r>
      <w:r w:rsidRPr="00F245BC">
        <w:rPr>
          <w:rFonts w:hint="eastAsia"/>
        </w:rPr>
        <w:t>时刻递推的耦合黎卡提方程，利用相同的推导可以得到对应</w:t>
      </w:r>
      <w:r w:rsidRPr="00F245BC">
        <w:object w:dxaOrig="1320" w:dyaOrig="360" w14:anchorId="3A9FDCA6">
          <v:shape id="_x0000_i1296" type="#_x0000_t75" style="width:64.9pt;height:21.25pt" o:ole="">
            <v:imagedata r:id="rId504" o:title=""/>
          </v:shape>
          <o:OLEObject Type="Embed" ProgID="Equation.DSMT4" ShapeID="_x0000_i1296" DrawAspect="Content" ObjectID="_1764241848" r:id="rId505"/>
        </w:object>
      </w:r>
      <w:r w:rsidRPr="00F245BC">
        <w:rPr>
          <w:rFonts w:hint="eastAsia"/>
        </w:rPr>
        <w:t>各个时刻的</w:t>
      </w:r>
      <w:r w:rsidRPr="00F245BC">
        <w:rPr>
          <w:rFonts w:hint="eastAsia"/>
        </w:rPr>
        <w:t>CA</w:t>
      </w:r>
      <w:r w:rsidRPr="00F245BC">
        <w:t>RE</w:t>
      </w:r>
      <w:r w:rsidRPr="00F245BC">
        <w:rPr>
          <w:rFonts w:hint="eastAsia"/>
        </w:rPr>
        <w:t>，考虑解矩阵</w:t>
      </w:r>
      <w:r w:rsidRPr="00F245BC">
        <w:object w:dxaOrig="440" w:dyaOrig="380" w14:anchorId="21E09D3B">
          <v:shape id="_x0000_i1297" type="#_x0000_t75" style="width:22.05pt;height:22.05pt" o:ole="">
            <v:imagedata r:id="rId506" o:title=""/>
          </v:shape>
          <o:OLEObject Type="Embed" ProgID="Equation.DSMT4" ShapeID="_x0000_i1297" DrawAspect="Content" ObjectID="_1764241849" r:id="rId507"/>
        </w:object>
      </w:r>
      <w:r w:rsidRPr="00F245BC">
        <w:rPr>
          <w:rFonts w:hint="eastAsia"/>
        </w:rPr>
        <w:t>是定常矩阵，则可以得到最优控制问题（</w:t>
      </w:r>
      <w:r w:rsidRPr="00F245BC">
        <w:rPr>
          <w:rFonts w:hint="eastAsia"/>
        </w:rPr>
        <w:t>4</w:t>
      </w:r>
      <w:r w:rsidRPr="00F245BC">
        <w:rPr>
          <w:rFonts w:hint="eastAsia"/>
        </w:rPr>
        <w:t>）对应的耦合代数黎卡提方程</w:t>
      </w:r>
      <w:r w:rsidRPr="00F245BC">
        <w:rPr>
          <w:rFonts w:hint="eastAsia"/>
        </w:rPr>
        <w:t>(</w:t>
      </w:r>
      <w:r w:rsidRPr="00F245BC">
        <w:t>C</w:t>
      </w:r>
      <w:r w:rsidRPr="00F245BC">
        <w:rPr>
          <w:rFonts w:hint="eastAsia"/>
        </w:rPr>
        <w:t>oupled</w:t>
      </w:r>
      <w:r w:rsidRPr="00F245BC">
        <w:t xml:space="preserve"> Algebraic Riccati Equation,</w:t>
      </w:r>
      <w:r w:rsidRPr="00F245BC">
        <w:rPr>
          <w:rFonts w:hint="eastAsia"/>
        </w:rPr>
        <w:t>CA</w:t>
      </w:r>
      <w:r w:rsidRPr="00F245BC">
        <w:t>RE)</w:t>
      </w:r>
      <w:r w:rsidRPr="00F245BC">
        <w:rPr>
          <w:rFonts w:hint="eastAsia"/>
        </w:rPr>
        <w:t>的控制器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040AF" w:rsidRPr="006B1A0C" w14:paraId="2BA0670D" w14:textId="77777777" w:rsidTr="00544649">
        <w:trPr>
          <w:trHeight w:hRule="exact" w:val="567"/>
          <w:jc w:val="center"/>
        </w:trPr>
        <w:tc>
          <w:tcPr>
            <w:tcW w:w="4342" w:type="pct"/>
            <w:vAlign w:val="center"/>
          </w:tcPr>
          <w:p w14:paraId="66633E28" w14:textId="4968BC2F" w:rsidR="00F040AF" w:rsidRPr="006B1A0C" w:rsidRDefault="00CA20B8" w:rsidP="00544649">
            <w:pPr>
              <w:spacing w:line="300" w:lineRule="auto"/>
              <w:jc w:val="center"/>
              <w:rPr>
                <w:bCs/>
                <w:sz w:val="24"/>
                <w:szCs w:val="32"/>
              </w:rPr>
            </w:pPr>
            <w:r w:rsidRPr="00544649">
              <w:rPr>
                <w:position w:val="-18"/>
              </w:rPr>
              <w:object w:dxaOrig="4560" w:dyaOrig="520" w14:anchorId="1A4BF552">
                <v:shape id="_x0000_i1298" type="#_x0000_t75" style="width:227.25pt;height:25.8pt" o:ole="">
                  <v:imagedata r:id="rId508" o:title=""/>
                </v:shape>
                <o:OLEObject Type="Embed" ProgID="Equation.DSMT4" ShapeID="_x0000_i1298" DrawAspect="Content" ObjectID="_1764241850" r:id="rId509"/>
              </w:object>
            </w:r>
          </w:p>
        </w:tc>
        <w:tc>
          <w:tcPr>
            <w:tcW w:w="658" w:type="pct"/>
            <w:vAlign w:val="center"/>
          </w:tcPr>
          <w:p w14:paraId="08547886" w14:textId="77777777" w:rsidR="00F040AF" w:rsidRPr="006B1A0C" w:rsidRDefault="00F040AF"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561AFF2" w14:textId="5BB5224B" w:rsidR="00F245BC" w:rsidRDefault="00F245BC" w:rsidP="00CA20B8">
      <w:pPr>
        <w:pStyle w:val="affd"/>
        <w:ind w:firstLineChars="0" w:firstLine="0"/>
      </w:pPr>
      <w:r w:rsidRPr="00F245BC">
        <w:rPr>
          <w:rFonts w:hint="eastAsia"/>
        </w:rPr>
        <w:t>将</w:t>
      </w:r>
      <w:r w:rsidR="00FF4A42" w:rsidRPr="00FF4A42">
        <w:object w:dxaOrig="2120" w:dyaOrig="480" w14:anchorId="7080A91B">
          <v:shape id="_x0000_i1299" type="#_x0000_t75" style="width:105.7pt;height:23.7pt" o:ole="">
            <v:imagedata r:id="rId510" o:title=""/>
          </v:shape>
          <o:OLEObject Type="Embed" ProgID="Equation.DSMT4" ShapeID="_x0000_i1299" DrawAspect="Content" ObjectID="_1764241851" r:id="rId511"/>
        </w:object>
      </w:r>
      <w:r w:rsidRPr="00F245BC">
        <w:rPr>
          <w:rFonts w:hint="eastAsia"/>
        </w:rPr>
        <w:t>代入中，可以得到</w:t>
      </w:r>
      <w:r w:rsidRPr="00F245BC">
        <w:t>C</w:t>
      </w:r>
      <w:r w:rsidRPr="00F245BC">
        <w:rPr>
          <w:rFonts w:hint="eastAsia"/>
        </w:rPr>
        <w:t>A</w:t>
      </w:r>
      <w:r w:rsidRPr="00F245BC">
        <w:t>RE</w:t>
      </w:r>
      <w:r w:rsidRPr="00F245BC">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F4A42" w:rsidRPr="006B1A0C" w14:paraId="6053B1FC" w14:textId="77777777" w:rsidTr="00FF4A42">
        <w:trPr>
          <w:trHeight w:hRule="exact" w:val="1587"/>
          <w:jc w:val="center"/>
        </w:trPr>
        <w:tc>
          <w:tcPr>
            <w:tcW w:w="4342" w:type="pct"/>
            <w:vAlign w:val="center"/>
          </w:tcPr>
          <w:p w14:paraId="5AA60145" w14:textId="736FC7AE" w:rsidR="00FF4A42" w:rsidRPr="006B1A0C" w:rsidRDefault="004338B2" w:rsidP="00544649">
            <w:pPr>
              <w:spacing w:line="300" w:lineRule="auto"/>
              <w:jc w:val="center"/>
              <w:rPr>
                <w:bCs/>
                <w:sz w:val="24"/>
                <w:szCs w:val="32"/>
              </w:rPr>
            </w:pPr>
            <w:r w:rsidRPr="00544649">
              <w:rPr>
                <w:position w:val="-68"/>
              </w:rPr>
              <w:object w:dxaOrig="5980" w:dyaOrig="1540" w14:anchorId="3A2EDD22">
                <v:shape id="_x0000_i1300" type="#_x0000_t75" style="width:298.8pt;height:77pt" o:ole="">
                  <v:imagedata r:id="rId512" o:title=""/>
                </v:shape>
                <o:OLEObject Type="Embed" ProgID="Equation.DSMT4" ShapeID="_x0000_i1300" DrawAspect="Content" ObjectID="_1764241852" r:id="rId513"/>
              </w:object>
            </w:r>
          </w:p>
        </w:tc>
        <w:tc>
          <w:tcPr>
            <w:tcW w:w="658" w:type="pct"/>
            <w:vAlign w:val="center"/>
          </w:tcPr>
          <w:p w14:paraId="2D8B9EB1" w14:textId="77777777" w:rsidR="00FF4A42" w:rsidRPr="006B1A0C" w:rsidRDefault="00FF4A42"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8DC8" w14:textId="77777777" w:rsidR="00FF4A42" w:rsidRPr="00F245BC" w:rsidRDefault="00FF4A42" w:rsidP="00CA20B8">
      <w:pPr>
        <w:pStyle w:val="affd"/>
        <w:ind w:firstLineChars="0" w:firstLine="0"/>
      </w:pPr>
    </w:p>
    <w:p w14:paraId="4911D7A2" w14:textId="696B074A" w:rsidR="00BB01CB" w:rsidRPr="00684E53" w:rsidRDefault="00BB01CB" w:rsidP="0033376D">
      <w:pPr>
        <w:pStyle w:val="affd"/>
        <w:ind w:firstLine="480"/>
        <w:jc w:val="center"/>
      </w:pPr>
      <w:bookmarkStart w:id="73" w:name="_Toc199740610"/>
      <w:bookmarkStart w:id="74" w:name="_Toc257896198"/>
      <w:bookmarkStart w:id="75" w:name="_Toc257896403"/>
      <w:bookmarkStart w:id="76" w:name="_Toc258514795"/>
      <w:bookmarkStart w:id="77" w:name="_Toc163230782"/>
      <w:bookmarkEnd w:id="72"/>
    </w:p>
    <w:p w14:paraId="4C8A2ECD" w14:textId="4C383341" w:rsidR="00BB01CB" w:rsidRPr="00684E53" w:rsidRDefault="00BB01CB" w:rsidP="007F28DB">
      <w:pPr>
        <w:pStyle w:val="3"/>
      </w:pPr>
      <w:bookmarkStart w:id="78" w:name="_Toc528740330"/>
      <w:bookmarkStart w:id="79" w:name="_Toc153621418"/>
      <w:r>
        <w:t>3</w:t>
      </w:r>
      <w:r w:rsidRPr="00684E53">
        <w:t>.</w:t>
      </w:r>
      <w:r w:rsidR="00670A94">
        <w:t>2</w:t>
      </w:r>
      <w:r w:rsidRPr="00684E53">
        <w:t xml:space="preserve">.2 </w:t>
      </w:r>
      <w:bookmarkEnd w:id="73"/>
      <w:bookmarkEnd w:id="74"/>
      <w:bookmarkEnd w:id="75"/>
      <w:bookmarkEnd w:id="76"/>
      <w:bookmarkEnd w:id="78"/>
      <w:r w:rsidR="003C6370">
        <w:rPr>
          <w:rFonts w:hint="eastAsia"/>
        </w:rPr>
        <w:t>耦合代数</w:t>
      </w:r>
      <w:r w:rsidR="003C6370">
        <w:rPr>
          <w:rFonts w:hint="eastAsia"/>
        </w:rPr>
        <w:t>Riccti</w:t>
      </w:r>
      <w:r w:rsidR="003C6370">
        <w:rPr>
          <w:rFonts w:hint="eastAsia"/>
        </w:rPr>
        <w:t>方程解的存在性与稳定性</w:t>
      </w:r>
      <w:bookmarkEnd w:id="79"/>
    </w:p>
    <w:bookmarkEnd w:id="77"/>
    <w:p w14:paraId="7AE94190" w14:textId="7F9CAE81" w:rsidR="00F245BC" w:rsidRPr="00F245BC" w:rsidRDefault="004338B2" w:rsidP="00F245BC">
      <w:pPr>
        <w:pStyle w:val="affd"/>
        <w:ind w:firstLine="480"/>
      </w:pPr>
      <w:r w:rsidRPr="00F245BC">
        <w:object w:dxaOrig="1560" w:dyaOrig="400" w14:anchorId="40C7B993">
          <v:shape id="_x0000_i1301" type="#_x0000_t75" style="width:77.85pt;height:20pt" o:ole="">
            <v:imagedata r:id="rId514" o:title=""/>
          </v:shape>
          <o:OLEObject Type="Embed" ProgID="Equation.DSMT4" ShapeID="_x0000_i1301" DrawAspect="Content" ObjectID="_1764241853" r:id="rId515"/>
        </w:object>
      </w:r>
      <w:r w:rsidR="00F245BC" w:rsidRPr="00F245BC">
        <w:rPr>
          <w:rFonts w:hint="eastAsia"/>
        </w:rPr>
        <w:t>能镇定；</w:t>
      </w:r>
    </w:p>
    <w:p w14:paraId="618535C9" w14:textId="7FD1C931" w:rsidR="00F245BC" w:rsidRPr="00F245BC" w:rsidRDefault="004338B2" w:rsidP="00F245BC">
      <w:pPr>
        <w:pStyle w:val="affd"/>
        <w:ind w:firstLine="480"/>
      </w:pPr>
      <w:r w:rsidRPr="00F245BC">
        <w:object w:dxaOrig="1740" w:dyaOrig="400" w14:anchorId="492711F8">
          <v:shape id="_x0000_i1302" type="#_x0000_t75" style="width:86.55pt;height:20pt" o:ole="">
            <v:imagedata r:id="rId516" o:title=""/>
          </v:shape>
          <o:OLEObject Type="Embed" ProgID="Equation.DSMT4" ShapeID="_x0000_i1302" DrawAspect="Content" ObjectID="_1764241854" r:id="rId517"/>
        </w:object>
      </w:r>
      <w:r w:rsidR="00F245BC" w:rsidRPr="00F245BC">
        <w:rPr>
          <w:rFonts w:hint="eastAsia"/>
        </w:rPr>
        <w:t>可检测；</w:t>
      </w:r>
    </w:p>
    <w:p w14:paraId="4E6D3F41" w14:textId="77777777" w:rsidR="00F245BC" w:rsidRPr="00F245BC" w:rsidRDefault="00F245BC" w:rsidP="00F245BC">
      <w:pPr>
        <w:pStyle w:val="affd"/>
        <w:ind w:firstLine="480"/>
      </w:pPr>
      <w:r w:rsidRPr="00F245BC">
        <w:rPr>
          <w:rFonts w:hint="eastAsia"/>
        </w:rPr>
        <w:t>此时，</w:t>
      </w:r>
      <w:r w:rsidRPr="00F245BC">
        <w:rPr>
          <w:rFonts w:hint="eastAsia"/>
        </w:rPr>
        <w:t>G</w:t>
      </w:r>
      <w:r w:rsidRPr="00F245BC">
        <w:t>ARE</w:t>
      </w:r>
      <w:r w:rsidRPr="00F245BC">
        <w:rPr>
          <w:rFonts w:hint="eastAsia"/>
        </w:rPr>
        <w:t>（</w:t>
      </w:r>
      <w:r w:rsidRPr="00F245BC">
        <w:t>2-1-14</w:t>
      </w:r>
      <w:r w:rsidRPr="00F245BC">
        <w:rPr>
          <w:rFonts w:hint="eastAsia"/>
        </w:rPr>
        <w:t>）存在唯一的半正定解。</w:t>
      </w:r>
    </w:p>
    <w:p w14:paraId="68FBB52C" w14:textId="77777777" w:rsidR="00F245BC" w:rsidRDefault="00F245BC" w:rsidP="00F245BC">
      <w:pPr>
        <w:pStyle w:val="affd"/>
        <w:ind w:firstLine="480"/>
      </w:pPr>
    </w:p>
    <w:p w14:paraId="6A352956" w14:textId="42BF6925" w:rsidR="00F245BC" w:rsidRDefault="00F245BC" w:rsidP="00F245BC">
      <w:pPr>
        <w:pStyle w:val="affd"/>
        <w:ind w:firstLine="480"/>
      </w:pPr>
      <w:r w:rsidRPr="00F245BC">
        <w:rPr>
          <w:rFonts w:hint="eastAsia"/>
        </w:rPr>
        <w:lastRenderedPageBreak/>
        <w:t>我们分析衰减误差系统</w:t>
      </w:r>
      <w:r w:rsidRPr="00F245BC">
        <w:object w:dxaOrig="400" w:dyaOrig="360" w14:anchorId="5150F9A2">
          <v:shape id="_x0000_i1303" type="#_x0000_t75" style="width:20pt;height:18.75pt" o:ole="">
            <v:imagedata r:id="rId518" o:title=""/>
          </v:shape>
          <o:OLEObject Type="Embed" ProgID="Equation.DSMT4" ShapeID="_x0000_i1303" DrawAspect="Content" ObjectID="_1764241855" r:id="rId519"/>
        </w:object>
      </w:r>
      <w:r w:rsidRPr="00F245BC">
        <w:rPr>
          <w:rFonts w:hint="eastAsia"/>
        </w:rPr>
        <w:t>在控制器下的稳定性，即考察在反馈控制器</w:t>
      </w:r>
      <w:r w:rsidRPr="00F245BC">
        <w:object w:dxaOrig="1040" w:dyaOrig="420" w14:anchorId="2A85A1FB">
          <v:shape id="_x0000_i1304" type="#_x0000_t75" style="width:43.7pt;height:14.55pt" o:ole="">
            <v:imagedata r:id="rId520" o:title=""/>
          </v:shape>
          <o:OLEObject Type="Embed" ProgID="Equation.DSMT4" ShapeID="_x0000_i1304" DrawAspect="Content" ObjectID="_1764241856" r:id="rId521"/>
        </w:object>
      </w:r>
      <w:r w:rsidRPr="00F245BC">
        <w:rPr>
          <w:rFonts w:hint="eastAsia"/>
        </w:rPr>
        <w:t>下系统（</w:t>
      </w:r>
      <w:r w:rsidRPr="00F245BC">
        <w:rPr>
          <w:rFonts w:hint="eastAsia"/>
        </w:rPr>
        <w:t>1</w:t>
      </w:r>
      <w:r w:rsidRPr="00F245BC">
        <w:t>-2-11</w:t>
      </w:r>
      <w:r w:rsidRPr="00F245BC">
        <w:rPr>
          <w:rFonts w:hint="eastAsia"/>
        </w:rPr>
        <w:t>）是否闭环稳定，此时闭环系统为</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43EEB2A" w14:textId="77777777" w:rsidTr="00B30354">
        <w:trPr>
          <w:trHeight w:hRule="exact" w:val="1077"/>
          <w:jc w:val="center"/>
        </w:trPr>
        <w:tc>
          <w:tcPr>
            <w:tcW w:w="4342" w:type="pct"/>
            <w:vAlign w:val="center"/>
          </w:tcPr>
          <w:p w14:paraId="347EE7F2" w14:textId="4188A5AA" w:rsidR="00B30354" w:rsidRPr="006B1A0C" w:rsidRDefault="00B30354" w:rsidP="00544649">
            <w:pPr>
              <w:spacing w:line="300" w:lineRule="auto"/>
              <w:jc w:val="center"/>
              <w:rPr>
                <w:bCs/>
                <w:sz w:val="24"/>
                <w:szCs w:val="32"/>
              </w:rPr>
            </w:pPr>
            <w:r w:rsidRPr="00544649">
              <w:rPr>
                <w:position w:val="-44"/>
              </w:rPr>
              <w:object w:dxaOrig="6259" w:dyaOrig="999" w14:anchorId="10F92838">
                <v:shape id="_x0000_i1305" type="#_x0000_t75" style="width:312.55pt;height:49.95pt" o:ole="">
                  <v:imagedata r:id="rId522" o:title=""/>
                </v:shape>
                <o:OLEObject Type="Embed" ProgID="Equation.DSMT4" ShapeID="_x0000_i1305" DrawAspect="Content" ObjectID="_1764241857" r:id="rId523"/>
              </w:object>
            </w:r>
          </w:p>
        </w:tc>
        <w:tc>
          <w:tcPr>
            <w:tcW w:w="658" w:type="pct"/>
            <w:vAlign w:val="center"/>
          </w:tcPr>
          <w:p w14:paraId="0394F31A" w14:textId="77777777" w:rsidR="00B30354" w:rsidRPr="006B1A0C" w:rsidRDefault="00B30354"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4A415D1" w14:textId="29FE7F80" w:rsidR="00F245BC" w:rsidRDefault="00F245BC" w:rsidP="00F245BC">
      <w:pPr>
        <w:pStyle w:val="affd"/>
        <w:ind w:firstLine="480"/>
      </w:pPr>
      <w:r w:rsidRPr="00F245BC">
        <w:rPr>
          <w:rFonts w:hint="eastAsia"/>
        </w:rPr>
        <w:t>因为</w:t>
      </w:r>
      <w:r w:rsidRPr="00F245BC">
        <w:object w:dxaOrig="1800" w:dyaOrig="420" w14:anchorId="231D6421">
          <v:shape id="_x0000_i1306" type="#_x0000_t75" style="width:92pt;height:22.05pt" o:ole="">
            <v:imagedata r:id="rId524" o:title=""/>
          </v:shape>
          <o:OLEObject Type="Embed" ProgID="Equation.DSMT4" ShapeID="_x0000_i1306" DrawAspect="Content" ObjectID="_1764241858" r:id="rId525"/>
        </w:object>
      </w:r>
      <w:r w:rsidRPr="00F245BC">
        <w:rPr>
          <w:rFonts w:hint="eastAsia"/>
        </w:rPr>
        <w:t>，所以</w:t>
      </w:r>
      <w:r w:rsidRPr="00F245BC">
        <w:object w:dxaOrig="260" w:dyaOrig="360" w14:anchorId="39971A95">
          <v:shape id="_x0000_i1307" type="#_x0000_t75" style="width:12.9pt;height:21.25pt" o:ole="">
            <v:imagedata r:id="rId526" o:title=""/>
          </v:shape>
          <o:OLEObject Type="Embed" ProgID="Equation.DSMT4" ShapeID="_x0000_i1307" DrawAspect="Content" ObjectID="_1764241859" r:id="rId527"/>
        </w:object>
      </w:r>
      <w:r w:rsidRPr="00F245BC">
        <w:rPr>
          <w:rFonts w:hint="eastAsia"/>
        </w:rPr>
        <w:t>收敛等价于</w:t>
      </w:r>
      <w:r w:rsidRPr="00F245BC">
        <w:object w:dxaOrig="260" w:dyaOrig="360" w14:anchorId="74E3A2BD">
          <v:shape id="_x0000_i1308" type="#_x0000_t75" style="width:12.9pt;height:21.25pt" o:ole="">
            <v:imagedata r:id="rId528" o:title=""/>
          </v:shape>
          <o:OLEObject Type="Embed" ProgID="Equation.DSMT4" ShapeID="_x0000_i1308" DrawAspect="Content" ObjectID="_1764241860" r:id="rId529"/>
        </w:object>
      </w:r>
      <w:r w:rsidRPr="00F245BC">
        <w:rPr>
          <w:rFonts w:hint="eastAsia"/>
        </w:rPr>
        <w:t>收敛。考虑</w:t>
      </w:r>
      <w:r w:rsidRPr="00F245BC">
        <w:t>L</w:t>
      </w:r>
      <w:r w:rsidRPr="00F245BC">
        <w:rPr>
          <w:rFonts w:hint="eastAsia"/>
        </w:rPr>
        <w:t>yapunov</w:t>
      </w:r>
      <w:r w:rsidRPr="00F245BC">
        <w:rPr>
          <w:rFonts w:hint="eastAsia"/>
        </w:rPr>
        <w:t>稳定性判据，将满足</w:t>
      </w:r>
      <w:r w:rsidRPr="00F245BC">
        <w:t>CARE</w:t>
      </w:r>
      <w:r w:rsidRPr="00F245BC">
        <w:rPr>
          <w:rFonts w:hint="eastAsia"/>
        </w:rPr>
        <w:t>(</w:t>
      </w:r>
      <w:r w:rsidRPr="00F245BC">
        <w:t>2-1-11)</w:t>
      </w:r>
      <w:r w:rsidRPr="00F245BC">
        <w:rPr>
          <w:rFonts w:hint="eastAsia"/>
        </w:rPr>
        <w:t>的</w:t>
      </w:r>
      <w:r w:rsidRPr="00F245BC">
        <w:object w:dxaOrig="240" w:dyaOrig="260" w14:anchorId="5BE719FB">
          <v:shape id="_x0000_i1309" type="#_x0000_t75" style="width:14.55pt;height:12.9pt" o:ole="">
            <v:imagedata r:id="rId530" o:title=""/>
          </v:shape>
          <o:OLEObject Type="Embed" ProgID="Equation.DSMT4" ShapeID="_x0000_i1309" DrawAspect="Content" ObjectID="_1764241861" r:id="rId531"/>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有</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FC3FF00" w14:textId="77777777" w:rsidTr="00B30354">
        <w:trPr>
          <w:trHeight w:hRule="exact" w:val="567"/>
          <w:jc w:val="center"/>
        </w:trPr>
        <w:tc>
          <w:tcPr>
            <w:tcW w:w="4342" w:type="pct"/>
            <w:vAlign w:val="center"/>
          </w:tcPr>
          <w:p w14:paraId="58E9D753" w14:textId="1BBF486A" w:rsidR="00B30354" w:rsidRPr="006B1A0C" w:rsidRDefault="00B30354" w:rsidP="00544649">
            <w:pPr>
              <w:spacing w:line="300" w:lineRule="auto"/>
              <w:jc w:val="center"/>
              <w:rPr>
                <w:bCs/>
                <w:sz w:val="24"/>
                <w:szCs w:val="32"/>
              </w:rPr>
            </w:pPr>
            <w:r w:rsidRPr="00B30354">
              <w:rPr>
                <w:position w:val="-18"/>
              </w:rPr>
              <w:object w:dxaOrig="5420" w:dyaOrig="520" w14:anchorId="53752872">
                <v:shape id="_x0000_i1310" type="#_x0000_t75" style="width:271.35pt;height:25.8pt" o:ole="">
                  <v:imagedata r:id="rId532" o:title=""/>
                </v:shape>
                <o:OLEObject Type="Embed" ProgID="Equation.DSMT4" ShapeID="_x0000_i1310" DrawAspect="Content" ObjectID="_1764241862" r:id="rId533"/>
              </w:object>
            </w:r>
          </w:p>
        </w:tc>
        <w:tc>
          <w:tcPr>
            <w:tcW w:w="658" w:type="pct"/>
            <w:vAlign w:val="center"/>
          </w:tcPr>
          <w:p w14:paraId="1DF65FC0" w14:textId="77777777" w:rsidR="00B30354" w:rsidRPr="006B1A0C" w:rsidRDefault="00B30354"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BBE5B77" w14:textId="1979F494" w:rsidR="00F245BC" w:rsidRDefault="00F245BC" w:rsidP="005F2A20">
      <w:pPr>
        <w:pStyle w:val="affd"/>
        <w:ind w:firstLineChars="0" w:firstLine="0"/>
      </w:pPr>
      <w:r w:rsidRPr="00F245BC">
        <w:rPr>
          <w:rFonts w:hint="eastAsia"/>
        </w:rPr>
        <w:t>由于</w:t>
      </w:r>
      <w:r w:rsidRPr="00F245BC">
        <w:object w:dxaOrig="3060" w:dyaOrig="400" w14:anchorId="670B92D1">
          <v:shape id="_x0000_i1311" type="#_x0000_t75" style="width:151.1pt;height:22.05pt" o:ole="">
            <v:imagedata r:id="rId534" o:title=""/>
          </v:shape>
          <o:OLEObject Type="Embed" ProgID="Equation.DSMT4" ShapeID="_x0000_i1311" DrawAspect="Content" ObjectID="_1764241863" r:id="rId535"/>
        </w:object>
      </w:r>
      <w:r w:rsidRPr="00F245BC">
        <w:rPr>
          <w:rFonts w:hint="eastAsia"/>
        </w:rPr>
        <w:t>，所以在系统（</w:t>
      </w:r>
      <w:r w:rsidRPr="00F245BC">
        <w:t>2-1-16</w:t>
      </w:r>
      <w:r w:rsidRPr="00F245BC">
        <w:rPr>
          <w:rFonts w:hint="eastAsia"/>
        </w:rPr>
        <w:t>）该反馈控制器（</w:t>
      </w:r>
      <w:r w:rsidRPr="00F245BC">
        <w:rPr>
          <w:rFonts w:hint="eastAsia"/>
        </w:rPr>
        <w:t>2</w:t>
      </w:r>
      <w:r w:rsidRPr="00F245BC">
        <w:t>0</w:t>
      </w:r>
      <w:r w:rsidRPr="00F245BC">
        <w:rPr>
          <w:rFonts w:hint="eastAsia"/>
        </w:rPr>
        <w:t>）下是闭环稳定的。</w:t>
      </w:r>
    </w:p>
    <w:p w14:paraId="14A62757" w14:textId="0169248F" w:rsidR="00BB01CB" w:rsidRDefault="00BB01CB" w:rsidP="003C6370">
      <w:pPr>
        <w:pStyle w:val="2"/>
        <w:ind w:firstLine="560"/>
        <w:rPr>
          <w:lang w:eastAsia="zh-CN"/>
        </w:rPr>
      </w:pPr>
      <w:bookmarkStart w:id="80" w:name="_Toc199740612"/>
      <w:bookmarkStart w:id="81" w:name="_Toc257896200"/>
      <w:bookmarkStart w:id="82" w:name="_Toc257896405"/>
      <w:bookmarkStart w:id="83" w:name="_Toc258514797"/>
      <w:bookmarkStart w:id="84" w:name="_Toc528740331"/>
      <w:bookmarkStart w:id="85" w:name="_Toc153621419"/>
      <w:r>
        <w:t>3</w:t>
      </w:r>
      <w:r w:rsidRPr="00684E53">
        <w:t>.</w:t>
      </w:r>
      <w:bookmarkEnd w:id="80"/>
      <w:r w:rsidR="00670A94">
        <w:rPr>
          <w:lang w:eastAsia="zh-CN"/>
        </w:rPr>
        <w:t>3</w:t>
      </w:r>
      <w:r w:rsidRPr="00684E53">
        <w:rPr>
          <w:rFonts w:hint="eastAsia"/>
          <w:lang w:eastAsia="zh-CN"/>
        </w:rPr>
        <w:t xml:space="preserve"> </w:t>
      </w:r>
      <w:bookmarkEnd w:id="81"/>
      <w:bookmarkEnd w:id="82"/>
      <w:bookmarkEnd w:id="83"/>
      <w:bookmarkEnd w:id="84"/>
      <w:r w:rsidR="003C6370">
        <w:rPr>
          <w:rFonts w:hint="eastAsia"/>
          <w:lang w:eastAsia="zh-CN"/>
        </w:rPr>
        <w:t>已知</w:t>
      </w:r>
      <w:r w:rsidR="003C6370">
        <w:rPr>
          <w:lang w:eastAsia="zh-CN"/>
        </w:rPr>
        <w:t>TP</w:t>
      </w:r>
      <w:r w:rsidR="003C6370">
        <w:rPr>
          <w:rFonts w:hint="eastAsia"/>
          <w:lang w:eastAsia="zh-CN"/>
        </w:rPr>
        <w:t>下耦合代数</w:t>
      </w:r>
      <w:r w:rsidR="003C6370">
        <w:rPr>
          <w:rFonts w:hint="eastAsia"/>
          <w:lang w:eastAsia="zh-CN"/>
        </w:rPr>
        <w:t>Riccati</w:t>
      </w:r>
      <w:r w:rsidR="003C6370">
        <w:rPr>
          <w:rFonts w:hint="eastAsia"/>
          <w:lang w:eastAsia="zh-CN"/>
        </w:rPr>
        <w:t>方程求解</w:t>
      </w:r>
      <w:bookmarkEnd w:id="85"/>
    </w:p>
    <w:p w14:paraId="180E4A5A" w14:textId="5C3966B9" w:rsidR="00F245BC" w:rsidRDefault="00F245BC" w:rsidP="00F245BC">
      <w:pPr>
        <w:pStyle w:val="affd"/>
        <w:ind w:firstLine="480"/>
      </w:pPr>
      <w:r w:rsidRPr="00F245BC">
        <w:rPr>
          <w:rFonts w:hint="eastAsia"/>
        </w:rPr>
        <w:t>给定的镇定控制器</w:t>
      </w:r>
      <w:r w:rsidRPr="00F245BC">
        <w:object w:dxaOrig="2120" w:dyaOrig="440" w14:anchorId="4AFE814C">
          <v:shape id="_x0000_i1312" type="#_x0000_t75" style="width:108.6pt;height:22.05pt" o:ole="">
            <v:imagedata r:id="rId536" o:title=""/>
          </v:shape>
          <o:OLEObject Type="Embed" ProgID="Equation.DSMT4" ShapeID="_x0000_i1312" DrawAspect="Content" ObjectID="_1764241864" r:id="rId537"/>
        </w:object>
      </w:r>
      <w:r w:rsidRPr="00F245BC">
        <w:rPr>
          <w:rFonts w:hint="eastAsia"/>
        </w:rPr>
        <w:t>与</w:t>
      </w:r>
      <w:r w:rsidRPr="00F245BC">
        <w:object w:dxaOrig="2140" w:dyaOrig="440" w14:anchorId="20B30FA9">
          <v:shape id="_x0000_i1313" type="#_x0000_t75" style="width:107.8pt;height:22.05pt" o:ole="">
            <v:imagedata r:id="rId538" o:title=""/>
          </v:shape>
          <o:OLEObject Type="Embed" ProgID="Equation.DSMT4" ShapeID="_x0000_i1313" DrawAspect="Content" ObjectID="_1764241865" r:id="rId539"/>
        </w:object>
      </w:r>
      <w:r w:rsidRPr="00F245BC">
        <w:rPr>
          <w:rFonts w:hint="eastAsia"/>
        </w:rPr>
        <w:t>，</w:t>
      </w:r>
      <w:r w:rsidRPr="00F245BC">
        <w:object w:dxaOrig="2420" w:dyaOrig="440" w14:anchorId="106C9213">
          <v:shape id="_x0000_i1314" type="#_x0000_t75" style="width:116.55pt;height:22.05pt" o:ole="">
            <v:imagedata r:id="rId540" o:title=""/>
          </v:shape>
          <o:OLEObject Type="Embed" ProgID="Equation.DSMT4" ShapeID="_x0000_i1314" DrawAspect="Content" ObjectID="_1764241866" r:id="rId541"/>
        </w:object>
      </w:r>
      <w:r w:rsidRPr="00F245BC">
        <w:rPr>
          <w:rFonts w:hint="eastAsia"/>
        </w:rPr>
        <w:t>，</w:t>
      </w:r>
      <w:r w:rsidRPr="00F245BC">
        <w:object w:dxaOrig="639" w:dyaOrig="279" w14:anchorId="302CA7EA">
          <v:shape id="_x0000_i1315" type="#_x0000_t75" style="width:28.3pt;height:14.55pt" o:ole="">
            <v:imagedata r:id="rId542" o:title=""/>
          </v:shape>
          <o:OLEObject Type="Embed" ProgID="Equation.DSMT4" ShapeID="_x0000_i1315" DrawAspect="Content" ObjectID="_1764241867" r:id="rId543"/>
        </w:object>
      </w:r>
      <w:r w:rsidRPr="00F245BC">
        <w:rPr>
          <w:rFonts w:hint="eastAsia"/>
        </w:rPr>
        <w:t>，是下面这组耦合</w:t>
      </w:r>
      <w:r w:rsidRPr="00F245BC">
        <w:rPr>
          <w:rFonts w:hint="eastAsia"/>
        </w:rPr>
        <w:t>Lyapunov</w:t>
      </w:r>
      <w:r w:rsidRPr="00F245BC">
        <w:rPr>
          <w:rFonts w:hint="eastAsia"/>
        </w:rPr>
        <w:t>方程的唯一半正定解</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C21840F" w14:textId="77777777" w:rsidTr="005F2A20">
        <w:trPr>
          <w:trHeight w:hRule="exact" w:val="1644"/>
          <w:jc w:val="center"/>
        </w:trPr>
        <w:tc>
          <w:tcPr>
            <w:tcW w:w="4342" w:type="pct"/>
            <w:vAlign w:val="center"/>
          </w:tcPr>
          <w:p w14:paraId="042F2952" w14:textId="14001949" w:rsidR="005F2A20" w:rsidRPr="006B1A0C" w:rsidRDefault="005F2A20" w:rsidP="00544649">
            <w:pPr>
              <w:spacing w:line="300" w:lineRule="auto"/>
              <w:jc w:val="center"/>
              <w:rPr>
                <w:bCs/>
                <w:sz w:val="24"/>
                <w:szCs w:val="32"/>
              </w:rPr>
            </w:pPr>
            <w:r w:rsidRPr="00544649">
              <w:rPr>
                <w:position w:val="-70"/>
              </w:rPr>
              <w:object w:dxaOrig="3680" w:dyaOrig="1520" w14:anchorId="43C9138E">
                <v:shape id="_x0000_i1316" type="#_x0000_t75" style="width:184.8pt;height:75.75pt" o:ole="">
                  <v:imagedata r:id="rId544" o:title=""/>
                </v:shape>
                <o:OLEObject Type="Embed" ProgID="Equation.DSMT4" ShapeID="_x0000_i1316" DrawAspect="Content" ObjectID="_1764241868" r:id="rId545"/>
              </w:object>
            </w:r>
          </w:p>
        </w:tc>
        <w:tc>
          <w:tcPr>
            <w:tcW w:w="658" w:type="pct"/>
            <w:vAlign w:val="center"/>
          </w:tcPr>
          <w:p w14:paraId="2050F05B" w14:textId="77777777" w:rsidR="005F2A20" w:rsidRPr="006B1A0C" w:rsidRDefault="005F2A20"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AAEEC4A" w14:textId="5510446E" w:rsidR="00F245BC" w:rsidRPr="00F245BC" w:rsidRDefault="00F245BC" w:rsidP="005F2A20">
      <w:pPr>
        <w:pStyle w:val="affd"/>
        <w:ind w:firstLine="480"/>
      </w:pPr>
      <w:r w:rsidRPr="00F245BC">
        <w:rPr>
          <w:rFonts w:hint="eastAsia"/>
        </w:rPr>
        <w:t>其中</w:t>
      </w:r>
      <w:r w:rsidRPr="00F245BC">
        <w:object w:dxaOrig="2520" w:dyaOrig="400" w14:anchorId="77980672">
          <v:shape id="_x0000_i1317" type="#_x0000_t75" style="width:115.3pt;height:22.05pt" o:ole="">
            <v:imagedata r:id="rId546" o:title=""/>
          </v:shape>
          <o:OLEObject Type="Embed" ProgID="Equation.DSMT4" ShapeID="_x0000_i1317" DrawAspect="Content" ObjectID="_1764241869" r:id="rId547"/>
        </w:object>
      </w:r>
      <w:r w:rsidRPr="00F245BC">
        <w:rPr>
          <w:rFonts w:hint="eastAsia"/>
        </w:rPr>
        <w:t>，且</w:t>
      </w:r>
      <w:r w:rsidRPr="00F245BC">
        <w:object w:dxaOrig="2520" w:dyaOrig="480" w14:anchorId="1E3C42F2">
          <v:shape id="_x0000_i1318" type="#_x0000_t75" style="width:131.1pt;height:21.25pt" o:ole="">
            <v:imagedata r:id="rId548" o:title=""/>
          </v:shape>
          <o:OLEObject Type="Embed" ProgID="Equation.DSMT4" ShapeID="_x0000_i1318" DrawAspect="Content" ObjectID="_1764241870" r:id="rId549"/>
        </w:object>
      </w:r>
      <w:r w:rsidRPr="00F245BC">
        <w:rPr>
          <w:rFonts w:hint="eastAsia"/>
        </w:rPr>
        <w:t>，其中</w:t>
      </w:r>
      <w:r w:rsidR="005F2A20">
        <w:rPr>
          <w:rFonts w:hint="eastAsia"/>
        </w:rPr>
        <w:t>。</w:t>
      </w:r>
      <w:r w:rsidRPr="00F245BC">
        <w:rPr>
          <w:rFonts w:hint="eastAsia"/>
        </w:rPr>
        <w:t>那么选择</w:t>
      </w:r>
      <w:r w:rsidRPr="00F245BC">
        <w:object w:dxaOrig="460" w:dyaOrig="400" w14:anchorId="397F50A8">
          <v:shape id="_x0000_i1319" type="#_x0000_t75" style="width:22.05pt;height:22.05pt" o:ole="">
            <v:imagedata r:id="rId550" o:title=""/>
          </v:shape>
          <o:OLEObject Type="Embed" ProgID="Equation.DSMT4" ShapeID="_x0000_i1319" DrawAspect="Content" ObjectID="_1764241871" r:id="rId551"/>
        </w:object>
      </w:r>
      <w:r w:rsidRPr="00F245BC">
        <w:rPr>
          <w:rFonts w:hint="eastAsia"/>
        </w:rPr>
        <w:t>与</w:t>
      </w:r>
      <w:r w:rsidRPr="00F245BC">
        <w:object w:dxaOrig="460" w:dyaOrig="400" w14:anchorId="6445FFA4">
          <v:shape id="_x0000_i1320" type="#_x0000_t75" style="width:22.05pt;height:22.05pt" o:ole="">
            <v:imagedata r:id="rId552" o:title=""/>
          </v:shape>
          <o:OLEObject Type="Embed" ProgID="Equation.DSMT4" ShapeID="_x0000_i1320" DrawAspect="Content" ObjectID="_1764241872" r:id="rId553"/>
        </w:object>
      </w:r>
      <w:r w:rsidRPr="00F245BC">
        <w:rPr>
          <w:rFonts w:hint="eastAsia"/>
        </w:rPr>
        <w:t>保证系统稳定的，即使得</w:t>
      </w:r>
      <w:r w:rsidRPr="00F245BC">
        <w:object w:dxaOrig="3460" w:dyaOrig="440" w14:anchorId="6C6D22C6">
          <v:shape id="_x0000_i1321" type="#_x0000_t75" style="width:172.3pt;height:22.05pt" o:ole="">
            <v:imagedata r:id="rId554" o:title=""/>
          </v:shape>
          <o:OLEObject Type="Embed" ProgID="Equation.DSMT4" ShapeID="_x0000_i1321" DrawAspect="Content" ObjectID="_1764241873" r:id="rId555"/>
        </w:object>
      </w:r>
      <w:r w:rsidRPr="00F245BC">
        <w:rPr>
          <w:rFonts w:hint="eastAsia"/>
        </w:rPr>
        <w:t>，</w:t>
      </w:r>
      <w:r w:rsidRPr="00F245BC">
        <w:object w:dxaOrig="639" w:dyaOrig="279" w14:anchorId="31DBEADC">
          <v:shape id="_x0000_i1322" type="#_x0000_t75" style="width:28.3pt;height:14.55pt" o:ole="">
            <v:imagedata r:id="rId542" o:title=""/>
          </v:shape>
          <o:OLEObject Type="Embed" ProgID="Equation.DSMT4" ShapeID="_x0000_i1322" DrawAspect="Content" ObjectID="_1764241874" r:id="rId556"/>
        </w:object>
      </w:r>
      <w:r w:rsidRPr="00F245BC">
        <w:rPr>
          <w:rFonts w:hint="eastAsia"/>
        </w:rPr>
        <w:t>，对应的闭环算子谱半径小于</w:t>
      </w:r>
      <w:r w:rsidRPr="00F245BC">
        <w:rPr>
          <w:rFonts w:hint="eastAsia"/>
        </w:rPr>
        <w:t>1</w:t>
      </w:r>
      <w:r w:rsidRPr="00F245BC">
        <w:rPr>
          <w:rFonts w:hint="eastAsia"/>
        </w:rPr>
        <w:t>。则有以下定理成立：</w:t>
      </w:r>
    </w:p>
    <w:p w14:paraId="43AB8815" w14:textId="77777777" w:rsidR="00F245BC" w:rsidRPr="00F245BC" w:rsidRDefault="00F245BC" w:rsidP="00F245BC">
      <w:pPr>
        <w:pStyle w:val="affd"/>
        <w:ind w:firstLine="480"/>
      </w:pPr>
      <w:r w:rsidRPr="00F245BC">
        <w:object w:dxaOrig="2100" w:dyaOrig="380" w14:anchorId="5CCDC72C">
          <v:shape id="_x0000_i1323" type="#_x0000_t75" style="width:108.2pt;height:22.05pt" o:ole="">
            <v:imagedata r:id="rId557" o:title=""/>
          </v:shape>
          <o:OLEObject Type="Embed" ProgID="Equation.DSMT4" ShapeID="_x0000_i1323" DrawAspect="Content" ObjectID="_1764241875" r:id="rId558"/>
        </w:object>
      </w:r>
      <w:r w:rsidRPr="00F245BC">
        <w:rPr>
          <w:rFonts w:hint="eastAsia"/>
        </w:rPr>
        <w:t>，</w:t>
      </w:r>
      <w:r w:rsidRPr="00F245BC">
        <w:rPr>
          <w:rFonts w:hint="eastAsia"/>
        </w:rPr>
        <w:t>l</w:t>
      </w:r>
      <w:r w:rsidRPr="00F245BC">
        <w:t>=0</w:t>
      </w:r>
      <w:r w:rsidRPr="00F245BC">
        <w:rPr>
          <w:rFonts w:hint="eastAsia"/>
        </w:rPr>
        <w:t>，</w:t>
      </w:r>
      <w:r w:rsidRPr="00F245BC">
        <w:rPr>
          <w:rFonts w:hint="eastAsia"/>
        </w:rPr>
        <w:t>1</w:t>
      </w:r>
      <w:r w:rsidRPr="00F245BC">
        <w:rPr>
          <w:rFonts w:hint="eastAsia"/>
        </w:rPr>
        <w:t>，</w:t>
      </w:r>
      <w:r w:rsidRPr="00F245BC">
        <w:rPr>
          <w:rFonts w:hint="eastAsia"/>
        </w:rPr>
        <w:t>2</w:t>
      </w:r>
      <w:r w:rsidRPr="00F245BC">
        <w:t>…;</w:t>
      </w:r>
    </w:p>
    <w:p w14:paraId="2690661F" w14:textId="03EC1864" w:rsidR="00F245BC" w:rsidRDefault="00F245BC" w:rsidP="00F245BC">
      <w:pPr>
        <w:pStyle w:val="affd"/>
        <w:ind w:firstLine="480"/>
      </w:pPr>
      <w:r w:rsidRPr="00F245BC">
        <w:object w:dxaOrig="1260" w:dyaOrig="460" w14:anchorId="5D5EC73D">
          <v:shape id="_x0000_i1324" type="#_x0000_t75" style="width:64.9pt;height:22.05pt" o:ole="">
            <v:imagedata r:id="rId559" o:title=""/>
          </v:shape>
          <o:OLEObject Type="Embed" ProgID="Equation.DSMT4" ShapeID="_x0000_i1324" DrawAspect="Content" ObjectID="_1764241876" r:id="rId560"/>
        </w:object>
      </w:r>
      <w:r w:rsidRPr="00F245BC">
        <w:t>;</w:t>
      </w:r>
    </w:p>
    <w:p w14:paraId="137054A0" w14:textId="576B3C9D" w:rsidR="00F245BC" w:rsidRDefault="00F245BC" w:rsidP="00F245BC">
      <w:pPr>
        <w:pStyle w:val="affd"/>
        <w:ind w:firstLine="480"/>
      </w:pPr>
    </w:p>
    <w:p w14:paraId="48013F9B" w14:textId="72F1FEB6" w:rsidR="00F245BC" w:rsidRDefault="00F245BC" w:rsidP="00F245BC">
      <w:pPr>
        <w:pStyle w:val="affd"/>
        <w:ind w:firstLine="480"/>
      </w:pPr>
    </w:p>
    <w:p w14:paraId="4007CB8A" w14:textId="7A5520B3" w:rsidR="005F2A20" w:rsidRDefault="00F245BC" w:rsidP="00F245BC">
      <w:pPr>
        <w:pStyle w:val="affd"/>
        <w:ind w:firstLine="480"/>
      </w:pPr>
      <w:r w:rsidRPr="00F245BC">
        <w:t xml:space="preserve">1) </w:t>
      </w:r>
      <w:r w:rsidRPr="00F245BC">
        <w:rPr>
          <w:rFonts w:hint="eastAsia"/>
        </w:rPr>
        <w:t>选取一个满足条件的（镇定的）</w:t>
      </w:r>
      <w:r w:rsidRPr="00F245BC">
        <w:object w:dxaOrig="440" w:dyaOrig="380" w14:anchorId="5E686EBD">
          <v:shape id="_x0000_i1325" type="#_x0000_t75" style="width:22.05pt;height:22.05pt" o:ole="">
            <v:imagedata r:id="rId561" o:title=""/>
          </v:shape>
          <o:OLEObject Type="Embed" ProgID="Equation.DSMT4" ShapeID="_x0000_i1325" DrawAspect="Content" ObjectID="_1764241877" r:id="rId562"/>
        </w:object>
      </w:r>
      <w:r w:rsidRPr="00F245BC">
        <w:rPr>
          <w:rFonts w:hint="eastAsia"/>
        </w:rPr>
        <w:t>，定义</w:t>
      </w:r>
      <w:r w:rsidRPr="00F245BC">
        <w:object w:dxaOrig="1740" w:dyaOrig="380" w14:anchorId="676D43B1">
          <v:shape id="_x0000_i1326" type="#_x0000_t75" style="width:86.55pt;height:22.05pt" o:ole="">
            <v:imagedata r:id="rId563" o:title=""/>
          </v:shape>
          <o:OLEObject Type="Embed" ProgID="Equation.DSMT4" ShapeID="_x0000_i1326" DrawAspect="Content" ObjectID="_1764241878" r:id="rId564"/>
        </w:object>
      </w:r>
      <w:r w:rsidRPr="00F245BC">
        <w:rPr>
          <w:rFonts w:hint="eastAsia"/>
        </w:rPr>
        <w:t>，则可以求解（</w:t>
      </w:r>
      <w:r w:rsidRPr="00F245BC">
        <w:rPr>
          <w:rFonts w:hint="eastAsia"/>
        </w:rPr>
        <w:t>4</w:t>
      </w:r>
      <w:r w:rsidRPr="00F245BC">
        <w:rPr>
          <w:rFonts w:hint="eastAsia"/>
        </w:rPr>
        <w:t>）得到正定的</w:t>
      </w:r>
      <w:r w:rsidRPr="00F245BC">
        <w:object w:dxaOrig="420" w:dyaOrig="380" w14:anchorId="65CAC0E1">
          <v:shape id="_x0000_i1327" type="#_x0000_t75" style="width:22.05pt;height:22.05pt" o:ole="">
            <v:imagedata r:id="rId565" o:title=""/>
          </v:shape>
          <o:OLEObject Type="Embed" ProgID="Equation.DSMT4" ShapeID="_x0000_i1327" DrawAspect="Content" ObjectID="_1764241879" r:id="rId566"/>
        </w:object>
      </w:r>
      <w:r w:rsidRPr="00F245BC">
        <w:rPr>
          <w:rFonts w:hint="eastAsia"/>
        </w:rPr>
        <w:t>，而后代入得到</w:t>
      </w:r>
      <w:r w:rsidRPr="00F245BC">
        <w:object w:dxaOrig="4420" w:dyaOrig="480" w14:anchorId="2E5660F0">
          <v:shape id="_x0000_i1328" type="#_x0000_t75" style="width:223.5pt;height:22.05pt" o:ole="">
            <v:imagedata r:id="rId567" o:title=""/>
          </v:shape>
          <o:OLEObject Type="Embed" ProgID="Equation.DSMT4" ShapeID="_x0000_i1328" DrawAspect="Content" ObjectID="_1764241880" r:id="rId568"/>
        </w:object>
      </w:r>
      <w:r w:rsidRPr="00F245BC">
        <w:rPr>
          <w:rFonts w:hint="eastAsia"/>
        </w:rPr>
        <w:t>。同样定义</w:t>
      </w:r>
      <w:r w:rsidRPr="00F245BC">
        <w:object w:dxaOrig="1700" w:dyaOrig="380" w14:anchorId="42D1B1ED">
          <v:shape id="_x0000_i1329" type="#_x0000_t75" style="width:86.55pt;height:22.05pt" o:ole="">
            <v:imagedata r:id="rId569" o:title=""/>
          </v:shape>
          <o:OLEObject Type="Embed" ProgID="Equation.DSMT4" ShapeID="_x0000_i1329" DrawAspect="Content" ObjectID="_1764241881" r:id="rId570"/>
        </w:object>
      </w:r>
      <w:r w:rsidRPr="00F245BC">
        <w:rPr>
          <w:rFonts w:hint="eastAsia"/>
        </w:rPr>
        <w:t>，则</w:t>
      </w:r>
      <w:r w:rsidRPr="00F245BC">
        <w:object w:dxaOrig="400" w:dyaOrig="380" w14:anchorId="01A3A9AB">
          <v:shape id="_x0000_i1330" type="#_x0000_t75" style="width:22.05pt;height:22.05pt" o:ole="">
            <v:imagedata r:id="rId571" o:title=""/>
          </v:shape>
          <o:OLEObject Type="Embed" ProgID="Equation.DSMT4" ShapeID="_x0000_i1330" DrawAspect="Content" ObjectID="_1764241882" r:id="rId572"/>
        </w:object>
      </w:r>
      <w:r w:rsidRPr="00F245BC">
        <w:rPr>
          <w:rFonts w:hint="eastAsia"/>
        </w:rPr>
        <w:t>是稳定的可以保证</w:t>
      </w:r>
      <w:r w:rsidRPr="00F245BC">
        <w:object w:dxaOrig="380" w:dyaOrig="380" w14:anchorId="7EB0AD0E">
          <v:shape id="_x0000_i1331" type="#_x0000_t75" style="width:22.05pt;height:22.05pt" o:ole="">
            <v:imagedata r:id="rId573" o:title=""/>
          </v:shape>
          <o:OLEObject Type="Embed" ProgID="Equation.DSMT4" ShapeID="_x0000_i1331" DrawAspect="Content" ObjectID="_1764241883" r:id="rId574"/>
        </w:object>
      </w:r>
      <w:r w:rsidRPr="00F245BC">
        <w:rPr>
          <w:rFonts w:hint="eastAsia"/>
        </w:rPr>
        <w:t>也是稳定的，因此求解</w:t>
      </w:r>
      <w:r w:rsidRPr="00F245BC">
        <w:rPr>
          <w:rFonts w:hint="eastAsia"/>
        </w:rPr>
        <w:lastRenderedPageBreak/>
        <w:t>（</w:t>
      </w:r>
      <w:r w:rsidRPr="00F245BC">
        <w:rPr>
          <w:rFonts w:hint="eastAsia"/>
        </w:rPr>
        <w:t>4</w:t>
      </w:r>
      <w:r w:rsidRPr="00F245BC">
        <w:rPr>
          <w:rFonts w:hint="eastAsia"/>
        </w:rPr>
        <w:t>）可以得到正定的</w:t>
      </w:r>
      <w:r w:rsidRPr="00F245BC">
        <w:object w:dxaOrig="400" w:dyaOrig="380" w14:anchorId="5AEBEB2B">
          <v:shape id="_x0000_i1332" type="#_x0000_t75" style="width:22.05pt;height:22.05pt" o:ole="">
            <v:imagedata r:id="rId575" o:title=""/>
          </v:shape>
          <o:OLEObject Type="Embed" ProgID="Equation.DSMT4" ShapeID="_x0000_i1332" DrawAspect="Content" ObjectID="_1764241884" r:id="rId576"/>
        </w:object>
      </w:r>
      <w:r w:rsidRPr="00F245BC">
        <w:rPr>
          <w:rFonts w:hint="eastAsia"/>
        </w:rPr>
        <w:t>。即选择合适的</w:t>
      </w:r>
      <w:r w:rsidRPr="00F245BC">
        <w:object w:dxaOrig="440" w:dyaOrig="380" w14:anchorId="27A9CA62">
          <v:shape id="_x0000_i1333" type="#_x0000_t75" style="width:21.25pt;height:21.25pt" o:ole="">
            <v:imagedata r:id="rId561" o:title=""/>
          </v:shape>
          <o:OLEObject Type="Embed" ProgID="Equation.DSMT4" ShapeID="_x0000_i1333" DrawAspect="Content" ObjectID="_1764241885" r:id="rId577"/>
        </w:object>
      </w:r>
      <w:r w:rsidRPr="00F245BC">
        <w:rPr>
          <w:rFonts w:hint="eastAsia"/>
        </w:rPr>
        <w:t>就可以得到</w:t>
      </w:r>
      <w:r w:rsidRPr="00F245BC">
        <w:object w:dxaOrig="400" w:dyaOrig="380" w14:anchorId="37C5CB72">
          <v:shape id="_x0000_i1334" type="#_x0000_t75" style="width:21.25pt;height:21.25pt" o:ole="">
            <v:imagedata r:id="rId578" o:title=""/>
          </v:shape>
          <o:OLEObject Type="Embed" ProgID="Equation.DSMT4" ShapeID="_x0000_i1334" DrawAspect="Content" ObjectID="_1764241886" r:id="rId579"/>
        </w:object>
      </w:r>
      <w:r w:rsidRPr="00F245BC">
        <w:rPr>
          <w:rFonts w:hint="eastAsia"/>
        </w:rPr>
        <w:t>和镇定的</w:t>
      </w:r>
      <w:r w:rsidRPr="00F245BC">
        <w:object w:dxaOrig="420" w:dyaOrig="380" w14:anchorId="3A1AB6F2">
          <v:shape id="_x0000_i1335" type="#_x0000_t75" style="width:21.25pt;height:21.25pt" o:ole="">
            <v:imagedata r:id="rId580" o:title=""/>
          </v:shape>
          <o:OLEObject Type="Embed" ProgID="Equation.DSMT4" ShapeID="_x0000_i1335" DrawAspect="Content" ObjectID="_1764241887" r:id="rId581"/>
        </w:object>
      </w:r>
      <w:r w:rsidRPr="00F245BC">
        <w:rPr>
          <w:rFonts w:hint="eastAsia"/>
        </w:rPr>
        <w:t>，下面证明这一</w:t>
      </w:r>
      <w:r w:rsidR="005F2A20">
        <w:rPr>
          <w:rFonts w:hint="eastAsia"/>
        </w:rPr>
        <w:t>点。</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4B9319BD" w14:textId="77777777" w:rsidTr="005F2A20">
        <w:trPr>
          <w:trHeight w:hRule="exact" w:val="2211"/>
          <w:jc w:val="center"/>
        </w:trPr>
        <w:tc>
          <w:tcPr>
            <w:tcW w:w="4342" w:type="pct"/>
            <w:vAlign w:val="center"/>
          </w:tcPr>
          <w:p w14:paraId="60C0E78F" w14:textId="1239FD7D" w:rsidR="005F2A20" w:rsidRPr="006B1A0C" w:rsidRDefault="005F2A20" w:rsidP="00544649">
            <w:pPr>
              <w:spacing w:line="300" w:lineRule="auto"/>
              <w:jc w:val="center"/>
              <w:rPr>
                <w:bCs/>
                <w:sz w:val="24"/>
                <w:szCs w:val="32"/>
              </w:rPr>
            </w:pPr>
            <w:r w:rsidRPr="00544649">
              <w:rPr>
                <w:position w:val="-100"/>
              </w:rPr>
              <w:object w:dxaOrig="5820" w:dyaOrig="2120" w14:anchorId="004FD8BA">
                <v:shape id="_x0000_i1336" type="#_x0000_t75" style="width:291.75pt;height:105.7pt" o:ole="">
                  <v:imagedata r:id="rId582" o:title=""/>
                </v:shape>
                <o:OLEObject Type="Embed" ProgID="Equation.DSMT4" ShapeID="_x0000_i1336" DrawAspect="Content" ObjectID="_1764241888" r:id="rId583"/>
              </w:object>
            </w:r>
          </w:p>
        </w:tc>
        <w:tc>
          <w:tcPr>
            <w:tcW w:w="658" w:type="pct"/>
            <w:vAlign w:val="center"/>
          </w:tcPr>
          <w:p w14:paraId="63804991" w14:textId="77777777" w:rsidR="005F2A20" w:rsidRPr="006B1A0C" w:rsidRDefault="005F2A20"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9262D5D" w14:textId="77777777" w:rsidR="005F2A20" w:rsidRDefault="005F2A20" w:rsidP="005F2A20">
      <w:pPr>
        <w:pStyle w:val="affd"/>
        <w:ind w:firstLineChars="0" w:firstLine="0"/>
      </w:pPr>
    </w:p>
    <w:p w14:paraId="6A7A0A8A" w14:textId="77777777" w:rsidR="00F245BC" w:rsidRPr="00F245BC" w:rsidRDefault="00F245BC" w:rsidP="00F245BC">
      <w:pPr>
        <w:pStyle w:val="affd"/>
        <w:ind w:firstLine="480"/>
      </w:pPr>
      <w:r w:rsidRPr="00F245BC">
        <w:rPr>
          <w:rFonts w:hint="eastAsia"/>
        </w:rPr>
        <w:t>由</w:t>
      </w:r>
      <w:r w:rsidRPr="00F245BC">
        <w:object w:dxaOrig="4760" w:dyaOrig="480" w14:anchorId="66D45639">
          <v:shape id="_x0000_i1337" type="#_x0000_t75" style="width:238.05pt;height:21.25pt" o:ole="">
            <v:imagedata r:id="rId584" o:title=""/>
          </v:shape>
          <o:OLEObject Type="Embed" ProgID="Equation.DSMT4" ShapeID="_x0000_i1337" DrawAspect="Content" ObjectID="_1764241889" r:id="rId585"/>
        </w:object>
      </w:r>
      <w:r w:rsidRPr="00F245BC">
        <w:rPr>
          <w:rFonts w:hint="eastAsia"/>
        </w:rPr>
        <w:t>，考虑</w:t>
      </w:r>
      <w:r w:rsidRPr="00F245BC">
        <w:rPr>
          <w:rFonts w:hint="eastAsia"/>
        </w:rPr>
        <w:t>k</w:t>
      </w:r>
      <w:r w:rsidRPr="00F245BC">
        <w:t>=0</w:t>
      </w:r>
      <w:r w:rsidRPr="00F245BC">
        <w:rPr>
          <w:rFonts w:hint="eastAsia"/>
        </w:rPr>
        <w:t>得，</w:t>
      </w:r>
    </w:p>
    <w:p w14:paraId="66F34C70" w14:textId="61507E89" w:rsidR="00F245BC" w:rsidRPr="00F245BC" w:rsidRDefault="00F245BC" w:rsidP="00F245BC">
      <w:pPr>
        <w:pStyle w:val="affd"/>
        <w:ind w:firstLine="480"/>
        <w:jc w:val="center"/>
      </w:pPr>
      <w:r w:rsidRPr="00F245BC">
        <w:object w:dxaOrig="6320" w:dyaOrig="1300" w14:anchorId="7AFCC263">
          <v:shape id="_x0000_i1338" type="#_x0000_t75" style="width:317.55pt;height:64.9pt" o:ole="">
            <v:imagedata r:id="rId586" o:title=""/>
          </v:shape>
          <o:OLEObject Type="Embed" ProgID="Equation.DSMT4" ShapeID="_x0000_i1338" DrawAspect="Content" ObjectID="_1764241890" r:id="rId587"/>
        </w:object>
      </w:r>
      <w:r w:rsidRPr="00F245BC">
        <w:tab/>
      </w:r>
      <w:r w:rsidRPr="00F245BC">
        <w:rPr>
          <w:rFonts w:hint="eastAsia"/>
        </w:rPr>
        <w:t>（</w:t>
      </w:r>
      <w:r w:rsidRPr="00F245BC">
        <w:t>1-5</w:t>
      </w:r>
      <w:r w:rsidRPr="00F245BC">
        <w:rPr>
          <w:rFonts w:hint="eastAsia"/>
        </w:rPr>
        <w:t>）</w:t>
      </w:r>
    </w:p>
    <w:p w14:paraId="1EC84BA4" w14:textId="77777777" w:rsidR="00F245BC" w:rsidRPr="00F245BC" w:rsidRDefault="00F245BC" w:rsidP="00F245BC">
      <w:pPr>
        <w:pStyle w:val="affd"/>
        <w:ind w:firstLine="480"/>
      </w:pPr>
      <w:r w:rsidRPr="00F245BC">
        <w:rPr>
          <w:rFonts w:hint="eastAsia"/>
        </w:rPr>
        <w:t>移项，得</w:t>
      </w:r>
    </w:p>
    <w:p w14:paraId="050A9C16" w14:textId="68133551" w:rsidR="00F245BC" w:rsidRPr="00F245BC" w:rsidRDefault="00F245BC" w:rsidP="00F245BC">
      <w:pPr>
        <w:pStyle w:val="affd"/>
        <w:ind w:firstLine="480"/>
        <w:jc w:val="center"/>
      </w:pPr>
      <w:r w:rsidRPr="00F245BC">
        <w:object w:dxaOrig="6140" w:dyaOrig="920" w14:anchorId="4DBA4F91">
          <v:shape id="_x0000_i1339" type="#_x0000_t75" style="width:310.05pt;height:43.3pt" o:ole="">
            <v:imagedata r:id="rId588" o:title=""/>
          </v:shape>
          <o:OLEObject Type="Embed" ProgID="Equation.DSMT4" ShapeID="_x0000_i1339" DrawAspect="Content" ObjectID="_1764241891" r:id="rId589"/>
        </w:object>
      </w:r>
      <w:r w:rsidRPr="00F245BC">
        <w:tab/>
      </w:r>
      <w:r w:rsidRPr="00F245BC">
        <w:rPr>
          <w:rFonts w:hint="eastAsia"/>
        </w:rPr>
        <w:t>（</w:t>
      </w:r>
      <w:r w:rsidRPr="00F245BC">
        <w:t>1-6</w:t>
      </w:r>
      <w:r w:rsidRPr="00F245BC">
        <w:rPr>
          <w:rFonts w:hint="eastAsia"/>
        </w:rPr>
        <w:t>）</w:t>
      </w:r>
    </w:p>
    <w:p w14:paraId="0312B2BD" w14:textId="77777777" w:rsidR="00F245BC" w:rsidRPr="00F245BC" w:rsidRDefault="00F245BC" w:rsidP="00F245BC">
      <w:pPr>
        <w:pStyle w:val="affd"/>
        <w:ind w:firstLine="480"/>
      </w:pPr>
      <w:r w:rsidRPr="00F245BC">
        <w:rPr>
          <w:rFonts w:hint="eastAsia"/>
        </w:rPr>
        <w:t>将（</w:t>
      </w:r>
      <w:r w:rsidRPr="00F245BC">
        <w:t>1-6</w:t>
      </w:r>
      <w:r w:rsidRPr="00F245BC">
        <w:rPr>
          <w:rFonts w:hint="eastAsia"/>
        </w:rPr>
        <w:t>）代入（</w:t>
      </w:r>
      <w:r w:rsidRPr="00F245BC">
        <w:t>1-4</w:t>
      </w:r>
      <w:r w:rsidRPr="00F245BC">
        <w:rPr>
          <w:rFonts w:hint="eastAsia"/>
        </w:rPr>
        <w:t>），得到</w:t>
      </w:r>
    </w:p>
    <w:p w14:paraId="7F5FBFB8" w14:textId="43F165AD" w:rsidR="00F245BC" w:rsidRPr="00F245BC" w:rsidRDefault="00F245BC" w:rsidP="00F245BC">
      <w:pPr>
        <w:pStyle w:val="affd"/>
        <w:ind w:firstLine="480"/>
        <w:jc w:val="center"/>
      </w:pPr>
      <w:r w:rsidRPr="00F245BC">
        <w:object w:dxaOrig="6420" w:dyaOrig="4980" w14:anchorId="7F8B5466">
          <v:shape id="_x0000_i1340" type="#_x0000_t75" style="width:322.95pt;height:251.8pt" o:ole="">
            <v:imagedata r:id="rId590" o:title=""/>
          </v:shape>
          <o:OLEObject Type="Embed" ProgID="Equation.DSMT4" ShapeID="_x0000_i1340" DrawAspect="Content" ObjectID="_1764241892" r:id="rId591"/>
        </w:object>
      </w:r>
      <w:r w:rsidRPr="00F245BC">
        <w:tab/>
      </w:r>
      <w:r w:rsidRPr="00F245BC">
        <w:rPr>
          <w:rFonts w:hint="eastAsia"/>
        </w:rPr>
        <w:t>（</w:t>
      </w:r>
      <w:r w:rsidRPr="00F245BC">
        <w:t>1-7</w:t>
      </w:r>
      <w:r w:rsidRPr="00F245BC">
        <w:rPr>
          <w:rFonts w:hint="eastAsia"/>
        </w:rPr>
        <w:t>）</w:t>
      </w:r>
    </w:p>
    <w:p w14:paraId="174AE57E" w14:textId="77777777" w:rsidR="00F245BC" w:rsidRPr="00F245BC" w:rsidRDefault="00F245BC" w:rsidP="00F245BC">
      <w:pPr>
        <w:pStyle w:val="affd"/>
        <w:ind w:firstLine="480"/>
      </w:pPr>
      <w:r w:rsidRPr="00F245BC">
        <w:rPr>
          <w:rFonts w:hint="eastAsia"/>
        </w:rPr>
        <w:t>移项，左右两侧同乘以</w:t>
      </w:r>
      <w:r w:rsidRPr="00F245BC">
        <w:object w:dxaOrig="220" w:dyaOrig="260" w14:anchorId="1F31CE62">
          <v:shape id="_x0000_i1341" type="#_x0000_t75" style="width:14.55pt;height:14.55pt" o:ole="">
            <v:imagedata r:id="rId592" o:title=""/>
          </v:shape>
          <o:OLEObject Type="Embed" ProgID="Equation.DSMT4" ShapeID="_x0000_i1341" DrawAspect="Content" ObjectID="_1764241893" r:id="rId593"/>
        </w:object>
      </w:r>
      <w:r w:rsidRPr="00F245BC">
        <w:rPr>
          <w:rFonts w:hint="eastAsia"/>
        </w:rPr>
        <w:t>，得到</w:t>
      </w:r>
    </w:p>
    <w:p w14:paraId="2F52CFB1" w14:textId="1ED6845A" w:rsidR="00F245BC" w:rsidRPr="00F245BC" w:rsidRDefault="00F245BC" w:rsidP="00F245BC">
      <w:pPr>
        <w:pStyle w:val="affd"/>
        <w:ind w:firstLine="480"/>
        <w:jc w:val="center"/>
      </w:pPr>
      <w:r w:rsidRPr="00F245BC">
        <w:object w:dxaOrig="4520" w:dyaOrig="1280" w14:anchorId="54C74CDC">
          <v:shape id="_x0000_i1342" type="#_x0000_t75" style="width:222.25pt;height:64.9pt" o:ole="">
            <v:imagedata r:id="rId594" o:title=""/>
          </v:shape>
          <o:OLEObject Type="Embed" ProgID="Equation.DSMT4" ShapeID="_x0000_i1342" DrawAspect="Content" ObjectID="_1764241894" r:id="rId595"/>
        </w:object>
      </w:r>
      <w:r w:rsidRPr="00F245BC">
        <w:tab/>
      </w:r>
      <w:r w:rsidRPr="00F245BC">
        <w:rPr>
          <w:rFonts w:hint="eastAsia"/>
        </w:rPr>
        <w:t>（</w:t>
      </w:r>
      <w:r w:rsidRPr="00F245BC">
        <w:t>1-8</w:t>
      </w:r>
      <w:r w:rsidRPr="00F245BC">
        <w:rPr>
          <w:rFonts w:hint="eastAsia"/>
        </w:rPr>
        <w:t>）</w:t>
      </w:r>
    </w:p>
    <w:p w14:paraId="16F686A1" w14:textId="77777777" w:rsidR="00F245BC" w:rsidRPr="00F245BC" w:rsidRDefault="00F245BC" w:rsidP="00F245BC">
      <w:pPr>
        <w:pStyle w:val="affd"/>
        <w:ind w:firstLine="480"/>
      </w:pPr>
      <w:r w:rsidRPr="00F245BC">
        <w:rPr>
          <w:rFonts w:hint="eastAsia"/>
        </w:rPr>
        <w:t>由公式（</w:t>
      </w:r>
      <w:r w:rsidRPr="00F245BC">
        <w:t>4</w:t>
      </w:r>
      <w:r w:rsidRPr="00F245BC">
        <w:rPr>
          <w:rFonts w:hint="eastAsia"/>
        </w:rPr>
        <w:t>），考虑</w:t>
      </w:r>
      <w:r w:rsidRPr="00F245BC">
        <w:rPr>
          <w:rFonts w:hint="eastAsia"/>
        </w:rPr>
        <w:t>k</w:t>
      </w:r>
      <w:r w:rsidRPr="00F245BC">
        <w:t>=0</w:t>
      </w:r>
      <w:r w:rsidRPr="00F245BC">
        <w:rPr>
          <w:rFonts w:hint="eastAsia"/>
        </w:rPr>
        <w:t>时，取反馈控制律为</w:t>
      </w:r>
      <w:r w:rsidRPr="00F245BC">
        <w:object w:dxaOrig="440" w:dyaOrig="380" w14:anchorId="7CDC63CB">
          <v:shape id="_x0000_i1343" type="#_x0000_t75" style="width:22.05pt;height:22.05pt" o:ole="">
            <v:imagedata r:id="rId596" o:title=""/>
          </v:shape>
          <o:OLEObject Type="Embed" ProgID="Equation.DSMT4" ShapeID="_x0000_i1343" DrawAspect="Content" ObjectID="_1764241895" r:id="rId597"/>
        </w:object>
      </w:r>
      <w:r w:rsidRPr="00F245BC">
        <w:rPr>
          <w:rFonts w:hint="eastAsia"/>
        </w:rPr>
        <w:t>，代入公式（</w:t>
      </w:r>
      <w:r w:rsidRPr="00F245BC">
        <w:rPr>
          <w:rFonts w:hint="eastAsia"/>
        </w:rPr>
        <w:t>9</w:t>
      </w:r>
      <w:r w:rsidRPr="00F245BC">
        <w:rPr>
          <w:rFonts w:hint="eastAsia"/>
        </w:rPr>
        <w:t>），得</w:t>
      </w:r>
    </w:p>
    <w:p w14:paraId="5520F068" w14:textId="26A036C1" w:rsidR="00F245BC" w:rsidRDefault="00F245BC" w:rsidP="00F245BC">
      <w:pPr>
        <w:pStyle w:val="affd"/>
        <w:ind w:firstLine="480"/>
        <w:jc w:val="center"/>
      </w:pPr>
      <w:r w:rsidRPr="00F245BC">
        <w:object w:dxaOrig="4520" w:dyaOrig="1600" w14:anchorId="2DED54B7">
          <v:shape id="_x0000_i1344" type="#_x0000_t75" style="width:222.25pt;height:79.1pt" o:ole="">
            <v:imagedata r:id="rId598" o:title=""/>
          </v:shape>
          <o:OLEObject Type="Embed" ProgID="Equation.DSMT4" ShapeID="_x0000_i1344" DrawAspect="Content" ObjectID="_1764241896" r:id="rId599"/>
        </w:object>
      </w:r>
      <w:r w:rsidRPr="00F245BC">
        <w:tab/>
      </w:r>
      <w:r w:rsidRPr="00F245BC">
        <w:rPr>
          <w:rFonts w:hint="eastAsia"/>
        </w:rPr>
        <w:t>（</w:t>
      </w:r>
      <w:r w:rsidRPr="00F245BC">
        <w:t>10</w:t>
      </w:r>
      <w:r w:rsidRPr="00F245BC">
        <w:rPr>
          <w:rFonts w:hint="eastAsia"/>
        </w:rPr>
        <w:t>）</w:t>
      </w:r>
    </w:p>
    <w:p w14:paraId="73FC9465" w14:textId="78C2681C" w:rsidR="00F245BC" w:rsidRPr="00F245BC" w:rsidRDefault="00F245BC" w:rsidP="00F245BC">
      <w:pPr>
        <w:pStyle w:val="affd"/>
        <w:ind w:firstLine="480"/>
      </w:pPr>
      <w:r w:rsidRPr="00F245BC">
        <w:rPr>
          <w:rFonts w:hint="eastAsia"/>
        </w:rPr>
        <w:t>（</w:t>
      </w:r>
      <w:r w:rsidRPr="00F245BC">
        <w:t>10</w:t>
      </w:r>
      <w:r w:rsidRPr="00F245BC">
        <w:rPr>
          <w:rFonts w:hint="eastAsia"/>
        </w:rPr>
        <w:t>）式中</w:t>
      </w:r>
      <w:r w:rsidRPr="00F245BC">
        <w:object w:dxaOrig="6660" w:dyaOrig="480" w14:anchorId="04D7AE9A">
          <v:shape id="_x0000_i1345" type="#_x0000_t75" style="width:331.3pt;height:22.05pt" o:ole="">
            <v:imagedata r:id="rId600" o:title=""/>
          </v:shape>
          <o:OLEObject Type="Embed" ProgID="Equation.DSMT4" ShapeID="_x0000_i1345" DrawAspect="Content" ObjectID="_1764241897" r:id="rId601"/>
        </w:object>
      </w:r>
      <w:r w:rsidRPr="00F245BC">
        <w:rPr>
          <w:rFonts w:hint="eastAsia"/>
        </w:rPr>
        <w:t>和</w:t>
      </w:r>
      <w:r w:rsidRPr="00F245BC">
        <w:object w:dxaOrig="420" w:dyaOrig="300" w14:anchorId="6151ED4F">
          <v:shape id="_x0000_i1346" type="#_x0000_t75" style="width:22.05pt;height:14.55pt" o:ole="">
            <v:imagedata r:id="rId602" o:title=""/>
          </v:shape>
          <o:OLEObject Type="Embed" ProgID="Equation.DSMT4" ShapeID="_x0000_i1346" DrawAspect="Content" ObjectID="_1764241898" r:id="rId603"/>
        </w:object>
      </w:r>
      <w:r w:rsidRPr="00F245BC">
        <w:rPr>
          <w:rFonts w:hint="eastAsia"/>
        </w:rPr>
        <w:t>为正定阵，则由</w:t>
      </w:r>
      <w:r w:rsidRPr="00F245BC">
        <w:rPr>
          <w:rFonts w:hint="eastAsia"/>
        </w:rPr>
        <w:t>Lyapunov</w:t>
      </w:r>
      <w:r w:rsidRPr="00F245BC">
        <w:rPr>
          <w:rFonts w:hint="eastAsia"/>
        </w:rPr>
        <w:t>稳定性原理，</w:t>
      </w:r>
      <w:r w:rsidRPr="00F245BC">
        <w:object w:dxaOrig="700" w:dyaOrig="400" w14:anchorId="1F09E5B7">
          <v:shape id="_x0000_i1347" type="#_x0000_t75" style="width:36.2pt;height:22.05pt" o:ole="">
            <v:imagedata r:id="rId604" o:title=""/>
          </v:shape>
          <o:OLEObject Type="Embed" ProgID="Equation.DSMT4" ShapeID="_x0000_i1347" DrawAspect="Content" ObjectID="_1764241899" r:id="rId605"/>
        </w:object>
      </w:r>
      <w:r w:rsidRPr="00F245BC">
        <w:rPr>
          <w:rFonts w:hint="eastAsia"/>
        </w:rPr>
        <w:t>一定是一个离散意义上的稳定矩阵。因此可以解出正定阵</w:t>
      </w:r>
      <w:r w:rsidRPr="00F245BC">
        <w:object w:dxaOrig="400" w:dyaOrig="300" w14:anchorId="59BE542D">
          <v:shape id="_x0000_i1348" type="#_x0000_t75" style="width:22.05pt;height:14.55pt" o:ole="">
            <v:imagedata r:id="rId606" o:title=""/>
          </v:shape>
          <o:OLEObject Type="Embed" ProgID="Equation.DSMT4" ShapeID="_x0000_i1348" DrawAspect="Content" ObjectID="_1764241900" r:id="rId607"/>
        </w:object>
      </w:r>
      <w:r w:rsidRPr="00F245BC">
        <w:rPr>
          <w:rFonts w:hint="eastAsia"/>
        </w:rPr>
        <w:t>，考虑</w:t>
      </w:r>
      <w:r w:rsidRPr="00F245BC">
        <w:object w:dxaOrig="999" w:dyaOrig="380" w14:anchorId="75B0331D">
          <v:shape id="_x0000_i1349" type="#_x0000_t75" style="width:49.95pt;height:22.05pt" o:ole="">
            <v:imagedata r:id="rId608" o:title=""/>
          </v:shape>
          <o:OLEObject Type="Embed" ProgID="Equation.DSMT4" ShapeID="_x0000_i1349" DrawAspect="Content" ObjectID="_1764241901" r:id="rId609"/>
        </w:object>
      </w:r>
      <w:r w:rsidRPr="00F245BC">
        <w:rPr>
          <w:rFonts w:hint="eastAsia"/>
        </w:rPr>
        <w:t>有：</w:t>
      </w:r>
    </w:p>
    <w:p w14:paraId="3BD5E971" w14:textId="77777777" w:rsidR="00F245BC" w:rsidRPr="00F245BC" w:rsidRDefault="00F245BC" w:rsidP="00F245BC">
      <w:pPr>
        <w:pStyle w:val="affd"/>
        <w:ind w:firstLine="480"/>
        <w:jc w:val="center"/>
      </w:pPr>
      <w:r w:rsidRPr="00F245BC">
        <w:object w:dxaOrig="7740" w:dyaOrig="880" w14:anchorId="03A5C78A">
          <v:shape id="_x0000_i1350" type="#_x0000_t75" style="width:389.15pt;height:43.7pt" o:ole="">
            <v:imagedata r:id="rId610" o:title=""/>
          </v:shape>
          <o:OLEObject Type="Embed" ProgID="Equation.DSMT4" ShapeID="_x0000_i1350" DrawAspect="Content" ObjectID="_1764241902" r:id="rId611"/>
        </w:object>
      </w:r>
    </w:p>
    <w:p w14:paraId="18696C8B" w14:textId="77777777" w:rsidR="00F245BC" w:rsidRPr="00F245BC" w:rsidRDefault="00F245BC" w:rsidP="00375BCD">
      <w:pPr>
        <w:pStyle w:val="affd"/>
        <w:ind w:firstLine="480"/>
      </w:pPr>
      <w:r w:rsidRPr="00F245BC">
        <w:rPr>
          <w:rFonts w:hint="eastAsia"/>
        </w:rPr>
        <w:t>考虑</w:t>
      </w:r>
      <w:r w:rsidRPr="00F245BC">
        <w:t>L</w:t>
      </w:r>
      <w:r w:rsidRPr="00F245BC">
        <w:rPr>
          <w:rFonts w:hint="eastAsia"/>
        </w:rPr>
        <w:t>yapunov</w:t>
      </w:r>
      <w:r w:rsidRPr="00F245BC">
        <w:rPr>
          <w:rFonts w:hint="eastAsia"/>
        </w:rPr>
        <w:t>稳定性原理，</w:t>
      </w:r>
      <w:r w:rsidRPr="00F245BC">
        <w:object w:dxaOrig="4520" w:dyaOrig="480" w14:anchorId="09E4B11C">
          <v:shape id="_x0000_i1351" type="#_x0000_t75" style="width:222.25pt;height:22.05pt" o:ole="">
            <v:imagedata r:id="rId612" o:title=""/>
          </v:shape>
          <o:OLEObject Type="Embed" ProgID="Equation.DSMT4" ShapeID="_x0000_i1351" DrawAspect="Content" ObjectID="_1764241903" r:id="rId613"/>
        </w:object>
      </w:r>
      <w:r w:rsidRPr="00F245BC">
        <w:rPr>
          <w:rFonts w:hint="eastAsia"/>
        </w:rPr>
        <w:t>是正定阵，</w:t>
      </w:r>
      <w:r w:rsidRPr="00F245BC">
        <w:object w:dxaOrig="700" w:dyaOrig="400" w14:anchorId="256B2696">
          <v:shape id="_x0000_i1352" type="#_x0000_t75" style="width:36.2pt;height:22.05pt" o:ole="">
            <v:imagedata r:id="rId604" o:title=""/>
          </v:shape>
          <o:OLEObject Type="Embed" ProgID="Equation.DSMT4" ShapeID="_x0000_i1352" DrawAspect="Content" ObjectID="_1764241904" r:id="rId614"/>
        </w:object>
      </w:r>
      <w:r w:rsidRPr="00F245BC">
        <w:rPr>
          <w:rFonts w:hint="eastAsia"/>
        </w:rPr>
        <w:t>是稳定的，则</w:t>
      </w:r>
      <w:r w:rsidRPr="00F245BC">
        <w:object w:dxaOrig="999" w:dyaOrig="380" w14:anchorId="1AB410CD">
          <v:shape id="_x0000_i1353" type="#_x0000_t75" style="width:49.95pt;height:22.05pt" o:ole="">
            <v:imagedata r:id="rId615" o:title=""/>
          </v:shape>
          <o:OLEObject Type="Embed" ProgID="Equation.DSMT4" ShapeID="_x0000_i1353" DrawAspect="Content" ObjectID="_1764241905" r:id="rId616"/>
        </w:object>
      </w:r>
      <w:r w:rsidRPr="00F245BC">
        <w:rPr>
          <w:rFonts w:hint="eastAsia"/>
        </w:rPr>
        <w:t>是正定的，得</w:t>
      </w:r>
      <w:r w:rsidRPr="00F245BC">
        <w:object w:dxaOrig="1040" w:dyaOrig="380" w14:anchorId="08F546D1">
          <v:shape id="_x0000_i1354" type="#_x0000_t75" style="width:49.95pt;height:22.05pt" o:ole="">
            <v:imagedata r:id="rId617" o:title=""/>
          </v:shape>
          <o:OLEObject Type="Embed" ProgID="Equation.DSMT4" ShapeID="_x0000_i1354" DrawAspect="Content" ObjectID="_1764241906" r:id="rId618"/>
        </w:object>
      </w:r>
      <w:r w:rsidRPr="00F245BC">
        <w:rPr>
          <w:rFonts w:hint="eastAsia"/>
        </w:rPr>
        <w:t>。</w:t>
      </w:r>
    </w:p>
    <w:p w14:paraId="1F75D7D5" w14:textId="6B419372" w:rsidR="00F245BC" w:rsidRPr="00F245BC" w:rsidRDefault="00F245BC" w:rsidP="00375BCD">
      <w:pPr>
        <w:pStyle w:val="affd"/>
        <w:ind w:firstLine="480"/>
      </w:pPr>
      <w:r w:rsidRPr="00F245BC">
        <w:rPr>
          <w:rFonts w:hint="eastAsia"/>
        </w:rPr>
        <w:t>同理，利用上述证明可以发现最优控制率</w:t>
      </w:r>
      <w:r w:rsidRPr="00F245BC">
        <w:object w:dxaOrig="320" w:dyaOrig="300" w14:anchorId="44AA7832">
          <v:shape id="_x0000_i1355" type="#_x0000_t75" style="width:14.55pt;height:14.55pt" o:ole="">
            <v:imagedata r:id="rId619" o:title=""/>
          </v:shape>
          <o:OLEObject Type="Embed" ProgID="Equation.DSMT4" ShapeID="_x0000_i1355" DrawAspect="Content" ObjectID="_1764241907" r:id="rId620"/>
        </w:object>
      </w:r>
      <w:r w:rsidRPr="00F245BC">
        <w:rPr>
          <w:rFonts w:hint="eastAsia"/>
        </w:rPr>
        <w:t>对应的</w:t>
      </w:r>
      <w:r w:rsidRPr="00F245BC">
        <w:rPr>
          <w:rFonts w:hint="eastAsia"/>
        </w:rPr>
        <w:t>A</w:t>
      </w:r>
      <w:r w:rsidRPr="00F245BC">
        <w:t>RE</w:t>
      </w:r>
      <w:r w:rsidRPr="00F245BC">
        <w:rPr>
          <w:rFonts w:hint="eastAsia"/>
        </w:rPr>
        <w:t>解</w:t>
      </w:r>
      <w:r w:rsidRPr="00F245BC">
        <w:object w:dxaOrig="240" w:dyaOrig="360" w14:anchorId="5AD1FFD0">
          <v:shape id="_x0000_i1356" type="#_x0000_t75" style="width:14.55pt;height:22.05pt" o:ole="">
            <v:imagedata r:id="rId621" o:title=""/>
          </v:shape>
          <o:OLEObject Type="Embed" ProgID="Equation.DSMT4" ShapeID="_x0000_i1356" DrawAspect="Content" ObjectID="_1764241908" r:id="rId622"/>
        </w:object>
      </w:r>
      <w:r w:rsidRPr="00F245BC">
        <w:rPr>
          <w:rFonts w:hint="eastAsia"/>
        </w:rPr>
        <w:t>有</w:t>
      </w:r>
      <w:r w:rsidRPr="00F245BC">
        <w:object w:dxaOrig="859" w:dyaOrig="380" w14:anchorId="454FACBF">
          <v:shape id="_x0000_i1357" type="#_x0000_t75" style="width:43.3pt;height:22.05pt" o:ole="">
            <v:imagedata r:id="rId623" o:title=""/>
          </v:shape>
          <o:OLEObject Type="Embed" ProgID="Equation.DSMT4" ShapeID="_x0000_i1357" DrawAspect="Content" ObjectID="_1764241909" r:id="rId624"/>
        </w:object>
      </w:r>
      <w:r w:rsidRPr="00F245BC">
        <w:rPr>
          <w:rFonts w:hint="eastAsia"/>
        </w:rPr>
        <w:t>。</w:t>
      </w:r>
    </w:p>
    <w:p w14:paraId="35A4DD68" w14:textId="0C13EC1B" w:rsidR="00F245BC" w:rsidRPr="00F245BC" w:rsidRDefault="00F245BC" w:rsidP="009D7AAD">
      <w:pPr>
        <w:pStyle w:val="affd"/>
        <w:ind w:firstLine="480"/>
      </w:pPr>
      <w:r w:rsidRPr="00F245BC">
        <w:rPr>
          <w:rFonts w:hint="eastAsia"/>
        </w:rPr>
        <w:t>对于</w:t>
      </w:r>
      <w:r w:rsidRPr="00F245BC">
        <w:object w:dxaOrig="1040" w:dyaOrig="320" w14:anchorId="1CA30197">
          <v:shape id="_x0000_i1358" type="#_x0000_t75" style="width:49.95pt;height:14.55pt" o:ole="">
            <v:imagedata r:id="rId625" o:title=""/>
          </v:shape>
          <o:OLEObject Type="Embed" ProgID="Equation.DSMT4" ShapeID="_x0000_i1358" DrawAspect="Content" ObjectID="_1764241910" r:id="rId626"/>
        </w:object>
      </w:r>
      <w:r w:rsidRPr="00F245BC">
        <w:rPr>
          <w:rFonts w:hint="eastAsia"/>
        </w:rPr>
        <w:t>，重复上述论证，则</w:t>
      </w:r>
      <w:r w:rsidRPr="00F245BC">
        <w:object w:dxaOrig="440" w:dyaOrig="380" w14:anchorId="3480CE68">
          <v:shape id="_x0000_i1359" type="#_x0000_t75" style="width:22.05pt;height:22.05pt" o:ole="">
            <v:imagedata r:id="rId627" o:title=""/>
          </v:shape>
          <o:OLEObject Type="Embed" ProgID="Equation.DSMT4" ShapeID="_x0000_i1359" DrawAspect="Content" ObjectID="_1764241911" r:id="rId628"/>
        </w:object>
      </w:r>
      <w:r w:rsidRPr="00F245BC">
        <w:rPr>
          <w:rFonts w:hint="eastAsia"/>
        </w:rPr>
        <w:t>是一个单调递减的有界序列，</w:t>
      </w:r>
      <w:r w:rsidRPr="00F245BC">
        <w:rPr>
          <w:rFonts w:hint="eastAsia"/>
        </w:rPr>
        <w:t>1</w:t>
      </w:r>
      <w:r w:rsidRPr="00F245BC">
        <w:rPr>
          <w:rFonts w:hint="eastAsia"/>
        </w:rPr>
        <w:t>）证毕。</w:t>
      </w:r>
    </w:p>
    <w:p w14:paraId="03D0557E" w14:textId="7D050B74" w:rsidR="00F245BC" w:rsidRPr="00B163D0" w:rsidRDefault="00F245BC" w:rsidP="00B163D0">
      <w:pPr>
        <w:pStyle w:val="affd"/>
        <w:ind w:firstLine="480"/>
      </w:pPr>
      <w:r w:rsidRPr="00F245BC">
        <w:rPr>
          <w:rFonts w:hint="eastAsia"/>
        </w:rPr>
        <w:t>2</w:t>
      </w:r>
      <w:r w:rsidRPr="00F245BC">
        <w:t>)</w:t>
      </w:r>
      <w:r w:rsidRPr="00F245BC">
        <w:rPr>
          <w:rFonts w:hint="eastAsia"/>
        </w:rPr>
        <w:t>由</w:t>
      </w:r>
      <w:r w:rsidRPr="00F245BC">
        <w:rPr>
          <w:rFonts w:hint="eastAsia"/>
        </w:rPr>
        <w:t>1</w:t>
      </w:r>
      <w:r w:rsidRPr="00F245BC">
        <w:rPr>
          <w:rFonts w:hint="eastAsia"/>
        </w:rPr>
        <w:t>）的结果，</w:t>
      </w:r>
      <w:r w:rsidRPr="00F245BC">
        <w:object w:dxaOrig="440" w:dyaOrig="380" w14:anchorId="4C7B295F">
          <v:shape id="_x0000_i1360" type="#_x0000_t75" style="width:22.05pt;height:22.05pt" o:ole="">
            <v:imagedata r:id="rId629" o:title=""/>
          </v:shape>
          <o:OLEObject Type="Embed" ProgID="Equation.DSMT4" ShapeID="_x0000_i1360" DrawAspect="Content" ObjectID="_1764241912" r:id="rId630"/>
        </w:object>
      </w:r>
      <w:r w:rsidRPr="00F245BC">
        <w:rPr>
          <w:rFonts w:hint="eastAsia"/>
        </w:rPr>
        <w:t>是一个以</w:t>
      </w:r>
      <w:r w:rsidRPr="00F245BC">
        <w:object w:dxaOrig="240" w:dyaOrig="360" w14:anchorId="2BEF0731">
          <v:shape id="_x0000_i1361" type="#_x0000_t75" style="width:14.55pt;height:22.05pt" o:ole="">
            <v:imagedata r:id="rId631" o:title=""/>
          </v:shape>
          <o:OLEObject Type="Embed" ProgID="Equation.DSMT4" ShapeID="_x0000_i1361" DrawAspect="Content" ObjectID="_1764241913" r:id="rId632"/>
        </w:object>
      </w:r>
      <w:r w:rsidRPr="00F245BC">
        <w:rPr>
          <w:rFonts w:hint="eastAsia"/>
        </w:rPr>
        <w:t>为下界的单调递减的有界序列，因此</w:t>
      </w:r>
      <w:r w:rsidRPr="00F245BC">
        <w:rPr>
          <w:rFonts w:hint="eastAsia"/>
        </w:rPr>
        <w:t>i</w:t>
      </w:r>
      <w:r w:rsidRPr="00F245BC">
        <w:rPr>
          <w:rFonts w:hint="eastAsia"/>
        </w:rPr>
        <w:t>趋向于无穷时，</w:t>
      </w:r>
      <w:r w:rsidRPr="00F245BC">
        <w:object w:dxaOrig="440" w:dyaOrig="380" w14:anchorId="0BF3A8F0">
          <v:shape id="_x0000_i1362" type="#_x0000_t75" style="width:22.05pt;height:22.05pt" o:ole="">
            <v:imagedata r:id="rId629" o:title=""/>
          </v:shape>
          <o:OLEObject Type="Embed" ProgID="Equation.DSMT4" ShapeID="_x0000_i1362" DrawAspect="Content" ObjectID="_1764241914" r:id="rId633"/>
        </w:object>
      </w:r>
      <w:r w:rsidRPr="00F245BC">
        <w:rPr>
          <w:rFonts w:hint="eastAsia"/>
        </w:rPr>
        <w:t>收敛于</w:t>
      </w:r>
      <w:r w:rsidRPr="00F245BC">
        <w:object w:dxaOrig="240" w:dyaOrig="360" w14:anchorId="1DA4B344">
          <v:shape id="_x0000_i1363" type="#_x0000_t75" style="width:14.55pt;height:22.05pt" o:ole="">
            <v:imagedata r:id="rId631" o:title=""/>
          </v:shape>
          <o:OLEObject Type="Embed" ProgID="Equation.DSMT4" ShapeID="_x0000_i1363" DrawAspect="Content" ObjectID="_1764241915" r:id="rId634"/>
        </w:object>
      </w:r>
      <w:r w:rsidRPr="00F245BC">
        <w:rPr>
          <w:rFonts w:hint="eastAsia"/>
        </w:rPr>
        <w:t>，</w:t>
      </w:r>
      <w:r w:rsidRPr="00F245BC">
        <w:rPr>
          <w:rFonts w:hint="eastAsia"/>
        </w:rPr>
        <w:t>2</w:t>
      </w:r>
      <w:r w:rsidRPr="00F245BC">
        <w:rPr>
          <w:rFonts w:hint="eastAsia"/>
        </w:rPr>
        <w:t>）证毕。</w:t>
      </w:r>
    </w:p>
    <w:p w14:paraId="446D31B7" w14:textId="7C9FADE7" w:rsidR="00BB01CB" w:rsidRPr="00684E53" w:rsidRDefault="00BB01CB" w:rsidP="003C6370">
      <w:pPr>
        <w:pStyle w:val="2"/>
        <w:ind w:firstLine="560"/>
        <w:rPr>
          <w:lang w:eastAsia="zh-CN"/>
        </w:rPr>
      </w:pPr>
      <w:bookmarkStart w:id="86" w:name="_Toc528740332"/>
      <w:bookmarkStart w:id="87" w:name="_Toc153621420"/>
      <w:r>
        <w:t>3</w:t>
      </w:r>
      <w:r w:rsidRPr="00684E53">
        <w:t>.</w:t>
      </w:r>
      <w:r w:rsidR="00670A94">
        <w:rPr>
          <w:lang w:eastAsia="zh-CN"/>
        </w:rPr>
        <w:t>4</w:t>
      </w:r>
      <w:r w:rsidRPr="00684E53">
        <w:rPr>
          <w:rFonts w:hint="eastAsia"/>
          <w:lang w:eastAsia="zh-CN"/>
        </w:rPr>
        <w:t xml:space="preserve"> </w:t>
      </w:r>
      <w:bookmarkEnd w:id="86"/>
      <w:r w:rsidR="003C6370">
        <w:rPr>
          <w:rFonts w:hint="eastAsia"/>
          <w:lang w:eastAsia="zh-CN"/>
        </w:rPr>
        <w:t>未知</w:t>
      </w:r>
      <w:r w:rsidR="003C6370">
        <w:rPr>
          <w:rFonts w:hint="eastAsia"/>
          <w:lang w:eastAsia="zh-CN"/>
        </w:rPr>
        <w:t>T</w:t>
      </w:r>
      <w:r w:rsidR="003C6370">
        <w:rPr>
          <w:lang w:eastAsia="zh-CN"/>
        </w:rPr>
        <w:t>P</w:t>
      </w:r>
      <w:r w:rsidR="003C6370">
        <w:rPr>
          <w:rFonts w:hint="eastAsia"/>
          <w:lang w:eastAsia="zh-CN"/>
        </w:rPr>
        <w:t>下耦合代数</w:t>
      </w:r>
      <w:r w:rsidR="003C6370">
        <w:rPr>
          <w:rFonts w:hint="eastAsia"/>
          <w:lang w:eastAsia="zh-CN"/>
        </w:rPr>
        <w:t>Riccati</w:t>
      </w:r>
      <w:r w:rsidR="003C6370">
        <w:rPr>
          <w:rFonts w:hint="eastAsia"/>
          <w:lang w:eastAsia="zh-CN"/>
        </w:rPr>
        <w:t>方程求解</w:t>
      </w:r>
      <w:bookmarkEnd w:id="87"/>
    </w:p>
    <w:p w14:paraId="083E75FA" w14:textId="5F40ADB1"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3160BEC" w14:textId="77777777" w:rsidTr="005F2A20">
        <w:trPr>
          <w:trHeight w:hRule="exact" w:val="794"/>
          <w:jc w:val="center"/>
        </w:trPr>
        <w:tc>
          <w:tcPr>
            <w:tcW w:w="4342" w:type="pct"/>
            <w:vAlign w:val="center"/>
          </w:tcPr>
          <w:p w14:paraId="5076B75F" w14:textId="1C90E027" w:rsidR="005F2A20" w:rsidRPr="006B1A0C" w:rsidRDefault="005F2A20" w:rsidP="00544649">
            <w:pPr>
              <w:spacing w:line="300" w:lineRule="auto"/>
              <w:jc w:val="center"/>
              <w:rPr>
                <w:bCs/>
                <w:sz w:val="24"/>
                <w:szCs w:val="32"/>
              </w:rPr>
            </w:pPr>
            <w:r w:rsidRPr="00544649">
              <w:rPr>
                <w:position w:val="-28"/>
              </w:rPr>
              <w:object w:dxaOrig="3140" w:dyaOrig="680" w14:anchorId="2481A482">
                <v:shape id="_x0000_i1364" type="#_x0000_t75" style="width:156.5pt;height:33.7pt" o:ole="">
                  <v:imagedata r:id="rId635" o:title=""/>
                </v:shape>
                <o:OLEObject Type="Embed" ProgID="Equation.DSMT4" ShapeID="_x0000_i1364" DrawAspect="Content" ObjectID="_1764241916" r:id="rId636"/>
              </w:object>
            </w:r>
          </w:p>
        </w:tc>
        <w:tc>
          <w:tcPr>
            <w:tcW w:w="658" w:type="pct"/>
            <w:vAlign w:val="center"/>
          </w:tcPr>
          <w:p w14:paraId="756587C2" w14:textId="77777777" w:rsidR="005F2A20" w:rsidRPr="006B1A0C" w:rsidRDefault="005F2A20"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F545024" w14:textId="7093640B"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3F1A229" w14:textId="77777777" w:rsidTr="005F2A20">
        <w:trPr>
          <w:trHeight w:hRule="exact" w:val="794"/>
          <w:jc w:val="center"/>
        </w:trPr>
        <w:tc>
          <w:tcPr>
            <w:tcW w:w="4342" w:type="pct"/>
            <w:vAlign w:val="center"/>
          </w:tcPr>
          <w:p w14:paraId="5AA9E7B8" w14:textId="490F4D4B" w:rsidR="005F2A20" w:rsidRPr="006B1A0C" w:rsidRDefault="005F2A20" w:rsidP="00544649">
            <w:pPr>
              <w:spacing w:line="300" w:lineRule="auto"/>
              <w:jc w:val="center"/>
              <w:rPr>
                <w:bCs/>
                <w:sz w:val="24"/>
                <w:szCs w:val="32"/>
              </w:rPr>
            </w:pPr>
            <w:r w:rsidRPr="00544649">
              <w:rPr>
                <w:position w:val="-28"/>
              </w:rPr>
              <w:object w:dxaOrig="2740" w:dyaOrig="680" w14:anchorId="48CBAF42">
                <v:shape id="_x0000_i1365" type="#_x0000_t75" style="width:136.9pt;height:33.7pt" o:ole="">
                  <v:imagedata r:id="rId637" o:title=""/>
                </v:shape>
                <o:OLEObject Type="Embed" ProgID="Equation.DSMT4" ShapeID="_x0000_i1365" DrawAspect="Content" ObjectID="_1764241917" r:id="rId638"/>
              </w:object>
            </w:r>
          </w:p>
        </w:tc>
        <w:tc>
          <w:tcPr>
            <w:tcW w:w="658" w:type="pct"/>
            <w:vAlign w:val="center"/>
          </w:tcPr>
          <w:p w14:paraId="432B6C97" w14:textId="77777777" w:rsidR="005F2A20" w:rsidRPr="006B1A0C" w:rsidRDefault="005F2A20"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4525" w14:textId="17E6FFC6"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49275C4" w14:textId="77777777" w:rsidTr="005F2A20">
        <w:trPr>
          <w:trHeight w:hRule="exact" w:val="794"/>
          <w:jc w:val="center"/>
        </w:trPr>
        <w:tc>
          <w:tcPr>
            <w:tcW w:w="4342" w:type="pct"/>
            <w:vAlign w:val="center"/>
          </w:tcPr>
          <w:p w14:paraId="320DAA12" w14:textId="036C81E3" w:rsidR="005F2A20" w:rsidRPr="006B1A0C" w:rsidRDefault="005F2A20" w:rsidP="00544649">
            <w:pPr>
              <w:spacing w:line="300" w:lineRule="auto"/>
              <w:jc w:val="center"/>
              <w:rPr>
                <w:bCs/>
                <w:sz w:val="24"/>
                <w:szCs w:val="32"/>
              </w:rPr>
            </w:pPr>
            <w:r w:rsidRPr="00544649">
              <w:rPr>
                <w:position w:val="-30"/>
              </w:rPr>
              <w:object w:dxaOrig="5720" w:dyaOrig="720" w14:anchorId="12C7509E">
                <v:shape id="_x0000_i1366" type="#_x0000_t75" style="width:286.75pt;height:36.2pt" o:ole="">
                  <v:imagedata r:id="rId639" o:title=""/>
                </v:shape>
                <o:OLEObject Type="Embed" ProgID="Equation.DSMT4" ShapeID="_x0000_i1366" DrawAspect="Content" ObjectID="_1764241918" r:id="rId640"/>
              </w:object>
            </w:r>
          </w:p>
        </w:tc>
        <w:tc>
          <w:tcPr>
            <w:tcW w:w="658" w:type="pct"/>
            <w:vAlign w:val="center"/>
          </w:tcPr>
          <w:p w14:paraId="51423906" w14:textId="77777777" w:rsidR="005F2A20" w:rsidRPr="006B1A0C" w:rsidRDefault="005F2A20"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8F68678" w14:textId="37549B22"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545E179" w14:textId="77777777" w:rsidTr="005F2A20">
        <w:trPr>
          <w:trHeight w:hRule="exact" w:val="964"/>
          <w:jc w:val="center"/>
        </w:trPr>
        <w:tc>
          <w:tcPr>
            <w:tcW w:w="4342" w:type="pct"/>
            <w:vAlign w:val="center"/>
          </w:tcPr>
          <w:p w14:paraId="574250E5" w14:textId="63673671" w:rsidR="005F2A20" w:rsidRPr="006B1A0C" w:rsidRDefault="005F2A20" w:rsidP="00544649">
            <w:pPr>
              <w:spacing w:line="300" w:lineRule="auto"/>
              <w:jc w:val="center"/>
              <w:rPr>
                <w:bCs/>
                <w:sz w:val="24"/>
                <w:szCs w:val="32"/>
              </w:rPr>
            </w:pPr>
            <w:r w:rsidRPr="00544649">
              <w:rPr>
                <w:position w:val="-36"/>
              </w:rPr>
              <w:object w:dxaOrig="2720" w:dyaOrig="840" w14:anchorId="075F059E">
                <v:shape id="_x0000_i1367" type="#_x0000_t75" style="width:136.1pt;height:42.05pt" o:ole="">
                  <v:imagedata r:id="rId641" o:title=""/>
                </v:shape>
                <o:OLEObject Type="Embed" ProgID="Equation.DSMT4" ShapeID="_x0000_i1367" DrawAspect="Content" ObjectID="_1764241919" r:id="rId642"/>
              </w:object>
            </w:r>
          </w:p>
        </w:tc>
        <w:tc>
          <w:tcPr>
            <w:tcW w:w="658" w:type="pct"/>
            <w:vAlign w:val="center"/>
          </w:tcPr>
          <w:p w14:paraId="26264586" w14:textId="77777777" w:rsidR="005F2A20" w:rsidRPr="006B1A0C" w:rsidRDefault="005F2A20"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7CBEBCB" w14:textId="4BC85457"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02B242CE" w14:textId="77777777" w:rsidTr="005F2A20">
        <w:trPr>
          <w:trHeight w:hRule="exact" w:val="2551"/>
          <w:jc w:val="center"/>
        </w:trPr>
        <w:tc>
          <w:tcPr>
            <w:tcW w:w="4342" w:type="pct"/>
            <w:vAlign w:val="center"/>
          </w:tcPr>
          <w:p w14:paraId="5EE92998" w14:textId="42F7C6A8" w:rsidR="005F2A20" w:rsidRPr="006B1A0C" w:rsidRDefault="005F2A20" w:rsidP="00544649">
            <w:pPr>
              <w:spacing w:line="300" w:lineRule="auto"/>
              <w:jc w:val="center"/>
              <w:rPr>
                <w:bCs/>
                <w:sz w:val="24"/>
                <w:szCs w:val="32"/>
              </w:rPr>
            </w:pPr>
            <w:r w:rsidRPr="005F2A20">
              <w:rPr>
                <w:position w:val="-120"/>
              </w:rPr>
              <w:object w:dxaOrig="6580" w:dyaOrig="2500" w14:anchorId="3BDE7238">
                <v:shape id="_x0000_i1368" type="#_x0000_t75" style="width:322.15pt;height:122.75pt" o:ole="">
                  <v:imagedata r:id="rId643" o:title=""/>
                </v:shape>
                <o:OLEObject Type="Embed" ProgID="Equation.DSMT4" ShapeID="_x0000_i1368" DrawAspect="Content" ObjectID="_1764241920" r:id="rId644"/>
              </w:object>
            </w:r>
          </w:p>
        </w:tc>
        <w:tc>
          <w:tcPr>
            <w:tcW w:w="658" w:type="pct"/>
            <w:vAlign w:val="center"/>
          </w:tcPr>
          <w:p w14:paraId="31ED9678" w14:textId="77777777" w:rsidR="005F2A20" w:rsidRPr="006B1A0C" w:rsidRDefault="005F2A20"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FD78F2E" w14:textId="5E73F84F" w:rsidR="00225E60" w:rsidRPr="00225E60" w:rsidRDefault="00225E60" w:rsidP="005F2A20">
      <w:pPr>
        <w:pStyle w:val="affd"/>
        <w:ind w:firstLineChars="0" w:firstLine="0"/>
      </w:pPr>
    </w:p>
    <w:p w14:paraId="2C191186" w14:textId="3B9CC974" w:rsidR="00BB01CB" w:rsidRPr="00684E53" w:rsidRDefault="00BB01CB" w:rsidP="0067490F">
      <w:pPr>
        <w:spacing w:line="300" w:lineRule="auto"/>
        <w:ind w:firstLineChars="200" w:firstLine="480"/>
        <w:rPr>
          <w:kern w:val="0"/>
          <w:sz w:val="24"/>
          <w:lang w:val="x-none"/>
        </w:rPr>
      </w:pPr>
    </w:p>
    <w:p w14:paraId="5199436F" w14:textId="6C7C392A" w:rsidR="0025769C" w:rsidRDefault="00BB01CB" w:rsidP="00E53AE7">
      <w:pPr>
        <w:pStyle w:val="2"/>
        <w:ind w:firstLine="560"/>
        <w:rPr>
          <w:lang w:eastAsia="zh-CN"/>
        </w:rPr>
      </w:pPr>
      <w:bookmarkStart w:id="88" w:name="_Toc153621421"/>
      <w:bookmarkStart w:id="89" w:name="_Toc257896208"/>
      <w:bookmarkStart w:id="90" w:name="_Toc257896413"/>
      <w:bookmarkStart w:id="91" w:name="_Toc258514805"/>
      <w:bookmarkStart w:id="92" w:name="_Toc528740335"/>
      <w:r>
        <w:t>3</w:t>
      </w:r>
      <w:r w:rsidRPr="00684E53">
        <w:t>.</w:t>
      </w:r>
      <w:r w:rsidR="00E53AE7">
        <w:rPr>
          <w:rFonts w:hint="eastAsia"/>
          <w:lang w:eastAsia="zh-CN"/>
        </w:rPr>
        <w:t>5</w:t>
      </w:r>
      <w:r w:rsidR="0025769C">
        <w:rPr>
          <w:lang w:eastAsia="zh-CN"/>
        </w:rPr>
        <w:t xml:space="preserve"> </w:t>
      </w:r>
      <w:r w:rsidR="00427FA8">
        <w:rPr>
          <w:rFonts w:hint="eastAsia"/>
          <w:lang w:eastAsia="zh-CN"/>
        </w:rPr>
        <w:t>总结</w:t>
      </w:r>
      <w:bookmarkEnd w:id="88"/>
    </w:p>
    <w:p w14:paraId="755032B2" w14:textId="623540A7" w:rsidR="00427FA8" w:rsidRDefault="00427FA8" w:rsidP="0033376D">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89"/>
      <w:bookmarkEnd w:id="90"/>
      <w:bookmarkEnd w:id="91"/>
      <w:bookmarkEnd w:id="92"/>
    </w:p>
    <w:p w14:paraId="052057FF" w14:textId="45954E03" w:rsidR="00B163D0" w:rsidRDefault="00B163D0">
      <w:pPr>
        <w:rPr>
          <w:sz w:val="24"/>
        </w:rPr>
      </w:pPr>
      <w:r>
        <w:rPr>
          <w:sz w:val="24"/>
        </w:rPr>
        <w:br w:type="page"/>
      </w:r>
    </w:p>
    <w:p w14:paraId="0BDEA016" w14:textId="77777777" w:rsidR="00427FA8" w:rsidRDefault="00427FA8">
      <w:pPr>
        <w:rPr>
          <w:sz w:val="24"/>
        </w:rPr>
      </w:pPr>
    </w:p>
    <w:p w14:paraId="54A0E27B" w14:textId="77777777" w:rsidR="00427FA8" w:rsidRPr="00684E53" w:rsidRDefault="00427FA8" w:rsidP="00D54F36">
      <w:pPr>
        <w:rPr>
          <w:sz w:val="24"/>
        </w:rPr>
      </w:pPr>
    </w:p>
    <w:p w14:paraId="740A5AD0" w14:textId="1B494F62" w:rsidR="00656823" w:rsidRDefault="00652F23" w:rsidP="00E63804">
      <w:pPr>
        <w:pStyle w:val="1"/>
        <w:rPr>
          <w:lang w:eastAsia="zh-CN"/>
        </w:rPr>
      </w:pPr>
      <w:bookmarkStart w:id="93" w:name="_Toc153621422"/>
      <w:bookmarkStart w:id="94" w:name="_Toc199740640"/>
      <w:bookmarkStart w:id="95" w:name="_Toc257896226"/>
      <w:bookmarkStart w:id="96" w:name="_Toc257896431"/>
      <w:bookmarkStart w:id="97" w:name="_Toc258514823"/>
      <w:r w:rsidRPr="00684E53">
        <w:t>第</w:t>
      </w:r>
      <w:r w:rsidR="00AE0E64">
        <w:rPr>
          <w:rFonts w:hint="eastAsia"/>
        </w:rPr>
        <w:t>四</w:t>
      </w:r>
      <w:r w:rsidRPr="00684E53">
        <w:t>章</w:t>
      </w:r>
      <w:r w:rsidRPr="00684E53">
        <w:t xml:space="preserve"> </w:t>
      </w:r>
      <w:r w:rsidR="004D2A1E" w:rsidRPr="00C5188D">
        <w:object w:dxaOrig="380" w:dyaOrig="360" w14:anchorId="5F591AB1">
          <v:shape id="_x0000_i1369" type="#_x0000_t75" style="width:28.7pt;height:22.05pt" o:ole="">
            <v:imagedata r:id="rId24" o:title=""/>
          </v:shape>
          <o:OLEObject Type="Embed" ProgID="Equation.DSMT4" ShapeID="_x0000_i1369" DrawAspect="Content" ObjectID="_1764241921" r:id="rId645"/>
        </w:object>
      </w:r>
      <w:r w:rsidR="0025769C">
        <w:rPr>
          <w:rFonts w:hint="eastAsia"/>
          <w:lang w:eastAsia="zh-CN"/>
        </w:rPr>
        <w:t>跟踪控制问题求解</w:t>
      </w:r>
      <w:bookmarkEnd w:id="93"/>
    </w:p>
    <w:p w14:paraId="4C4ADE5D" w14:textId="63D750A7" w:rsidR="00656823" w:rsidRDefault="00656823" w:rsidP="00656823">
      <w:pPr>
        <w:ind w:firstLine="420"/>
        <w:rPr>
          <w:lang w:val="x-none"/>
        </w:rPr>
      </w:pPr>
    </w:p>
    <w:p w14:paraId="563DF168" w14:textId="77777777" w:rsidR="00821E83" w:rsidRDefault="00821E83" w:rsidP="00656823">
      <w:pPr>
        <w:ind w:firstLine="420"/>
        <w:rPr>
          <w:lang w:val="x-none"/>
        </w:rPr>
      </w:pPr>
    </w:p>
    <w:p w14:paraId="1B455C08" w14:textId="6D5153A1" w:rsidR="00821E83" w:rsidRDefault="00821E83" w:rsidP="00821E83">
      <w:pPr>
        <w:pStyle w:val="2"/>
        <w:ind w:firstLine="560"/>
        <w:rPr>
          <w:lang w:eastAsia="zh-CN"/>
        </w:rPr>
      </w:pPr>
      <w:bookmarkStart w:id="98" w:name="_Toc153621423"/>
      <w:r>
        <w:rPr>
          <w:lang w:eastAsia="zh-CN"/>
        </w:rPr>
        <w:t>4</w:t>
      </w:r>
      <w:r>
        <w:rPr>
          <w:rFonts w:hint="eastAsia"/>
          <w:lang w:eastAsia="zh-CN"/>
        </w:rPr>
        <w:t>.1</w:t>
      </w:r>
      <w:r>
        <w:rPr>
          <w:lang w:eastAsia="zh-CN"/>
        </w:rPr>
        <w:t xml:space="preserve"> </w:t>
      </w:r>
      <w:r>
        <w:rPr>
          <w:rFonts w:hint="eastAsia"/>
          <w:lang w:eastAsia="zh-CN"/>
        </w:rPr>
        <w:t>引言</w:t>
      </w:r>
      <w:bookmarkEnd w:id="98"/>
    </w:p>
    <w:p w14:paraId="4EE85AEC"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42F4FC88" w14:textId="77777777" w:rsidR="00821E83" w:rsidRDefault="00821E83" w:rsidP="00821E83">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4B88BD5B"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57D51EA1" w14:textId="76493CE3" w:rsidR="00821E83" w:rsidRPr="00684E53" w:rsidRDefault="00821E83" w:rsidP="00821E83">
      <w:pPr>
        <w:pStyle w:val="2"/>
        <w:ind w:firstLine="560"/>
        <w:rPr>
          <w:lang w:eastAsia="zh-CN"/>
        </w:rPr>
      </w:pPr>
      <w:bookmarkStart w:id="99" w:name="_Toc153621424"/>
      <w:r>
        <w:rPr>
          <w:lang w:eastAsia="zh-CN"/>
        </w:rPr>
        <w:t xml:space="preserve">4.2 </w:t>
      </w:r>
      <w:r w:rsidR="00BF4532">
        <w:rPr>
          <w:rFonts w:hint="eastAsia"/>
          <w:lang w:eastAsia="zh-CN"/>
        </w:rPr>
        <w:t>跟踪控制</w:t>
      </w:r>
      <w:r w:rsidR="00670A94">
        <w:rPr>
          <w:rFonts w:hint="eastAsia"/>
          <w:lang w:eastAsia="zh-CN"/>
        </w:rPr>
        <w:t>博弈</w:t>
      </w:r>
      <w:r>
        <w:rPr>
          <w:rFonts w:hint="eastAsia"/>
          <w:lang w:eastAsia="zh-CN"/>
        </w:rPr>
        <w:t>耦合代数</w:t>
      </w:r>
      <w:r>
        <w:rPr>
          <w:rFonts w:hint="eastAsia"/>
          <w:lang w:eastAsia="zh-CN"/>
        </w:rPr>
        <w:t>Riccati</w:t>
      </w:r>
      <w:r>
        <w:rPr>
          <w:rFonts w:hint="eastAsia"/>
          <w:lang w:eastAsia="zh-CN"/>
        </w:rPr>
        <w:t>方程</w:t>
      </w:r>
      <w:bookmarkEnd w:id="99"/>
    </w:p>
    <w:p w14:paraId="2604E6C6" w14:textId="6656B1D4" w:rsidR="00821E83" w:rsidRPr="00684E53" w:rsidRDefault="00821E83" w:rsidP="007F28DB">
      <w:pPr>
        <w:pStyle w:val="3"/>
      </w:pPr>
      <w:bookmarkStart w:id="100" w:name="_Toc153621425"/>
      <w:r>
        <w:t>4</w:t>
      </w:r>
      <w:r w:rsidRPr="00684E53">
        <w:t>.</w:t>
      </w:r>
      <w:r w:rsidR="00670A94">
        <w:t>2</w:t>
      </w:r>
      <w:r w:rsidRPr="00684E53">
        <w:t xml:space="preserve">.1 </w:t>
      </w:r>
      <w:r w:rsidR="00670A94">
        <w:rPr>
          <w:rFonts w:hint="eastAsia"/>
        </w:rPr>
        <w:t>博弈</w:t>
      </w:r>
      <w:r>
        <w:rPr>
          <w:rFonts w:hint="eastAsia"/>
        </w:rPr>
        <w:t>耦合代数</w:t>
      </w:r>
      <w:r>
        <w:rPr>
          <w:rFonts w:hint="eastAsia"/>
        </w:rPr>
        <w:t>Riccti</w:t>
      </w:r>
      <w:r>
        <w:rPr>
          <w:rFonts w:hint="eastAsia"/>
        </w:rPr>
        <w:t>方程推导</w:t>
      </w:r>
      <w:bookmarkEnd w:id="100"/>
    </w:p>
    <w:p w14:paraId="3E8F5019" w14:textId="16E08D3A" w:rsidR="002E60DF" w:rsidRPr="002E60DF" w:rsidRDefault="002E60DF" w:rsidP="002E60DF">
      <w:pPr>
        <w:pStyle w:val="affd"/>
        <w:ind w:firstLine="480"/>
      </w:pPr>
      <w:bookmarkStart w:id="101" w:name="_Hlk130839550"/>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357D8072">
          <v:shape id="_x0000_i1370" type="#_x0000_t75" style="width:14.55pt;height:14.55pt" o:ole="">
            <v:imagedata r:id="rId433" o:title=""/>
          </v:shape>
          <o:OLEObject Type="Embed" ProgID="Equation.DSMT4" ShapeID="_x0000_i1370" DrawAspect="Content" ObjectID="_1764241922" r:id="rId646"/>
        </w:object>
      </w:r>
      <w:r w:rsidRPr="002E60DF">
        <w:rPr>
          <w:rFonts w:hint="eastAsia"/>
        </w:rPr>
        <w:t>，系统模态</w:t>
      </w:r>
      <w:r w:rsidRPr="002E60DF">
        <w:object w:dxaOrig="780" w:dyaOrig="380" w14:anchorId="2AB55B06">
          <v:shape id="_x0000_i1371" type="#_x0000_t75" style="width:43.3pt;height:14.55pt" o:ole="">
            <v:imagedata r:id="rId647" o:title=""/>
          </v:shape>
          <o:OLEObject Type="Embed" ProgID="Equation.DSMT4" ShapeID="_x0000_i1371" DrawAspect="Content" ObjectID="_1764241923" r:id="rId648"/>
        </w:object>
      </w:r>
      <w:r w:rsidRPr="002E60DF">
        <w:rPr>
          <w:rFonts w:hint="eastAsia"/>
        </w:rPr>
        <w:t>，状态为</w:t>
      </w:r>
      <w:r w:rsidRPr="002E60DF">
        <w:object w:dxaOrig="320" w:dyaOrig="380" w14:anchorId="0A71C535">
          <v:shape id="_x0000_i1372" type="#_x0000_t75" style="width:14.55pt;height:22.05pt" o:ole="">
            <v:imagedata r:id="rId437" o:title=""/>
          </v:shape>
          <o:OLEObject Type="Embed" ProgID="Equation.DSMT4" ShapeID="_x0000_i1372" DrawAspect="Content" ObjectID="_1764241924" r:id="rId649"/>
        </w:object>
      </w:r>
      <w:r w:rsidRPr="002E60DF">
        <w:rPr>
          <w:rFonts w:hint="eastAsia"/>
        </w:rPr>
        <w:t>时，选择控制律</w:t>
      </w:r>
      <w:bookmarkStart w:id="102" w:name="OLE_LINK14"/>
      <w:r w:rsidRPr="002E60DF">
        <w:object w:dxaOrig="1760" w:dyaOrig="440" w14:anchorId="49A7356E">
          <v:shape id="_x0000_i1373" type="#_x0000_t75" style="width:86.55pt;height:22.05pt" o:ole="">
            <v:imagedata r:id="rId292" o:title=""/>
          </v:shape>
          <o:OLEObject Type="Embed" ProgID="Equation.DSMT4" ShapeID="_x0000_i1373" DrawAspect="Content" ObjectID="_1764241925" r:id="rId650"/>
        </w:object>
      </w:r>
      <w:bookmarkEnd w:id="102"/>
      <w:r w:rsidRPr="002E60DF">
        <w:rPr>
          <w:rFonts w:hint="eastAsia"/>
        </w:rPr>
        <w:t>使得性能指标</w:t>
      </w:r>
      <w:r w:rsidRPr="002E60DF">
        <w:object w:dxaOrig="2220" w:dyaOrig="440" w14:anchorId="2EB99920">
          <v:shape id="_x0000_i1374" type="#_x0000_t75" style="width:108.2pt;height:22.05pt" o:ole="">
            <v:imagedata r:id="rId440" o:title=""/>
          </v:shape>
          <o:OLEObject Type="Embed" ProgID="Equation.DSMT4" ShapeID="_x0000_i1374" DrawAspect="Content" ObjectID="_1764241926" r:id="rId651"/>
        </w:object>
      </w:r>
      <w:r w:rsidRPr="002E60DF">
        <w:rPr>
          <w:rFonts w:hint="eastAsia"/>
        </w:rPr>
        <w:t>尽可能的小，同时由于系统过程噪声不受控制，时刻变化且影响系统状态，我们考虑一组使得性能指标</w:t>
      </w:r>
      <w:r w:rsidRPr="002E60DF">
        <w:object w:dxaOrig="2260" w:dyaOrig="440" w14:anchorId="21342423">
          <v:shape id="_x0000_i1375" type="#_x0000_t75" style="width:114.45pt;height:22.05pt" o:ole="">
            <v:imagedata r:id="rId652" o:title=""/>
          </v:shape>
          <o:OLEObject Type="Embed" ProgID="Equation.DSMT4" ShapeID="_x0000_i1375" DrawAspect="Content" ObjectID="_1764241927" r:id="rId653"/>
        </w:object>
      </w:r>
      <w:r w:rsidRPr="002E60DF">
        <w:rPr>
          <w:rFonts w:hint="eastAsia"/>
        </w:rPr>
        <w:t>尽可能的大的过程噪声</w:t>
      </w:r>
      <w:r w:rsidRPr="002E60DF">
        <w:object w:dxaOrig="1880" w:dyaOrig="440" w14:anchorId="685B1F70">
          <v:shape id="_x0000_i1376" type="#_x0000_t75" style="width:94.05pt;height:22.05pt" o:ole="">
            <v:imagedata r:id="rId654" o:title=""/>
          </v:shape>
          <o:OLEObject Type="Embed" ProgID="Equation.DSMT4" ShapeID="_x0000_i1376" DrawAspect="Content" ObjectID="_1764241928" r:id="rId655"/>
        </w:object>
      </w:r>
      <w:r w:rsidRPr="002E60DF">
        <w:rPr>
          <w:rFonts w:hint="eastAsia"/>
        </w:rPr>
        <w:t>进行控制器设计，在这种情况下设计的控制器可以称为</w:t>
      </w:r>
      <w:r w:rsidRPr="002E60DF">
        <w:object w:dxaOrig="380" w:dyaOrig="360" w14:anchorId="0AD20BE5">
          <v:shape id="_x0000_i1377" type="#_x0000_t75" style="width:22.05pt;height:14.55pt" o:ole="">
            <v:imagedata r:id="rId656" o:title=""/>
          </v:shape>
          <o:OLEObject Type="Embed" ProgID="Equation.DSMT4" ShapeID="_x0000_i1377" DrawAspect="Content" ObjectID="_1764241929" r:id="rId657"/>
        </w:object>
      </w:r>
      <w:r w:rsidRPr="002E60DF">
        <w:rPr>
          <w:rFonts w:hint="eastAsia"/>
        </w:rPr>
        <w:t>控制器。</w:t>
      </w:r>
    </w:p>
    <w:bookmarkEnd w:id="101"/>
    <w:p w14:paraId="1B009D4F" w14:textId="07980A3D" w:rsidR="002E60DF" w:rsidRDefault="002E60DF" w:rsidP="002E60DF">
      <w:pPr>
        <w:pStyle w:val="affd"/>
        <w:ind w:firstLine="480"/>
      </w:pPr>
      <w:r w:rsidRPr="002E60DF">
        <w:rPr>
          <w:rFonts w:hint="eastAsia"/>
        </w:rPr>
        <w:t>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6004FE8A" w14:textId="77777777" w:rsidTr="00157A03">
        <w:trPr>
          <w:trHeight w:hRule="exact" w:val="1134"/>
          <w:jc w:val="center"/>
        </w:trPr>
        <w:tc>
          <w:tcPr>
            <w:tcW w:w="4342" w:type="pct"/>
            <w:vAlign w:val="center"/>
          </w:tcPr>
          <w:p w14:paraId="53F0C911" w14:textId="5852FEE9" w:rsidR="00157A03" w:rsidRPr="006B1A0C" w:rsidRDefault="00157A03" w:rsidP="00882036">
            <w:pPr>
              <w:spacing w:line="300" w:lineRule="auto"/>
              <w:jc w:val="center"/>
              <w:rPr>
                <w:bCs/>
                <w:sz w:val="24"/>
                <w:szCs w:val="32"/>
              </w:rPr>
            </w:pPr>
            <w:r w:rsidRPr="00157A03">
              <w:rPr>
                <w:position w:val="-46"/>
              </w:rPr>
              <w:object w:dxaOrig="5000" w:dyaOrig="1040" w14:anchorId="2269F208">
                <v:shape id="_x0000_i1378" type="#_x0000_t75" style="width:250.55pt;height:52pt" o:ole="">
                  <v:imagedata r:id="rId658" o:title=""/>
                </v:shape>
                <o:OLEObject Type="Embed" ProgID="Equation.DSMT4" ShapeID="_x0000_i1378" DrawAspect="Content" ObjectID="_1764241930" r:id="rId659"/>
              </w:object>
            </w:r>
          </w:p>
        </w:tc>
        <w:tc>
          <w:tcPr>
            <w:tcW w:w="658" w:type="pct"/>
            <w:vAlign w:val="center"/>
          </w:tcPr>
          <w:p w14:paraId="575E8444" w14:textId="35EDB526" w:rsidR="00157A03" w:rsidRPr="006B1A0C" w:rsidRDefault="00157A03" w:rsidP="00882036">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65814D1E" w14:textId="7B4B546F" w:rsidR="002E60DF" w:rsidRDefault="002E60DF" w:rsidP="002E60DF">
      <w:pPr>
        <w:pStyle w:val="affd"/>
        <w:ind w:firstLine="480"/>
      </w:pPr>
      <w:r w:rsidRPr="002E60DF">
        <w:rPr>
          <w:rFonts w:hint="eastAsia"/>
        </w:rPr>
        <w:t>将动态规划值函数</w:t>
      </w:r>
      <w:r w:rsidRPr="002E60DF">
        <w:rPr>
          <w:rFonts w:hint="eastAsia"/>
        </w:rPr>
        <w:t>(</w:t>
      </w:r>
      <w:r w:rsidRPr="002E60DF">
        <w:t>4)</w:t>
      </w:r>
      <w:r w:rsidRPr="002E60DF">
        <w:rPr>
          <w:rFonts w:hint="eastAsia"/>
        </w:rPr>
        <w:t>写为递推的形式，得到</w:t>
      </w:r>
      <w:r w:rsidRPr="002E60DF">
        <w:rPr>
          <w:rFonts w:hint="eastAsia"/>
        </w:rPr>
        <w:t>Bellman</w:t>
      </w:r>
      <w:r w:rsidRPr="002E60DF">
        <w:rPr>
          <w:rFonts w:hint="eastAsia"/>
        </w:rPr>
        <w:t>方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BAAA42D" w14:textId="77777777" w:rsidTr="00157A03">
        <w:trPr>
          <w:trHeight w:hRule="exact" w:val="1984"/>
          <w:jc w:val="center"/>
        </w:trPr>
        <w:tc>
          <w:tcPr>
            <w:tcW w:w="4342" w:type="pct"/>
            <w:vAlign w:val="center"/>
          </w:tcPr>
          <w:p w14:paraId="518BF7A7" w14:textId="0CA13BBB" w:rsidR="00157A03" w:rsidRPr="006B1A0C" w:rsidRDefault="00157A03" w:rsidP="00882036">
            <w:pPr>
              <w:spacing w:line="300" w:lineRule="auto"/>
              <w:jc w:val="center"/>
              <w:rPr>
                <w:bCs/>
                <w:sz w:val="24"/>
                <w:szCs w:val="32"/>
              </w:rPr>
            </w:pPr>
            <w:r w:rsidRPr="00157A03">
              <w:rPr>
                <w:position w:val="-92"/>
              </w:rPr>
              <w:object w:dxaOrig="5920" w:dyaOrig="1900" w14:anchorId="72D1DD07">
                <v:shape id="_x0000_i1379" type="#_x0000_t75" style="width:295.5pt;height:94.45pt" o:ole="">
                  <v:imagedata r:id="rId660" o:title=""/>
                </v:shape>
                <o:OLEObject Type="Embed" ProgID="Equation.DSMT4" ShapeID="_x0000_i1379" DrawAspect="Content" ObjectID="_1764241931" r:id="rId661"/>
              </w:object>
            </w:r>
          </w:p>
        </w:tc>
        <w:tc>
          <w:tcPr>
            <w:tcW w:w="658" w:type="pct"/>
            <w:vAlign w:val="center"/>
          </w:tcPr>
          <w:p w14:paraId="01A896B7" w14:textId="090285B1" w:rsidR="00157A03" w:rsidRPr="006B1A0C" w:rsidRDefault="00157A03" w:rsidP="00882036">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2</w:t>
            </w:r>
            <w:r w:rsidRPr="006B1A0C">
              <w:rPr>
                <w:bCs/>
                <w:sz w:val="24"/>
                <w:szCs w:val="32"/>
              </w:rPr>
              <w:t>)</w:t>
            </w:r>
          </w:p>
        </w:tc>
      </w:tr>
    </w:tbl>
    <w:p w14:paraId="1FF2D0A4" w14:textId="48166F18" w:rsidR="002E60DF" w:rsidRDefault="002E60DF" w:rsidP="00157A03">
      <w:pPr>
        <w:pStyle w:val="affd"/>
        <w:ind w:firstLineChars="0" w:firstLine="0"/>
      </w:pPr>
      <w:r w:rsidRPr="002E60DF">
        <w:rPr>
          <w:rFonts w:hint="eastAsia"/>
        </w:rPr>
        <w:t>考虑</w:t>
      </w:r>
      <w:r w:rsidRPr="002E60DF">
        <w:object w:dxaOrig="1160" w:dyaOrig="400" w14:anchorId="227D970E">
          <v:shape id="_x0000_i1380" type="#_x0000_t75" style="width:64.9pt;height:22.05pt" o:ole="">
            <v:imagedata r:id="rId662" o:title=""/>
          </v:shape>
          <o:OLEObject Type="Embed" ProgID="Equation.DSMT4" ShapeID="_x0000_i1380" DrawAspect="Content" ObjectID="_1764241932" r:id="rId663"/>
        </w:object>
      </w:r>
      <w:r w:rsidRPr="002E60DF">
        <w:rPr>
          <w:rFonts w:hint="eastAsia"/>
        </w:rPr>
        <w:t>是二次型函数，即</w:t>
      </w:r>
      <w:r w:rsidRPr="002E60DF">
        <w:object w:dxaOrig="2020" w:dyaOrig="520" w14:anchorId="4718BFD7">
          <v:shape id="_x0000_i1381" type="#_x0000_t75" style="width:94.45pt;height:28.7pt" o:ole="">
            <v:imagedata r:id="rId664" o:title=""/>
          </v:shape>
          <o:OLEObject Type="Embed" ProgID="Equation.DSMT4" ShapeID="_x0000_i1381" DrawAspect="Content" ObjectID="_1764241933" r:id="rId665"/>
        </w:object>
      </w:r>
      <w:r w:rsidRPr="002E60DF">
        <w:rPr>
          <w:rFonts w:hint="eastAsia"/>
        </w:rPr>
        <w:t>，</w:t>
      </w:r>
      <w:r w:rsidRPr="002E60DF">
        <w:object w:dxaOrig="840" w:dyaOrig="400" w14:anchorId="1B846716">
          <v:shape id="_x0000_i1382" type="#_x0000_t75" style="width:42.45pt;height:22.05pt" o:ole="">
            <v:imagedata r:id="rId452" o:title=""/>
          </v:shape>
          <o:OLEObject Type="Embed" ProgID="Equation.DSMT4" ShapeID="_x0000_i1382" DrawAspect="Content" ObjectID="_1764241934" r:id="rId666"/>
        </w:object>
      </w:r>
      <w:r w:rsidRPr="002E60DF">
        <w:rPr>
          <w:rFonts w:hint="eastAsia"/>
        </w:rPr>
        <w:t>，定义</w:t>
      </w:r>
      <w:r w:rsidRPr="002E60DF">
        <w:object w:dxaOrig="2360" w:dyaOrig="480" w14:anchorId="41737183">
          <v:shape id="_x0000_i1383" type="#_x0000_t75" style="width:114.45pt;height:22.05pt" o:ole="">
            <v:imagedata r:id="rId454" o:title=""/>
          </v:shape>
          <o:OLEObject Type="Embed" ProgID="Equation.DSMT4" ShapeID="_x0000_i1383" DrawAspect="Content" ObjectID="_1764241935" r:id="rId667"/>
        </w:object>
      </w:r>
      <w:r w:rsidRPr="002E60DF">
        <w:rPr>
          <w:rFonts w:hint="eastAsia"/>
        </w:rPr>
        <w:t>。则结合系统状态空间方程（</w:t>
      </w:r>
      <w:r w:rsidRPr="002E60DF">
        <w:rPr>
          <w:rFonts w:hint="eastAsia"/>
        </w:rPr>
        <w:t>1</w:t>
      </w:r>
      <w:r w:rsidRPr="002E60DF">
        <w:t>-14</w:t>
      </w:r>
      <w:r w:rsidRPr="002E60DF">
        <w:rPr>
          <w:rFonts w:hint="eastAsia"/>
        </w:rPr>
        <w:t>）并考虑</w:t>
      </w:r>
      <w:r w:rsidRPr="002E60DF">
        <w:object w:dxaOrig="1800" w:dyaOrig="480" w14:anchorId="04D6831D">
          <v:shape id="_x0000_i1384" type="#_x0000_t75" style="width:86.55pt;height:22.05pt" o:ole="">
            <v:imagedata r:id="rId668" o:title=""/>
          </v:shape>
          <o:OLEObject Type="Embed" ProgID="Equation.DSMT4" ShapeID="_x0000_i1384" DrawAspect="Content" ObjectID="_1764241936" r:id="rId669"/>
        </w:object>
      </w:r>
      <w:r w:rsidRPr="002E60DF">
        <w:rPr>
          <w:rFonts w:hint="eastAsia"/>
        </w:rPr>
        <w:t>的二次型形式，定义</w:t>
      </w:r>
      <w:r w:rsidRPr="002E60DF">
        <w:object w:dxaOrig="2540" w:dyaOrig="440" w14:anchorId="34709ED1">
          <v:shape id="_x0000_i1385" type="#_x0000_t75" style="width:129.45pt;height:22.05pt" o:ole="">
            <v:imagedata r:id="rId670" o:title=""/>
          </v:shape>
          <o:OLEObject Type="Embed" ProgID="Equation.DSMT4" ShapeID="_x0000_i1385" DrawAspect="Content" ObjectID="_1764241937" r:id="rId671"/>
        </w:objec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3E9A3CF" w14:textId="77777777" w:rsidTr="001A247C">
        <w:trPr>
          <w:trHeight w:hRule="exact" w:val="4535"/>
          <w:jc w:val="center"/>
        </w:trPr>
        <w:tc>
          <w:tcPr>
            <w:tcW w:w="4342" w:type="pct"/>
            <w:vAlign w:val="center"/>
          </w:tcPr>
          <w:p w14:paraId="078C65DC" w14:textId="42373FDD" w:rsidR="00157A03" w:rsidRPr="006B1A0C" w:rsidRDefault="001A247C" w:rsidP="00882036">
            <w:pPr>
              <w:spacing w:line="300" w:lineRule="auto"/>
              <w:jc w:val="center"/>
              <w:rPr>
                <w:bCs/>
                <w:sz w:val="24"/>
                <w:szCs w:val="32"/>
              </w:rPr>
            </w:pPr>
            <w:r w:rsidRPr="001A247C">
              <w:rPr>
                <w:position w:val="-220"/>
              </w:rPr>
              <w:object w:dxaOrig="6420" w:dyaOrig="4520" w14:anchorId="5E1398CD">
                <v:shape id="_x0000_i1386" type="#_x0000_t75" style="width:315.05pt;height:222.25pt" o:ole="">
                  <v:imagedata r:id="rId672" o:title=""/>
                </v:shape>
                <o:OLEObject Type="Embed" ProgID="Equation.DSMT4" ShapeID="_x0000_i1386" DrawAspect="Content" ObjectID="_1764241938" r:id="rId673"/>
              </w:object>
            </w:r>
          </w:p>
        </w:tc>
        <w:tc>
          <w:tcPr>
            <w:tcW w:w="658" w:type="pct"/>
            <w:vAlign w:val="center"/>
          </w:tcPr>
          <w:p w14:paraId="302C70A1" w14:textId="12928DAA" w:rsidR="00157A03" w:rsidRPr="006B1A0C" w:rsidRDefault="00157A03" w:rsidP="00882036">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1A247C">
              <w:rPr>
                <w:bCs/>
                <w:sz w:val="24"/>
                <w:szCs w:val="32"/>
              </w:rPr>
              <w:t>3</w:t>
            </w:r>
            <w:r w:rsidRPr="006B1A0C">
              <w:rPr>
                <w:bCs/>
                <w:sz w:val="24"/>
                <w:szCs w:val="32"/>
              </w:rPr>
              <w:t>)</w:t>
            </w:r>
          </w:p>
        </w:tc>
      </w:tr>
    </w:tbl>
    <w:p w14:paraId="0D4438A0" w14:textId="7761C0DE" w:rsidR="002E60DF" w:rsidRDefault="002E60DF" w:rsidP="00157A03">
      <w:pPr>
        <w:pStyle w:val="affd"/>
        <w:ind w:firstLineChars="0" w:firstLine="0"/>
      </w:pPr>
      <w:r w:rsidRPr="002E60DF">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7E7BF19E" w14:textId="77777777" w:rsidTr="001A247C">
        <w:trPr>
          <w:trHeight w:hRule="exact" w:val="2154"/>
          <w:jc w:val="center"/>
        </w:trPr>
        <w:tc>
          <w:tcPr>
            <w:tcW w:w="4342" w:type="pct"/>
            <w:vAlign w:val="center"/>
          </w:tcPr>
          <w:p w14:paraId="5C00B752" w14:textId="0CC84957" w:rsidR="001A247C" w:rsidRPr="006B1A0C" w:rsidRDefault="001A247C" w:rsidP="00882036">
            <w:pPr>
              <w:spacing w:line="300" w:lineRule="auto"/>
              <w:jc w:val="center"/>
              <w:rPr>
                <w:bCs/>
                <w:sz w:val="24"/>
                <w:szCs w:val="32"/>
              </w:rPr>
            </w:pPr>
            <w:r w:rsidRPr="00882036">
              <w:rPr>
                <w:position w:val="-98"/>
              </w:rPr>
              <w:object w:dxaOrig="6900" w:dyaOrig="2060" w14:anchorId="276946A7">
                <v:shape id="_x0000_i1387" type="#_x0000_t75" style="width:345pt;height:102.8pt" o:ole="">
                  <v:imagedata r:id="rId674" o:title=""/>
                </v:shape>
                <o:OLEObject Type="Embed" ProgID="Equation.DSMT4" ShapeID="_x0000_i1387" DrawAspect="Content" ObjectID="_1764241939" r:id="rId675"/>
              </w:object>
            </w:r>
          </w:p>
        </w:tc>
        <w:tc>
          <w:tcPr>
            <w:tcW w:w="658" w:type="pct"/>
            <w:vAlign w:val="center"/>
          </w:tcPr>
          <w:p w14:paraId="2285B4F5" w14:textId="7FA35B12" w:rsidR="001A247C" w:rsidRPr="006B1A0C" w:rsidRDefault="001A247C" w:rsidP="00882036">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4</w:t>
            </w:r>
            <w:r w:rsidRPr="006B1A0C">
              <w:rPr>
                <w:bCs/>
                <w:sz w:val="24"/>
                <w:szCs w:val="32"/>
              </w:rPr>
              <w:t>)</w:t>
            </w:r>
          </w:p>
        </w:tc>
      </w:tr>
    </w:tbl>
    <w:p w14:paraId="7BE9B5A3" w14:textId="1B81D6FA" w:rsidR="002E60DF" w:rsidRDefault="002E60DF" w:rsidP="001A247C">
      <w:pPr>
        <w:pStyle w:val="affd"/>
        <w:ind w:firstLineChars="0" w:firstLine="0"/>
      </w:pPr>
      <w:bookmarkStart w:id="103" w:name="_Hlk130840916"/>
      <w:r w:rsidRPr="002E60DF">
        <w:t>将</w:t>
      </w:r>
      <w:r w:rsidRPr="002E60DF">
        <w:t>(12)</w:t>
      </w:r>
      <w:r w:rsidRPr="002E60DF">
        <w:t>代入</w:t>
      </w:r>
      <w:r w:rsidRPr="002E60DF">
        <w:rPr>
          <w:rFonts w:hint="eastAsia"/>
        </w:rPr>
        <w:t>(</w:t>
      </w:r>
      <w:r w:rsidRPr="002E60DF">
        <w:t>11)</w:t>
      </w:r>
      <w:r w:rsidRPr="002E60DF">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6A9FEADA" w14:textId="77777777" w:rsidTr="001A247C">
        <w:trPr>
          <w:trHeight w:hRule="exact" w:val="737"/>
          <w:jc w:val="center"/>
        </w:trPr>
        <w:tc>
          <w:tcPr>
            <w:tcW w:w="4342" w:type="pct"/>
            <w:vAlign w:val="center"/>
          </w:tcPr>
          <w:p w14:paraId="1B410662" w14:textId="3A9D03F2" w:rsidR="001A247C" w:rsidRPr="006B1A0C" w:rsidRDefault="001A247C" w:rsidP="00882036">
            <w:pPr>
              <w:spacing w:line="300" w:lineRule="auto"/>
              <w:jc w:val="center"/>
              <w:rPr>
                <w:bCs/>
                <w:sz w:val="24"/>
                <w:szCs w:val="32"/>
              </w:rPr>
            </w:pPr>
            <w:r w:rsidRPr="00882036">
              <w:rPr>
                <w:position w:val="-28"/>
              </w:rPr>
              <w:object w:dxaOrig="4700" w:dyaOrig="620" w14:anchorId="4CD6A159">
                <v:shape id="_x0000_i1388" type="#_x0000_t75" style="width:235.15pt;height:30.8pt" o:ole="">
                  <v:imagedata r:id="rId676" o:title=""/>
                </v:shape>
                <o:OLEObject Type="Embed" ProgID="Equation.DSMT4" ShapeID="_x0000_i1388" DrawAspect="Content" ObjectID="_1764241940" r:id="rId677"/>
              </w:object>
            </w:r>
          </w:p>
        </w:tc>
        <w:tc>
          <w:tcPr>
            <w:tcW w:w="658" w:type="pct"/>
            <w:vAlign w:val="center"/>
          </w:tcPr>
          <w:p w14:paraId="289EAEAD" w14:textId="74CA9667" w:rsidR="001A247C" w:rsidRPr="006B1A0C" w:rsidRDefault="001A247C" w:rsidP="00882036">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5</w:t>
            </w:r>
            <w:r w:rsidRPr="006B1A0C">
              <w:rPr>
                <w:bCs/>
                <w:sz w:val="24"/>
                <w:szCs w:val="32"/>
              </w:rPr>
              <w:t>)</w:t>
            </w:r>
          </w:p>
        </w:tc>
      </w:tr>
    </w:tbl>
    <w:bookmarkEnd w:id="103"/>
    <w:p w14:paraId="63B08B50" w14:textId="0AFB8D26" w:rsidR="002E60DF" w:rsidRDefault="002E60DF" w:rsidP="001A247C">
      <w:pPr>
        <w:pStyle w:val="affd"/>
        <w:ind w:firstLineChars="0" w:firstLine="0"/>
      </w:pPr>
      <w:r w:rsidRPr="002E60DF">
        <w:rPr>
          <w:rFonts w:hint="eastAsia"/>
        </w:rPr>
        <w:lastRenderedPageBreak/>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32A715BF" w14:textId="77777777" w:rsidTr="00C752C6">
        <w:trPr>
          <w:trHeight w:hRule="exact" w:val="1361"/>
          <w:jc w:val="center"/>
        </w:trPr>
        <w:tc>
          <w:tcPr>
            <w:tcW w:w="4342" w:type="pct"/>
            <w:vAlign w:val="center"/>
          </w:tcPr>
          <w:p w14:paraId="5801A68E" w14:textId="31FC296B" w:rsidR="00C752C6" w:rsidRPr="006B1A0C" w:rsidRDefault="00C752C6" w:rsidP="00882036">
            <w:pPr>
              <w:spacing w:line="300" w:lineRule="auto"/>
              <w:jc w:val="center"/>
              <w:rPr>
                <w:bCs/>
                <w:sz w:val="24"/>
                <w:szCs w:val="32"/>
              </w:rPr>
            </w:pPr>
            <w:r w:rsidRPr="00882036">
              <w:rPr>
                <w:position w:val="-58"/>
              </w:rPr>
              <w:object w:dxaOrig="3540" w:dyaOrig="1280" w14:anchorId="3162AFB9">
                <v:shape id="_x0000_i1389" type="#_x0000_t75" style="width:176.9pt;height:64.1pt" o:ole="">
                  <v:imagedata r:id="rId678" o:title=""/>
                </v:shape>
                <o:OLEObject Type="Embed" ProgID="Equation.DSMT4" ShapeID="_x0000_i1389" DrawAspect="Content" ObjectID="_1764241941" r:id="rId679"/>
              </w:object>
            </w:r>
          </w:p>
        </w:tc>
        <w:tc>
          <w:tcPr>
            <w:tcW w:w="658" w:type="pct"/>
            <w:vAlign w:val="center"/>
          </w:tcPr>
          <w:p w14:paraId="525F720C" w14:textId="091D769C" w:rsidR="00C752C6" w:rsidRPr="006B1A0C" w:rsidRDefault="00C752C6" w:rsidP="00882036">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6DD5E86" w14:textId="22AFD761" w:rsidR="002E60DF" w:rsidRPr="002E60DF" w:rsidRDefault="00C752C6" w:rsidP="00C752C6">
      <w:pPr>
        <w:pStyle w:val="affd"/>
        <w:ind w:firstLineChars="0" w:firstLine="0"/>
      </w:pPr>
      <w:r>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5F37C423" w14:textId="77777777" w:rsidTr="00C752C6">
        <w:trPr>
          <w:trHeight w:hRule="exact" w:val="2721"/>
          <w:jc w:val="center"/>
        </w:trPr>
        <w:tc>
          <w:tcPr>
            <w:tcW w:w="4342" w:type="pct"/>
            <w:vAlign w:val="center"/>
          </w:tcPr>
          <w:bookmarkStart w:id="104" w:name="_Hlk130841541"/>
          <w:p w14:paraId="7894148A" w14:textId="321EF193" w:rsidR="00C752C6" w:rsidRPr="006B1A0C" w:rsidRDefault="00C752C6" w:rsidP="00882036">
            <w:pPr>
              <w:spacing w:line="300" w:lineRule="auto"/>
              <w:jc w:val="center"/>
              <w:rPr>
                <w:bCs/>
                <w:sz w:val="24"/>
                <w:szCs w:val="32"/>
              </w:rPr>
            </w:pPr>
            <w:r w:rsidRPr="00882036">
              <w:rPr>
                <w:position w:val="-126"/>
              </w:rPr>
              <w:object w:dxaOrig="5580" w:dyaOrig="2640" w14:anchorId="3025B85F">
                <v:shape id="_x0000_i1390" type="#_x0000_t75" style="width:279.7pt;height:131.95pt" o:ole="">
                  <v:imagedata r:id="rId680" o:title=""/>
                </v:shape>
                <o:OLEObject Type="Embed" ProgID="Equation.DSMT4" ShapeID="_x0000_i1390" DrawAspect="Content" ObjectID="_1764241942" r:id="rId681"/>
              </w:object>
            </w:r>
          </w:p>
        </w:tc>
        <w:tc>
          <w:tcPr>
            <w:tcW w:w="658" w:type="pct"/>
            <w:vAlign w:val="center"/>
          </w:tcPr>
          <w:p w14:paraId="63E4E526" w14:textId="473F8CA1" w:rsidR="00C752C6" w:rsidRPr="006B1A0C" w:rsidRDefault="00C752C6" w:rsidP="00882036">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7</w:t>
            </w:r>
            <w:r w:rsidRPr="006B1A0C">
              <w:rPr>
                <w:bCs/>
                <w:sz w:val="24"/>
                <w:szCs w:val="32"/>
              </w:rPr>
              <w:t>)</w:t>
            </w:r>
          </w:p>
        </w:tc>
      </w:tr>
    </w:tbl>
    <w:p w14:paraId="757FE1B7" w14:textId="02CC032F" w:rsidR="002E60DF" w:rsidRDefault="002E60DF" w:rsidP="002E60DF">
      <w:pPr>
        <w:pStyle w:val="affd"/>
        <w:ind w:firstLine="480"/>
      </w:pPr>
      <w:r w:rsidRPr="002E60DF">
        <w:rPr>
          <w:rFonts w:hint="eastAsia"/>
        </w:rPr>
        <w:t>则控制器</w:t>
      </w:r>
      <w:r w:rsidRPr="002E60DF">
        <w:object w:dxaOrig="1760" w:dyaOrig="440" w14:anchorId="5A047005">
          <v:shape id="_x0000_i1391" type="#_x0000_t75" style="width:86.55pt;height:22.05pt" o:ole="">
            <v:imagedata r:id="rId466" o:title=""/>
          </v:shape>
          <o:OLEObject Type="Embed" ProgID="Equation.DSMT4" ShapeID="_x0000_i1391" DrawAspect="Content" ObjectID="_1764241943" r:id="rId682"/>
        </w:object>
      </w:r>
      <w:r w:rsidRPr="002E60DF">
        <w:rPr>
          <w:rFonts w:hint="eastAsia"/>
        </w:rPr>
        <w:t>、</w:t>
      </w:r>
      <w:r w:rsidRPr="002E60DF">
        <w:object w:dxaOrig="1880" w:dyaOrig="440" w14:anchorId="774A5B09">
          <v:shape id="_x0000_i1392" type="#_x0000_t75" style="width:94.05pt;height:22.05pt" o:ole="">
            <v:imagedata r:id="rId654" o:title=""/>
          </v:shape>
          <o:OLEObject Type="Embed" ProgID="Equation.DSMT4" ShapeID="_x0000_i1392" DrawAspect="Content" ObjectID="_1764241944" r:id="rId683"/>
        </w:object>
      </w:r>
      <w:r w:rsidRPr="002E60DF">
        <w:rPr>
          <w:rFonts w:hint="eastAsia"/>
        </w:rPr>
        <w:t>的求解问题（</w:t>
      </w:r>
      <w:r w:rsidRPr="002E60DF">
        <w:t>2-1-1</w:t>
      </w:r>
      <w:r w:rsidRPr="002E60DF">
        <w:rPr>
          <w:rFonts w:hint="eastAsia"/>
        </w:rPr>
        <w:t>）转化为一个关于</w:t>
      </w:r>
      <w:r w:rsidRPr="002E60DF">
        <w:object w:dxaOrig="320" w:dyaOrig="380" w14:anchorId="7A9365B2">
          <v:shape id="_x0000_i1393" type="#_x0000_t75" style="width:14.55pt;height:22.05pt" o:ole="">
            <v:imagedata r:id="rId468" o:title=""/>
          </v:shape>
          <o:OLEObject Type="Embed" ProgID="Equation.DSMT4" ShapeID="_x0000_i1393" DrawAspect="Content" ObjectID="_1764241945" r:id="rId684"/>
        </w:object>
      </w:r>
      <w:r w:rsidRPr="002E60DF">
        <w:rPr>
          <w:rFonts w:hint="eastAsia"/>
        </w:rPr>
        <w:t>和</w:t>
      </w:r>
      <w:r w:rsidRPr="002E60DF">
        <w:object w:dxaOrig="360" w:dyaOrig="380" w14:anchorId="03B16091">
          <v:shape id="_x0000_i1394" type="#_x0000_t75" style="width:22.05pt;height:22.05pt" o:ole="">
            <v:imagedata r:id="rId470" o:title=""/>
          </v:shape>
          <o:OLEObject Type="Embed" ProgID="Equation.DSMT4" ShapeID="_x0000_i1394" DrawAspect="Content" ObjectID="_1764241946" r:id="rId685"/>
        </w:object>
      </w:r>
      <w:r w:rsidRPr="002E60DF">
        <w:rPr>
          <w:rFonts w:hint="eastAsia"/>
        </w:rPr>
        <w:t>的无约束优化问题（</w:t>
      </w:r>
      <w:r w:rsidRPr="002E60DF">
        <w:t>2-1-4</w:t>
      </w:r>
      <w:r w:rsidRPr="002E60DF">
        <w:rPr>
          <w:rFonts w:hint="eastAsia"/>
        </w:rPr>
        <w:t>），我们尝试求解使得</w:t>
      </w:r>
      <w:r w:rsidRPr="002E60DF">
        <w:object w:dxaOrig="800" w:dyaOrig="380" w14:anchorId="46D25ABD">
          <v:shape id="_x0000_i1395" type="#_x0000_t75" style="width:43.7pt;height:22.05pt" o:ole="">
            <v:imagedata r:id="rId476" o:title=""/>
          </v:shape>
          <o:OLEObject Type="Embed" ProgID="Equation.DSMT4" ShapeID="_x0000_i1395" DrawAspect="Content" ObjectID="_1764241947" r:id="rId686"/>
        </w:object>
      </w:r>
      <w:r w:rsidRPr="002E60DF">
        <w:rPr>
          <w:rFonts w:hint="eastAsia"/>
        </w:rPr>
        <w:t>最小的</w:t>
      </w:r>
      <w:r w:rsidRPr="002E60DF">
        <w:object w:dxaOrig="320" w:dyaOrig="380" w14:anchorId="0EEFEA1E">
          <v:shape id="_x0000_i1396" type="#_x0000_t75" style="width:14.55pt;height:22.05pt" o:ole="">
            <v:imagedata r:id="rId478" o:title=""/>
          </v:shape>
          <o:OLEObject Type="Embed" ProgID="Equation.DSMT4" ShapeID="_x0000_i1396" DrawAspect="Content" ObjectID="_1764241948" r:id="rId687"/>
        </w:object>
      </w:r>
      <w:r w:rsidRPr="002E60DF">
        <w:rPr>
          <w:rFonts w:hint="eastAsia"/>
        </w:rPr>
        <w:t>和令</w:t>
      </w:r>
      <w:r w:rsidRPr="002E60DF">
        <w:object w:dxaOrig="800" w:dyaOrig="380" w14:anchorId="24F53221">
          <v:shape id="_x0000_i1397" type="#_x0000_t75" style="width:43.7pt;height:22.05pt" o:ole="">
            <v:imagedata r:id="rId688" o:title=""/>
          </v:shape>
          <o:OLEObject Type="Embed" ProgID="Equation.DSMT4" ShapeID="_x0000_i1397" DrawAspect="Content" ObjectID="_1764241949" r:id="rId689"/>
        </w:object>
      </w:r>
      <w:r w:rsidRPr="002E60DF">
        <w:rPr>
          <w:rFonts w:hint="eastAsia"/>
        </w:rPr>
        <w:t>最大的</w:t>
      </w:r>
      <w:r w:rsidRPr="002E60DF">
        <w:object w:dxaOrig="360" w:dyaOrig="380" w14:anchorId="6D90DC6D">
          <v:shape id="_x0000_i1398" type="#_x0000_t75" style="width:14.55pt;height:22.05pt" o:ole="">
            <v:imagedata r:id="rId690" o:title=""/>
          </v:shape>
          <o:OLEObject Type="Embed" ProgID="Equation.DSMT4" ShapeID="_x0000_i1398" DrawAspect="Content" ObjectID="_1764241950" r:id="rId691"/>
        </w:object>
      </w:r>
      <w:r w:rsidRPr="002E60DF">
        <w:rPr>
          <w:rFonts w:hint="eastAsia"/>
        </w:rPr>
        <w:t>。令</w:t>
      </w:r>
      <w:r w:rsidRPr="002E60DF">
        <w:object w:dxaOrig="800" w:dyaOrig="380" w14:anchorId="69652387">
          <v:shape id="_x0000_i1399" type="#_x0000_t75" style="width:43.7pt;height:22.05pt" o:ole="">
            <v:imagedata r:id="rId472" o:title=""/>
          </v:shape>
          <o:OLEObject Type="Embed" ProgID="Equation.DSMT4" ShapeID="_x0000_i1399" DrawAspect="Content" ObjectID="_1764241951" r:id="rId692"/>
        </w:object>
      </w:r>
      <w:r w:rsidRPr="002E60DF">
        <w:rPr>
          <w:rFonts w:hint="eastAsia"/>
        </w:rPr>
        <w:t>对</w:t>
      </w:r>
      <w:r w:rsidRPr="002E60DF">
        <w:object w:dxaOrig="320" w:dyaOrig="380" w14:anchorId="6810DB77">
          <v:shape id="_x0000_i1400" type="#_x0000_t75" style="width:14.55pt;height:22.05pt" o:ole="">
            <v:imagedata r:id="rId474" o:title=""/>
          </v:shape>
          <o:OLEObject Type="Embed" ProgID="Equation.DSMT4" ShapeID="_x0000_i1400" DrawAspect="Content" ObjectID="_1764241952" r:id="rId693"/>
        </w:object>
      </w:r>
      <w:r w:rsidRPr="002E60DF">
        <w:rPr>
          <w:rFonts w:hint="eastAsia"/>
        </w:rPr>
        <w:t>偏导数为</w:t>
      </w:r>
      <w:r w:rsidRPr="002E60DF">
        <w:rPr>
          <w:rFonts w:hint="eastAsia"/>
        </w:rPr>
        <w:t>0</w:t>
      </w:r>
      <w:r w:rsidRPr="002E60DF">
        <w:rPr>
          <w:rFonts w:hint="eastAsia"/>
        </w:rPr>
        <w:t>，即</w:t>
      </w:r>
      <w:bookmarkEnd w:id="104"/>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030FF" w:rsidRPr="006B1A0C" w14:paraId="1E413E69" w14:textId="77777777" w:rsidTr="00E15E15">
        <w:trPr>
          <w:trHeight w:hRule="exact" w:val="2494"/>
          <w:jc w:val="center"/>
        </w:trPr>
        <w:tc>
          <w:tcPr>
            <w:tcW w:w="4342" w:type="pct"/>
            <w:vAlign w:val="center"/>
          </w:tcPr>
          <w:p w14:paraId="7B5947F6" w14:textId="75295EF9" w:rsidR="00D030FF" w:rsidRPr="006B1A0C" w:rsidRDefault="00010CA6" w:rsidP="00882036">
            <w:pPr>
              <w:spacing w:line="300" w:lineRule="auto"/>
              <w:jc w:val="center"/>
              <w:rPr>
                <w:bCs/>
                <w:sz w:val="24"/>
                <w:szCs w:val="32"/>
              </w:rPr>
            </w:pPr>
            <w:r w:rsidRPr="00882036">
              <w:rPr>
                <w:position w:val="-90"/>
              </w:rPr>
              <w:object w:dxaOrig="5120" w:dyaOrig="2380" w14:anchorId="055AE360">
                <v:shape id="_x0000_i1401" type="#_x0000_t75" style="width:256.8pt;height:119.45pt" o:ole="">
                  <v:imagedata r:id="rId694" o:title=""/>
                </v:shape>
                <o:OLEObject Type="Embed" ProgID="Equation.DSMT4" ShapeID="_x0000_i1401" DrawAspect="Content" ObjectID="_1764241953" r:id="rId695"/>
              </w:object>
            </w:r>
          </w:p>
        </w:tc>
        <w:tc>
          <w:tcPr>
            <w:tcW w:w="658" w:type="pct"/>
            <w:vAlign w:val="center"/>
          </w:tcPr>
          <w:p w14:paraId="2B2AA679" w14:textId="420839D8" w:rsidR="00D030FF" w:rsidRPr="006B1A0C" w:rsidRDefault="00D030FF" w:rsidP="00882036">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E15E15">
              <w:rPr>
                <w:bCs/>
                <w:sz w:val="24"/>
                <w:szCs w:val="32"/>
              </w:rPr>
              <w:t>8</w:t>
            </w:r>
            <w:r w:rsidRPr="006B1A0C">
              <w:rPr>
                <w:bCs/>
                <w:sz w:val="24"/>
                <w:szCs w:val="32"/>
              </w:rPr>
              <w:t>)</w:t>
            </w:r>
          </w:p>
        </w:tc>
      </w:tr>
    </w:tbl>
    <w:p w14:paraId="0049686F" w14:textId="61EB8765" w:rsidR="002E60DF" w:rsidRDefault="002E60DF" w:rsidP="00E15E15">
      <w:pPr>
        <w:pStyle w:val="affd"/>
        <w:ind w:firstLineChars="0" w:firstLine="0"/>
      </w:pPr>
      <w:r w:rsidRPr="002E60DF">
        <w:rPr>
          <w:rFonts w:hint="eastAsia"/>
        </w:rPr>
        <w:t>令</w:t>
      </w:r>
      <w:r w:rsidRPr="002E60DF">
        <w:object w:dxaOrig="859" w:dyaOrig="440" w14:anchorId="125E8495">
          <v:shape id="_x0000_i1402" type="#_x0000_t75" style="width:43.3pt;height:22.05pt" o:ole="">
            <v:imagedata r:id="rId696" o:title=""/>
          </v:shape>
          <o:OLEObject Type="Embed" ProgID="Equation.DSMT4" ShapeID="_x0000_i1402" DrawAspect="Content" ObjectID="_1764241954" r:id="rId697"/>
        </w:object>
      </w:r>
      <w:r w:rsidRPr="002E60DF">
        <w:rPr>
          <w:rFonts w:hint="eastAsia"/>
        </w:rPr>
        <w:t>对</w:t>
      </w:r>
      <w:r w:rsidRPr="002E60DF">
        <w:object w:dxaOrig="360" w:dyaOrig="380" w14:anchorId="4F10F130">
          <v:shape id="_x0000_i1403" type="#_x0000_t75" style="width:14.55pt;height:22.05pt" o:ole="">
            <v:imagedata r:id="rId698" o:title=""/>
          </v:shape>
          <o:OLEObject Type="Embed" ProgID="Equation.DSMT4" ShapeID="_x0000_i1403" DrawAspect="Content" ObjectID="_1764241955" r:id="rId699"/>
        </w:object>
      </w:r>
      <w:r w:rsidRPr="002E60DF">
        <w:rPr>
          <w:rFonts w:hint="eastAsia"/>
        </w:rPr>
        <w:t>偏导数为</w:t>
      </w:r>
      <w:r w:rsidRPr="002E60DF">
        <w:rPr>
          <w:rFonts w:hint="eastAsia"/>
        </w:rPr>
        <w:t>0</w:t>
      </w:r>
      <w:r w:rsidRPr="002E60DF">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7A68F821" w14:textId="77777777" w:rsidTr="00882036">
        <w:trPr>
          <w:trHeight w:hRule="exact" w:val="2494"/>
          <w:jc w:val="center"/>
        </w:trPr>
        <w:tc>
          <w:tcPr>
            <w:tcW w:w="4342" w:type="pct"/>
            <w:vAlign w:val="center"/>
          </w:tcPr>
          <w:p w14:paraId="05BBDC51" w14:textId="29DE2D0A" w:rsidR="00E15E15" w:rsidRPr="006B1A0C" w:rsidRDefault="007B7DC2" w:rsidP="00882036">
            <w:pPr>
              <w:spacing w:line="300" w:lineRule="auto"/>
              <w:jc w:val="center"/>
              <w:rPr>
                <w:bCs/>
                <w:sz w:val="24"/>
                <w:szCs w:val="32"/>
              </w:rPr>
            </w:pPr>
            <w:r w:rsidRPr="00882036">
              <w:rPr>
                <w:position w:val="-90"/>
              </w:rPr>
              <w:object w:dxaOrig="5319" w:dyaOrig="2380" w14:anchorId="3CF4A778">
                <v:shape id="_x0000_i1404" type="#_x0000_t75" style="width:265.1pt;height:119.45pt" o:ole="">
                  <v:imagedata r:id="rId700" o:title=""/>
                </v:shape>
                <o:OLEObject Type="Embed" ProgID="Equation.DSMT4" ShapeID="_x0000_i1404" DrawAspect="Content" ObjectID="_1764241956" r:id="rId701"/>
              </w:object>
            </w:r>
          </w:p>
        </w:tc>
        <w:tc>
          <w:tcPr>
            <w:tcW w:w="658" w:type="pct"/>
            <w:vAlign w:val="center"/>
          </w:tcPr>
          <w:p w14:paraId="12FFCD05" w14:textId="23C15177" w:rsidR="00E15E15" w:rsidRPr="006B1A0C" w:rsidRDefault="00E15E15" w:rsidP="00882036">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534C2E1A" w14:textId="30521B6E" w:rsidR="002E60DF" w:rsidRDefault="002E60DF" w:rsidP="00E15E15">
      <w:pPr>
        <w:pStyle w:val="affd"/>
        <w:ind w:firstLineChars="0" w:firstLine="0"/>
      </w:pPr>
      <w:r w:rsidRPr="002E60DF">
        <w:rPr>
          <w:rFonts w:hint="eastAsia"/>
        </w:rPr>
        <w:t>联立（</w:t>
      </w:r>
      <w:r w:rsidRPr="002E60DF">
        <w:t>2-1-5</w:t>
      </w:r>
      <w:r w:rsidRPr="002E60DF">
        <w:rPr>
          <w:rFonts w:hint="eastAsia"/>
        </w:rPr>
        <w:t>）与（</w:t>
      </w:r>
      <w:r w:rsidRPr="002E60DF">
        <w:t>2-1-6</w: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1E9F6FA" w14:textId="77777777" w:rsidTr="00E15E15">
        <w:trPr>
          <w:trHeight w:hRule="exact" w:val="1020"/>
          <w:jc w:val="center"/>
        </w:trPr>
        <w:tc>
          <w:tcPr>
            <w:tcW w:w="4342" w:type="pct"/>
            <w:vAlign w:val="center"/>
          </w:tcPr>
          <w:p w14:paraId="721160FE" w14:textId="5CC161ED" w:rsidR="00E15E15" w:rsidRPr="006B1A0C" w:rsidRDefault="00E15E15" w:rsidP="00882036">
            <w:pPr>
              <w:spacing w:line="300" w:lineRule="auto"/>
              <w:jc w:val="center"/>
              <w:rPr>
                <w:bCs/>
                <w:sz w:val="24"/>
                <w:szCs w:val="32"/>
              </w:rPr>
            </w:pPr>
            <w:r w:rsidRPr="00882036">
              <w:rPr>
                <w:position w:val="-38"/>
              </w:rPr>
              <w:object w:dxaOrig="6640" w:dyaOrig="880" w14:anchorId="176A1C03">
                <v:shape id="_x0000_i1405" type="#_x0000_t75" style="width:332.1pt;height:43.7pt" o:ole="">
                  <v:imagedata r:id="rId702" o:title=""/>
                </v:shape>
                <o:OLEObject Type="Embed" ProgID="Equation.DSMT4" ShapeID="_x0000_i1405" DrawAspect="Content" ObjectID="_1764241957" r:id="rId703"/>
              </w:object>
            </w:r>
          </w:p>
        </w:tc>
        <w:tc>
          <w:tcPr>
            <w:tcW w:w="658" w:type="pct"/>
            <w:vAlign w:val="center"/>
          </w:tcPr>
          <w:p w14:paraId="1FC2DECC" w14:textId="77777777" w:rsidR="00E15E15" w:rsidRPr="006B1A0C" w:rsidRDefault="00E15E15" w:rsidP="00882036">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644D17AE" w14:textId="02E44041" w:rsidR="002E60DF" w:rsidRDefault="002E60DF" w:rsidP="00CE5D99">
      <w:pPr>
        <w:pStyle w:val="affd"/>
        <w:ind w:firstLineChars="0" w:firstLine="0"/>
      </w:pPr>
      <w:r w:rsidRPr="002E60DF">
        <w:rPr>
          <w:rFonts w:hint="eastAsia"/>
        </w:rPr>
        <w:lastRenderedPageBreak/>
        <w:t>那么此处要求</w:t>
      </w:r>
      <w:r w:rsidR="007B7DC2" w:rsidRPr="002E60DF">
        <w:object w:dxaOrig="3140" w:dyaOrig="440" w14:anchorId="0064B172">
          <v:shape id="_x0000_i1406" type="#_x0000_t75" style="width:160.65pt;height:22.05pt" o:ole="">
            <v:imagedata r:id="rId704" o:title=""/>
          </v:shape>
          <o:OLEObject Type="Embed" ProgID="Equation.DSMT4" ShapeID="_x0000_i1406" DrawAspect="Content" ObjectID="_1764241958" r:id="rId705"/>
        </w:object>
      </w:r>
      <w:r w:rsidRPr="002E60DF">
        <w:rPr>
          <w:rFonts w:hint="eastAsia"/>
        </w:rPr>
        <w:t>和</w:t>
      </w:r>
      <w:r w:rsidR="007B7DC2" w:rsidRPr="002E60DF">
        <w:object w:dxaOrig="3300" w:dyaOrig="440" w14:anchorId="31F824F4">
          <v:shape id="_x0000_i1407" type="#_x0000_t75" style="width:161.05pt;height:22.05pt" o:ole="">
            <v:imagedata r:id="rId706" o:title=""/>
          </v:shape>
          <o:OLEObject Type="Embed" ProgID="Equation.DSMT4" ShapeID="_x0000_i1407" DrawAspect="Content" ObjectID="_1764241959" r:id="rId707"/>
        </w:object>
      </w:r>
      <w:r w:rsidRPr="002E60DF">
        <w:rPr>
          <w:rFonts w:hint="eastAsia"/>
        </w:rPr>
        <w:t>可逆才能计算控制律。解得</w:t>
      </w:r>
      <w:r w:rsidR="00E15E15">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E541963" w14:textId="77777777" w:rsidTr="00E15E15">
        <w:trPr>
          <w:trHeight w:hRule="exact" w:val="2608"/>
          <w:jc w:val="center"/>
        </w:trPr>
        <w:tc>
          <w:tcPr>
            <w:tcW w:w="4342" w:type="pct"/>
            <w:vAlign w:val="center"/>
          </w:tcPr>
          <w:p w14:paraId="24124359" w14:textId="16B972C9" w:rsidR="00E15E15" w:rsidRPr="006B1A0C" w:rsidRDefault="00E15E15" w:rsidP="00882036">
            <w:pPr>
              <w:spacing w:line="300" w:lineRule="auto"/>
              <w:jc w:val="center"/>
              <w:rPr>
                <w:bCs/>
                <w:sz w:val="24"/>
                <w:szCs w:val="32"/>
              </w:rPr>
            </w:pPr>
            <w:r w:rsidRPr="00E15E15">
              <w:rPr>
                <w:position w:val="-120"/>
              </w:rPr>
              <w:object w:dxaOrig="4620" w:dyaOrig="2520" w14:anchorId="43476F12">
                <v:shape id="_x0000_i1408" type="#_x0000_t75" style="width:231pt;height:126.95pt" o:ole="">
                  <v:imagedata r:id="rId708" o:title=""/>
                </v:shape>
                <o:OLEObject Type="Embed" ProgID="Equation.DSMT4" ShapeID="_x0000_i1408" DrawAspect="Content" ObjectID="_1764241960" r:id="rId709"/>
              </w:object>
            </w:r>
          </w:p>
        </w:tc>
        <w:tc>
          <w:tcPr>
            <w:tcW w:w="658" w:type="pct"/>
            <w:vAlign w:val="center"/>
          </w:tcPr>
          <w:p w14:paraId="6BAE71E4" w14:textId="77777777" w:rsidR="00E15E15" w:rsidRPr="006B1A0C" w:rsidRDefault="00E15E15" w:rsidP="00882036">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CD04E35" w14:textId="287201F2" w:rsidR="002E60DF" w:rsidRDefault="002E60DF" w:rsidP="00CE5D99">
      <w:pPr>
        <w:pStyle w:val="affd"/>
        <w:ind w:firstLineChars="0" w:firstLine="0"/>
      </w:pPr>
      <w:r w:rsidRPr="002E60DF">
        <w:rPr>
          <w:rFonts w:hint="eastAsia"/>
        </w:rPr>
        <w:t>其中要使得逆矩阵存在，可以证明充要条件是</w:t>
      </w:r>
      <w:r w:rsidR="007B7DC2" w:rsidRPr="002E60DF">
        <w:object w:dxaOrig="3560" w:dyaOrig="440" w14:anchorId="182C434D">
          <v:shape id="_x0000_i1409" type="#_x0000_t75" style="width:176.9pt;height:22.05pt" o:ole="">
            <v:imagedata r:id="rId710" o:title=""/>
          </v:shape>
          <o:OLEObject Type="Embed" ProgID="Equation.DSMT4" ShapeID="_x0000_i1409" DrawAspect="Content" ObjectID="_1764241961" r:id="rId711"/>
        </w:object>
      </w:r>
      <w:r w:rsidRPr="002E60DF">
        <w:rPr>
          <w:rFonts w:hint="eastAsia"/>
        </w:rPr>
        <w:t>和</w:t>
      </w:r>
      <w:r w:rsidR="007B7DC2" w:rsidRPr="002E60DF">
        <w:object w:dxaOrig="3700" w:dyaOrig="440" w14:anchorId="751EA8FA">
          <v:shape id="_x0000_i1410" type="#_x0000_t75" style="width:182.3pt;height:22.05pt" o:ole="">
            <v:imagedata r:id="rId712" o:title=""/>
          </v:shape>
          <o:OLEObject Type="Embed" ProgID="Equation.DSMT4" ShapeID="_x0000_i1410" DrawAspect="Content" ObjectID="_1764241962" r:id="rId713"/>
        </w:object>
      </w:r>
      <w:r w:rsidRPr="002E60DF">
        <w:rPr>
          <w:rFonts w:hint="eastAsia"/>
        </w:rPr>
        <w:t>。此外，考虑</w:t>
      </w:r>
      <w:r w:rsidRPr="002E60DF">
        <w:object w:dxaOrig="600" w:dyaOrig="400" w14:anchorId="34456E04">
          <v:shape id="_x0000_i1411" type="#_x0000_t75" style="width:29.55pt;height:22.05pt" o:ole="">
            <v:imagedata r:id="rId486" o:title=""/>
          </v:shape>
          <o:OLEObject Type="Embed" ProgID="Equation.DSMT4" ShapeID="_x0000_i1411" DrawAspect="Content" ObjectID="_1764241963" r:id="rId714"/>
        </w:object>
      </w:r>
      <w:r w:rsidRPr="002E60DF">
        <w:rPr>
          <w:rFonts w:hint="eastAsia"/>
        </w:rPr>
        <w:t>对</w:t>
      </w:r>
      <w:r w:rsidRPr="002E60DF">
        <w:object w:dxaOrig="320" w:dyaOrig="380" w14:anchorId="669A5835">
          <v:shape id="_x0000_i1412" type="#_x0000_t75" style="width:14.55pt;height:22.05pt" o:ole="">
            <v:imagedata r:id="rId488" o:title=""/>
          </v:shape>
          <o:OLEObject Type="Embed" ProgID="Equation.DSMT4" ShapeID="_x0000_i1412" DrawAspect="Content" ObjectID="_1764241964" r:id="rId715"/>
        </w:object>
      </w:r>
      <w:r w:rsidRPr="002E60DF">
        <w:rPr>
          <w:rFonts w:hint="eastAsia"/>
        </w:rPr>
        <w:t>和</w:t>
      </w:r>
      <w:r w:rsidRPr="002E60DF">
        <w:object w:dxaOrig="360" w:dyaOrig="380" w14:anchorId="4A36D167">
          <v:shape id="_x0000_i1413" type="#_x0000_t75" style="width:14.55pt;height:22.05pt" o:ole="">
            <v:imagedata r:id="rId716" o:title=""/>
          </v:shape>
          <o:OLEObject Type="Embed" ProgID="Equation.DSMT4" ShapeID="_x0000_i1413" DrawAspect="Content" ObjectID="_1764241965" r:id="rId717"/>
        </w:object>
      </w:r>
      <w:r w:rsidRPr="002E60DF">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E5D99" w:rsidRPr="006B1A0C" w14:paraId="39B0FCF9" w14:textId="77777777" w:rsidTr="00CE5D99">
        <w:trPr>
          <w:trHeight w:hRule="exact" w:val="1814"/>
          <w:jc w:val="center"/>
        </w:trPr>
        <w:tc>
          <w:tcPr>
            <w:tcW w:w="4342" w:type="pct"/>
            <w:vAlign w:val="center"/>
          </w:tcPr>
          <w:p w14:paraId="1283647B" w14:textId="4A34128F" w:rsidR="00CE5D99" w:rsidRPr="006B1A0C" w:rsidRDefault="00CE5D99" w:rsidP="00882036">
            <w:pPr>
              <w:spacing w:line="300" w:lineRule="auto"/>
              <w:jc w:val="center"/>
              <w:rPr>
                <w:bCs/>
                <w:sz w:val="24"/>
                <w:szCs w:val="32"/>
              </w:rPr>
            </w:pPr>
            <w:r w:rsidRPr="00882036">
              <w:rPr>
                <w:position w:val="-80"/>
              </w:rPr>
              <w:object w:dxaOrig="4940" w:dyaOrig="1719" w14:anchorId="30BFD3FB">
                <v:shape id="_x0000_i1414" type="#_x0000_t75" style="width:246.8pt;height:85.3pt" o:ole="">
                  <v:imagedata r:id="rId718" o:title=""/>
                </v:shape>
                <o:OLEObject Type="Embed" ProgID="Equation.DSMT4" ShapeID="_x0000_i1414" DrawAspect="Content" ObjectID="_1764241966" r:id="rId719"/>
              </w:object>
            </w:r>
          </w:p>
        </w:tc>
        <w:tc>
          <w:tcPr>
            <w:tcW w:w="658" w:type="pct"/>
            <w:vAlign w:val="center"/>
          </w:tcPr>
          <w:p w14:paraId="55B2714A" w14:textId="77777777" w:rsidR="00CE5D99" w:rsidRPr="006B1A0C" w:rsidRDefault="00CE5D99" w:rsidP="00882036">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08BD0404" w14:textId="0DE7CAAF" w:rsidR="002E60DF" w:rsidRDefault="002E60DF" w:rsidP="00F6475B">
      <w:pPr>
        <w:pStyle w:val="affd"/>
        <w:ind w:firstLineChars="0" w:firstLine="0"/>
      </w:pPr>
      <w:r w:rsidRPr="002E60DF">
        <w:rPr>
          <w:rFonts w:hint="eastAsia"/>
        </w:rPr>
        <w:t>因此（</w:t>
      </w:r>
      <w:r w:rsidRPr="002E60DF">
        <w:rPr>
          <w:rFonts w:hint="eastAsia"/>
        </w:rPr>
        <w:t>2</w:t>
      </w:r>
      <w:r w:rsidRPr="002E60DF">
        <w:t>-1-8</w:t>
      </w:r>
      <w:r w:rsidRPr="002E60DF">
        <w:rPr>
          <w:rFonts w:hint="eastAsia"/>
        </w:rPr>
        <w:t>）求得的</w:t>
      </w:r>
      <w:r w:rsidRPr="002E60DF">
        <w:object w:dxaOrig="320" w:dyaOrig="380" w14:anchorId="564D73D5">
          <v:shape id="_x0000_i1415" type="#_x0000_t75" style="width:14.55pt;height:22.05pt" o:ole="">
            <v:imagedata r:id="rId488" o:title=""/>
          </v:shape>
          <o:OLEObject Type="Embed" ProgID="Equation.DSMT4" ShapeID="_x0000_i1415" DrawAspect="Content" ObjectID="_1764241967" r:id="rId720"/>
        </w:object>
      </w:r>
      <w:r w:rsidRPr="002E60DF">
        <w:rPr>
          <w:rFonts w:hint="eastAsia"/>
        </w:rPr>
        <w:t>和</w:t>
      </w:r>
      <w:r w:rsidRPr="002E60DF">
        <w:object w:dxaOrig="360" w:dyaOrig="380" w14:anchorId="7461A1CB">
          <v:shape id="_x0000_i1416" type="#_x0000_t75" style="width:14.55pt;height:22.05pt" o:ole="">
            <v:imagedata r:id="rId721" o:title=""/>
          </v:shape>
          <o:OLEObject Type="Embed" ProgID="Equation.DSMT4" ShapeID="_x0000_i1416" DrawAspect="Content" ObjectID="_1764241968" r:id="rId722"/>
        </w:object>
      </w:r>
      <w:r w:rsidRPr="002E60DF">
        <w:rPr>
          <w:rFonts w:hint="eastAsia"/>
        </w:rPr>
        <w:t>分别为（</w:t>
      </w:r>
      <w:r w:rsidRPr="002E60DF">
        <w:rPr>
          <w:rFonts w:hint="eastAsia"/>
        </w:rPr>
        <w:t>2</w:t>
      </w:r>
      <w:r w:rsidRPr="002E60DF">
        <w:t>-1-4</w:t>
      </w:r>
      <w:r w:rsidRPr="002E60DF">
        <w:rPr>
          <w:rFonts w:hint="eastAsia"/>
        </w:rPr>
        <w:t>）的极小值和极大值，将（</w:t>
      </w:r>
      <w:r w:rsidRPr="002E60DF">
        <w:rPr>
          <w:rFonts w:hint="eastAsia"/>
        </w:rPr>
        <w:t>2</w:t>
      </w:r>
      <w:r w:rsidRPr="002E60DF">
        <w:t>-1-8</w:t>
      </w:r>
      <w:r w:rsidRPr="002E60DF">
        <w:rPr>
          <w:rFonts w:hint="eastAsia"/>
        </w:rPr>
        <w:t>）以反馈控制器的形式即，</w:t>
      </w:r>
      <w:r w:rsidRPr="002E60DF">
        <w:object w:dxaOrig="1380" w:dyaOrig="400" w14:anchorId="6088ECC5">
          <v:shape id="_x0000_i1417" type="#_x0000_t75" style="width:1in;height:22.05pt" o:ole="">
            <v:imagedata r:id="rId723" o:title=""/>
          </v:shape>
          <o:OLEObject Type="Embed" ProgID="Equation.DSMT4" ShapeID="_x0000_i1417" DrawAspect="Content" ObjectID="_1764241969" r:id="rId724"/>
        </w:object>
      </w:r>
      <w:r w:rsidRPr="002E60DF">
        <w:rPr>
          <w:rFonts w:hint="eastAsia"/>
        </w:rPr>
        <w:t>与</w:t>
      </w:r>
      <w:r w:rsidRPr="002E60DF">
        <w:object w:dxaOrig="1359" w:dyaOrig="400" w14:anchorId="7FF01D80">
          <v:shape id="_x0000_i1418" type="#_x0000_t75" style="width:64.9pt;height:22.05pt" o:ole="">
            <v:imagedata r:id="rId725" o:title=""/>
          </v:shape>
          <o:OLEObject Type="Embed" ProgID="Equation.DSMT4" ShapeID="_x0000_i1418" DrawAspect="Content" ObjectID="_1764241970" r:id="rId726"/>
        </w:object>
      </w:r>
      <w:r w:rsidRPr="002E60DF">
        <w:rPr>
          <w:rFonts w:hint="eastAsia"/>
        </w:rPr>
        <w:t>，定义</w:t>
      </w:r>
      <w:r w:rsidRPr="002E60DF">
        <w:object w:dxaOrig="2600" w:dyaOrig="480" w14:anchorId="39A8B2D5">
          <v:shape id="_x0000_i1419" type="#_x0000_t75" style="width:129.45pt;height:22.05pt" o:ole="">
            <v:imagedata r:id="rId727" o:title=""/>
          </v:shape>
          <o:OLEObject Type="Embed" ProgID="Equation.DSMT4" ShapeID="_x0000_i1419" DrawAspect="Content" ObjectID="_1764241971" r:id="rId728"/>
        </w:object>
      </w:r>
      <w:r w:rsidRPr="002E60DF">
        <w:rPr>
          <w:rFonts w:hint="eastAsia"/>
        </w:rPr>
        <w:t>，有</w:t>
      </w:r>
      <w:bookmarkStart w:id="105" w:name="_Hlk130842498"/>
      <w:r w:rsidRPr="002E60DF">
        <w:object w:dxaOrig="3019" w:dyaOrig="480" w14:anchorId="17E16E9F">
          <v:shape id="_x0000_i1420" type="#_x0000_t75" style="width:150.65pt;height:22.05pt" o:ole="">
            <v:imagedata r:id="rId729" o:title=""/>
          </v:shape>
          <o:OLEObject Type="Embed" ProgID="Equation.DSMT4" ShapeID="_x0000_i1420" DrawAspect="Content" ObjectID="_1764241972" r:id="rId730"/>
        </w:object>
      </w:r>
      <w:bookmarkEnd w:id="105"/>
      <w:r w:rsidRPr="002E60DF">
        <w:rPr>
          <w:rFonts w:hint="eastAsia"/>
        </w:rPr>
        <w:t>，代入（</w:t>
      </w:r>
      <w:r w:rsidRPr="002E60DF">
        <w:rPr>
          <w:rFonts w:hint="eastAsia"/>
        </w:rPr>
        <w:t>2</w:t>
      </w:r>
      <w:r w:rsidRPr="002E60DF">
        <w:t>-1-4</w:t>
      </w:r>
      <w:r w:rsidRPr="002E60DF">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6475B" w:rsidRPr="006B1A0C" w14:paraId="572D8726" w14:textId="77777777" w:rsidTr="00F6475B">
        <w:trPr>
          <w:trHeight w:hRule="exact" w:val="624"/>
          <w:jc w:val="center"/>
        </w:trPr>
        <w:tc>
          <w:tcPr>
            <w:tcW w:w="4342" w:type="pct"/>
            <w:vAlign w:val="center"/>
          </w:tcPr>
          <w:p w14:paraId="361726CD" w14:textId="067C3CD0" w:rsidR="00F6475B" w:rsidRPr="006B1A0C" w:rsidRDefault="00F6475B" w:rsidP="00882036">
            <w:pPr>
              <w:spacing w:line="300" w:lineRule="auto"/>
              <w:jc w:val="center"/>
              <w:rPr>
                <w:bCs/>
                <w:sz w:val="24"/>
                <w:szCs w:val="32"/>
              </w:rPr>
            </w:pPr>
            <w:r w:rsidRPr="00882036">
              <w:rPr>
                <w:position w:val="-28"/>
              </w:rPr>
              <w:object w:dxaOrig="4200" w:dyaOrig="620" w14:anchorId="749B5797">
                <v:shape id="_x0000_i1421" type="#_x0000_t75" style="width:210.15pt;height:30.8pt" o:ole="">
                  <v:imagedata r:id="rId731" o:title=""/>
                </v:shape>
                <o:OLEObject Type="Embed" ProgID="Equation.DSMT4" ShapeID="_x0000_i1421" DrawAspect="Content" ObjectID="_1764241973" r:id="rId732"/>
              </w:object>
            </w:r>
          </w:p>
        </w:tc>
        <w:tc>
          <w:tcPr>
            <w:tcW w:w="658" w:type="pct"/>
            <w:vAlign w:val="center"/>
          </w:tcPr>
          <w:p w14:paraId="313847F6" w14:textId="77777777" w:rsidR="00F6475B" w:rsidRPr="006B1A0C" w:rsidRDefault="00F6475B" w:rsidP="00882036">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4CC8DAB6" w14:textId="77777777" w:rsidR="002E60DF" w:rsidRPr="002E60DF" w:rsidRDefault="002E60DF" w:rsidP="002E60DF">
      <w:pPr>
        <w:pStyle w:val="affd"/>
        <w:ind w:firstLine="480"/>
      </w:pPr>
      <w:r w:rsidRPr="002E60DF">
        <w:rPr>
          <w:rFonts w:hint="eastAsia"/>
        </w:rPr>
        <w:t>由（</w:t>
      </w:r>
      <w:r w:rsidRPr="002E60DF">
        <w:t>2-1-10</w:t>
      </w:r>
      <w:r w:rsidRPr="002E60DF">
        <w:rPr>
          <w:rFonts w:hint="eastAsia"/>
        </w:rPr>
        <w:t>）中</w:t>
      </w:r>
      <w:r w:rsidRPr="002E60DF">
        <w:object w:dxaOrig="1420" w:dyaOrig="620" w14:anchorId="2585E8B8">
          <v:shape id="_x0000_i1422" type="#_x0000_t75" style="width:1in;height:28.7pt" o:ole="">
            <v:imagedata r:id="rId733" o:title=""/>
          </v:shape>
          <o:OLEObject Type="Embed" ProgID="Equation.DSMT4" ShapeID="_x0000_i1422" DrawAspect="Content" ObjectID="_1764241974" r:id="rId734"/>
        </w:object>
      </w:r>
      <w:r w:rsidRPr="002E60DF">
        <w:rPr>
          <w:rFonts w:hint="eastAsia"/>
        </w:rPr>
        <w:t>得</w:t>
      </w:r>
      <w:r w:rsidRPr="002E60DF">
        <w:object w:dxaOrig="260" w:dyaOrig="360" w14:anchorId="1D3DA613">
          <v:shape id="_x0000_i1423" type="#_x0000_t75" style="width:14.55pt;height:22.05pt" o:ole="">
            <v:imagedata r:id="rId502" o:title=""/>
          </v:shape>
          <o:OLEObject Type="Embed" ProgID="Equation.DSMT4" ShapeID="_x0000_i1423" DrawAspect="Content" ObjectID="_1764241975" r:id="rId735"/>
        </w:object>
      </w:r>
      <w:r w:rsidRPr="002E60DF">
        <w:rPr>
          <w:rFonts w:hint="eastAsia"/>
        </w:rPr>
        <w:t>时刻递推的耦合黎卡提方程，利用相同的推导可以得到对应</w:t>
      </w:r>
      <w:r w:rsidRPr="002E60DF">
        <w:object w:dxaOrig="1320" w:dyaOrig="360" w14:anchorId="6118E877">
          <v:shape id="_x0000_i1424" type="#_x0000_t75" style="width:64.9pt;height:22.05pt" o:ole="">
            <v:imagedata r:id="rId504" o:title=""/>
          </v:shape>
          <o:OLEObject Type="Embed" ProgID="Equation.DSMT4" ShapeID="_x0000_i1424" DrawAspect="Content" ObjectID="_1764241976" r:id="rId736"/>
        </w:object>
      </w:r>
      <w:r w:rsidRPr="002E60DF">
        <w:rPr>
          <w:rFonts w:hint="eastAsia"/>
        </w:rPr>
        <w:t>各个时刻的</w:t>
      </w:r>
      <w:r w:rsidRPr="002E60DF">
        <w:rPr>
          <w:rFonts w:hint="eastAsia"/>
        </w:rPr>
        <w:t>CA</w:t>
      </w:r>
      <w:r w:rsidRPr="002E60DF">
        <w:t>RE</w:t>
      </w:r>
      <w:r w:rsidRPr="002E60DF">
        <w:rPr>
          <w:rFonts w:hint="eastAsia"/>
        </w:rPr>
        <w:t>，考虑解矩阵</w:t>
      </w:r>
      <w:r w:rsidRPr="002E60DF">
        <w:object w:dxaOrig="440" w:dyaOrig="380" w14:anchorId="139AF49A">
          <v:shape id="_x0000_i1425" type="#_x0000_t75" style="width:22.05pt;height:22.05pt" o:ole="">
            <v:imagedata r:id="rId506" o:title=""/>
          </v:shape>
          <o:OLEObject Type="Embed" ProgID="Equation.DSMT4" ShapeID="_x0000_i1425" DrawAspect="Content" ObjectID="_1764241977" r:id="rId737"/>
        </w:object>
      </w:r>
      <w:r w:rsidRPr="002E60DF">
        <w:rPr>
          <w:rFonts w:hint="eastAsia"/>
        </w:rPr>
        <w:t>是定常矩阵，则可以得到最优控制问题（</w:t>
      </w:r>
      <w:r w:rsidRPr="002E60DF">
        <w:rPr>
          <w:rFonts w:hint="eastAsia"/>
        </w:rPr>
        <w:t>4</w:t>
      </w:r>
      <w:r w:rsidRPr="002E60DF">
        <w:rPr>
          <w:rFonts w:hint="eastAsia"/>
        </w:rPr>
        <w:t>）对应的博弈耦合代数黎卡提方程</w:t>
      </w:r>
      <w:r w:rsidRPr="002E60DF">
        <w:rPr>
          <w:rFonts w:hint="eastAsia"/>
        </w:rPr>
        <w:t>(</w:t>
      </w:r>
      <w:r w:rsidRPr="002E60DF">
        <w:t>G</w:t>
      </w:r>
      <w:r w:rsidRPr="002E60DF">
        <w:rPr>
          <w:rFonts w:hint="eastAsia"/>
        </w:rPr>
        <w:t>ame</w:t>
      </w:r>
      <w:r w:rsidRPr="002E60DF">
        <w:t xml:space="preserve"> </w:t>
      </w:r>
      <w:r w:rsidRPr="002E60DF">
        <w:rPr>
          <w:rFonts w:hint="eastAsia"/>
        </w:rPr>
        <w:t>coupled</w:t>
      </w:r>
      <w:r w:rsidRPr="002E60DF">
        <w:t xml:space="preserve"> Algebraic Riccati equation,G</w:t>
      </w:r>
      <w:r w:rsidRPr="002E60DF">
        <w:rPr>
          <w:rFonts w:hint="eastAsia"/>
        </w:rPr>
        <w:t>CA</w:t>
      </w:r>
      <w:r w:rsidRPr="002E60DF">
        <w:t>RE)</w:t>
      </w:r>
      <w:r w:rsidRPr="002E60DF">
        <w:rPr>
          <w:rFonts w:hint="eastAsia"/>
        </w:rPr>
        <w:t>的控制器形式：</w:t>
      </w:r>
    </w:p>
    <w:p w14:paraId="507B4A8A" w14:textId="17A1656E" w:rsidR="002E60DF" w:rsidRPr="002E60DF" w:rsidRDefault="00DE1663" w:rsidP="002E60DF">
      <w:pPr>
        <w:pStyle w:val="affd"/>
        <w:ind w:firstLine="480"/>
      </w:pPr>
      <w:r w:rsidRPr="002E60DF">
        <w:object w:dxaOrig="7620" w:dyaOrig="520" w14:anchorId="3AA6637B">
          <v:shape id="_x0000_i1426" type="#_x0000_t75" style="width:382.05pt;height:22.05pt" o:ole="">
            <v:imagedata r:id="rId738" o:title=""/>
          </v:shape>
          <o:OLEObject Type="Embed" ProgID="Equation.DSMT4" ShapeID="_x0000_i1426" DrawAspect="Content" ObjectID="_1764241978" r:id="rId739"/>
        </w:object>
      </w:r>
    </w:p>
    <w:p w14:paraId="24E7627B" w14:textId="77777777" w:rsidR="002E60DF" w:rsidRPr="002E60DF" w:rsidRDefault="002E60DF" w:rsidP="002E60DF">
      <w:pPr>
        <w:pStyle w:val="affd"/>
        <w:ind w:firstLine="480"/>
      </w:pPr>
      <w:r w:rsidRPr="002E60DF">
        <w:t xml:space="preserve"> </w:t>
      </w:r>
      <w:bookmarkStart w:id="106" w:name="_Toc130586096"/>
      <w:r w:rsidRPr="002E60DF">
        <w:rPr>
          <w:rFonts w:hint="eastAsia"/>
        </w:rPr>
        <w:t>G</w:t>
      </w:r>
      <w:r w:rsidRPr="002E60DF">
        <w:t>CARE</w:t>
      </w:r>
      <w:r w:rsidRPr="002E60DF">
        <w:rPr>
          <w:rFonts w:hint="eastAsia"/>
        </w:rPr>
        <w:t>的等价形式——解矩阵形式</w:t>
      </w:r>
      <w:bookmarkEnd w:id="106"/>
    </w:p>
    <w:p w14:paraId="5BB9D40F" w14:textId="341BB515" w:rsidR="002E60DF" w:rsidRPr="002E60DF" w:rsidRDefault="002E60DF" w:rsidP="002E60DF">
      <w:pPr>
        <w:pStyle w:val="affd"/>
        <w:ind w:firstLine="480"/>
      </w:pPr>
      <w:r w:rsidRPr="002E60DF">
        <w:rPr>
          <w:rFonts w:hint="eastAsia"/>
        </w:rPr>
        <w:t>将（</w:t>
      </w:r>
      <w:r w:rsidRPr="002E60DF">
        <w:t>2-1-8</w:t>
      </w:r>
      <w:r w:rsidRPr="002E60DF">
        <w:rPr>
          <w:rFonts w:hint="eastAsia"/>
        </w:rPr>
        <w:t>）代入（</w:t>
      </w:r>
      <w:r w:rsidRPr="002E60DF">
        <w:t>2-1-11</w:t>
      </w:r>
      <w:r w:rsidRPr="002E60DF">
        <w:rPr>
          <w:rFonts w:hint="eastAsia"/>
        </w:rPr>
        <w:t>）中展开，我们可以得到（</w:t>
      </w:r>
      <w:r w:rsidRPr="002E60DF">
        <w:t>2-1-11</w:t>
      </w:r>
      <w:r w:rsidRPr="002E60DF">
        <w:rPr>
          <w:rFonts w:hint="eastAsia"/>
        </w:rPr>
        <w:t>）的另一种等价形式。这里先考察</w:t>
      </w:r>
      <w:r w:rsidRPr="002E60DF">
        <w:object w:dxaOrig="580" w:dyaOrig="760" w14:anchorId="1C432D9E">
          <v:shape id="_x0000_i1427" type="#_x0000_t75" style="width:28.7pt;height:35.8pt" o:ole="">
            <v:imagedata r:id="rId740" o:title=""/>
          </v:shape>
          <o:OLEObject Type="Embed" ProgID="Equation.DSMT4" ShapeID="_x0000_i1427" DrawAspect="Content" ObjectID="_1764241979" r:id="rId741"/>
        </w:object>
      </w:r>
      <w:r w:rsidRPr="002E60DF">
        <w:rPr>
          <w:rFonts w:hint="eastAsia"/>
        </w:rPr>
        <w:t>，便于后续推导。将（</w:t>
      </w:r>
      <w:r w:rsidR="007B7DC2">
        <w:t>4</w:t>
      </w:r>
      <w:r w:rsidRPr="002E60DF">
        <w:t>-</w:t>
      </w:r>
      <w:r w:rsidR="007B7DC2">
        <w:t>9</w:t>
      </w:r>
      <w:r w:rsidRPr="002E60DF">
        <w:rPr>
          <w:rFonts w:hint="eastAsia"/>
        </w:rPr>
        <w:t>）的定常形式化为增广矩阵，即</w:t>
      </w:r>
    </w:p>
    <w:p w14:paraId="03093951" w14:textId="67B7BCEE" w:rsidR="002E60DF" w:rsidRPr="002E60DF" w:rsidRDefault="007B7DC2" w:rsidP="007B7DC2">
      <w:pPr>
        <w:pStyle w:val="affd"/>
        <w:ind w:firstLineChars="83" w:firstLine="199"/>
        <w:jc w:val="center"/>
      </w:pPr>
      <w:r w:rsidRPr="002E60DF">
        <w:object w:dxaOrig="7699" w:dyaOrig="1600" w14:anchorId="5839C842">
          <v:shape id="_x0000_i1428" type="#_x0000_t75" style="width:344.2pt;height:69.9pt" o:ole="">
            <v:imagedata r:id="rId742" o:title=""/>
          </v:shape>
          <o:OLEObject Type="Embed" ProgID="Equation.DSMT4" ShapeID="_x0000_i1428" DrawAspect="Content" ObjectID="_1764241980" r:id="rId743"/>
        </w:object>
      </w:r>
    </w:p>
    <w:p w14:paraId="13E88131" w14:textId="27D5FC5B" w:rsidR="002E60DF" w:rsidRPr="002E60DF" w:rsidRDefault="002E60DF" w:rsidP="002E60DF">
      <w:pPr>
        <w:pStyle w:val="affd"/>
        <w:ind w:firstLine="480"/>
      </w:pPr>
      <w:r w:rsidRPr="002E60DF">
        <w:rPr>
          <w:rFonts w:hint="eastAsia"/>
        </w:rPr>
        <w:t>由于</w:t>
      </w:r>
      <w:r w:rsidR="007B7DC2" w:rsidRPr="002E60DF">
        <w:object w:dxaOrig="3120" w:dyaOrig="400" w14:anchorId="3BC47F38">
          <v:shape id="_x0000_i1429" type="#_x0000_t75" style="width:154pt;height:22.05pt" o:ole="">
            <v:imagedata r:id="rId744" o:title=""/>
          </v:shape>
          <o:OLEObject Type="Embed" ProgID="Equation.DSMT4" ShapeID="_x0000_i1429" DrawAspect="Content" ObjectID="_1764241981" r:id="rId745"/>
        </w:object>
      </w:r>
      <w:r w:rsidRPr="002E60DF">
        <w:rPr>
          <w:rFonts w:hint="eastAsia"/>
        </w:rPr>
        <w:t>和</w:t>
      </w:r>
      <w:r w:rsidR="007B7DC2" w:rsidRPr="002E60DF">
        <w:object w:dxaOrig="3280" w:dyaOrig="400" w14:anchorId="7C5148C1">
          <v:shape id="_x0000_i1430" type="#_x0000_t75" style="width:162.3pt;height:22.05pt" o:ole="">
            <v:imagedata r:id="rId746" o:title=""/>
          </v:shape>
          <o:OLEObject Type="Embed" ProgID="Equation.DSMT4" ShapeID="_x0000_i1430" DrawAspect="Content" ObjectID="_1764241982" r:id="rId747"/>
        </w:object>
      </w:r>
      <w:r w:rsidRPr="002E60DF">
        <w:rPr>
          <w:rFonts w:hint="eastAsia"/>
        </w:rPr>
        <w:t>，则可得</w:t>
      </w:r>
    </w:p>
    <w:p w14:paraId="59B0E116" w14:textId="3F3523CB" w:rsidR="002E60DF" w:rsidRPr="002E60DF" w:rsidRDefault="007B7DC2" w:rsidP="007B7DC2">
      <w:pPr>
        <w:pStyle w:val="affd"/>
        <w:ind w:firstLineChars="0" w:firstLine="0"/>
        <w:jc w:val="left"/>
      </w:pPr>
      <w:r w:rsidRPr="002E60DF">
        <w:object w:dxaOrig="10680" w:dyaOrig="1719" w14:anchorId="05DFB56D">
          <v:shape id="_x0000_i1431" type="#_x0000_t75" style="width:496.5pt;height:79.1pt" o:ole="">
            <v:imagedata r:id="rId748" o:title=""/>
          </v:shape>
          <o:OLEObject Type="Embed" ProgID="Equation.DSMT4" ShapeID="_x0000_i1431" DrawAspect="Content" ObjectID="_1764241983" r:id="rId749"/>
        </w:object>
      </w:r>
    </w:p>
    <w:p w14:paraId="71B7E0E1" w14:textId="77777777" w:rsidR="002E60DF" w:rsidRPr="002E60DF" w:rsidRDefault="002E60DF" w:rsidP="002E60DF">
      <w:pPr>
        <w:pStyle w:val="affd"/>
        <w:ind w:firstLine="48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723FB76A">
          <v:shape id="_x0000_i1432" type="#_x0000_t75" style="width:22.05pt;height:14.55pt" o:ole="">
            <v:imagedata r:id="rId750" o:title=""/>
          </v:shape>
          <o:OLEObject Type="Embed" ProgID="Equation.DSMT4" ShapeID="_x0000_i1432" DrawAspect="Content" ObjectID="_1764241984" r:id="rId751"/>
        </w:object>
      </w:r>
      <w:r w:rsidRPr="002E60DF">
        <w:rPr>
          <w:rFonts w:hint="eastAsia"/>
        </w:rPr>
        <w:t>、</w:t>
      </w:r>
      <w:r w:rsidRPr="002E60DF">
        <w:object w:dxaOrig="440" w:dyaOrig="380" w14:anchorId="116C4CC8">
          <v:shape id="_x0000_i1433" type="#_x0000_t75" style="width:22.05pt;height:14.55pt" o:ole="">
            <v:imagedata r:id="rId752" o:title=""/>
          </v:shape>
          <o:OLEObject Type="Embed" ProgID="Equation.DSMT4" ShapeID="_x0000_i1433" DrawAspect="Content" ObjectID="_1764241985" r:id="rId753"/>
        </w:object>
      </w:r>
      <w:r w:rsidRPr="002E60DF">
        <w:rPr>
          <w:rFonts w:hint="eastAsia"/>
        </w:rPr>
        <w:t>的部分写为</w:t>
      </w:r>
      <w:r w:rsidRPr="002E60DF">
        <w:object w:dxaOrig="580" w:dyaOrig="760" w14:anchorId="02CA3E18">
          <v:shape id="_x0000_i1434" type="#_x0000_t75" style="width:28.7pt;height:35.8pt" o:ole="">
            <v:imagedata r:id="rId754" o:title=""/>
          </v:shape>
          <o:OLEObject Type="Embed" ProgID="Equation.DSMT4" ShapeID="_x0000_i1434" DrawAspect="Content" ObjectID="_1764241986" r:id="rId755"/>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3BCE35B">
          <v:shape id="_x0000_i1435" type="#_x0000_t75" style="width:14.55pt;height:14.55pt" o:ole="">
            <v:imagedata r:id="rId345" o:title=""/>
          </v:shape>
          <o:OLEObject Type="Embed" ProgID="Equation.DSMT4" ShapeID="_x0000_i1435" DrawAspect="Content" ObjectID="_1764241987" r:id="rId756"/>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p w14:paraId="363B1A6A" w14:textId="6C7034E2" w:rsidR="002E60DF" w:rsidRPr="002E60DF" w:rsidRDefault="007B7DC2" w:rsidP="007B7DC2">
      <w:pPr>
        <w:pStyle w:val="affd"/>
        <w:ind w:firstLineChars="0" w:firstLine="0"/>
      </w:pPr>
      <w:r w:rsidRPr="002E60DF">
        <w:object w:dxaOrig="10340" w:dyaOrig="2560" w14:anchorId="206ADC3A">
          <v:shape id="_x0000_i1436" type="#_x0000_t75" style="width:482.35pt;height:121.95pt" o:ole="">
            <v:imagedata r:id="rId757" o:title=""/>
          </v:shape>
          <o:OLEObject Type="Embed" ProgID="Equation.DSMT4" ShapeID="_x0000_i1436" DrawAspect="Content" ObjectID="_1764241988" r:id="rId758"/>
        </w:object>
      </w:r>
    </w:p>
    <w:p w14:paraId="17F3B32C" w14:textId="77777777" w:rsidR="00821E83" w:rsidRPr="00684E53" w:rsidRDefault="00821E83" w:rsidP="00BF4532">
      <w:pPr>
        <w:pStyle w:val="af7"/>
        <w:spacing w:before="120" w:line="240" w:lineRule="auto"/>
        <w:ind w:firstLineChars="0" w:firstLine="0"/>
      </w:pPr>
    </w:p>
    <w:p w14:paraId="7B2D6DCE" w14:textId="018DB07F" w:rsidR="00821E83" w:rsidRPr="00684E53" w:rsidRDefault="00821E83" w:rsidP="007F28DB">
      <w:pPr>
        <w:pStyle w:val="3"/>
      </w:pPr>
      <w:bookmarkStart w:id="107" w:name="_Toc153621426"/>
      <w:r>
        <w:t>4</w:t>
      </w:r>
      <w:r w:rsidRPr="00684E53">
        <w:t>.</w:t>
      </w:r>
      <w:r w:rsidR="00670A94">
        <w:t>2</w:t>
      </w:r>
      <w:r w:rsidRPr="00684E53">
        <w:t xml:space="preserve">.2 </w:t>
      </w:r>
      <w:r w:rsidR="00670A94">
        <w:rPr>
          <w:rFonts w:hint="eastAsia"/>
        </w:rPr>
        <w:t>博弈</w:t>
      </w:r>
      <w:r>
        <w:rPr>
          <w:rFonts w:hint="eastAsia"/>
        </w:rPr>
        <w:t>耦合代数</w:t>
      </w:r>
      <w:r>
        <w:rPr>
          <w:rFonts w:hint="eastAsia"/>
        </w:rPr>
        <w:t>Riccti</w:t>
      </w:r>
      <w:r>
        <w:rPr>
          <w:rFonts w:hint="eastAsia"/>
        </w:rPr>
        <w:t>方程解的存在性与稳定性</w:t>
      </w:r>
      <w:bookmarkEnd w:id="107"/>
    </w:p>
    <w:p w14:paraId="18DA7B56" w14:textId="29FD06A5" w:rsidR="00821E83" w:rsidRDefault="00821E83" w:rsidP="002E60DF">
      <w:pPr>
        <w:pStyle w:val="affd"/>
        <w:ind w:firstLine="480"/>
      </w:pPr>
      <w:r w:rsidRPr="00AB4F86">
        <w:t>本实验所用</w:t>
      </w:r>
      <w:r w:rsidRPr="00AB4F86">
        <w:rPr>
          <w:rFonts w:hint="eastAsia"/>
        </w:rPr>
        <w:t>主要</w:t>
      </w:r>
      <w:r w:rsidRPr="00AB4F86">
        <w:t>实验</w:t>
      </w:r>
      <w:r w:rsidRPr="00AB4F86">
        <w:rPr>
          <w:rFonts w:hint="eastAsia"/>
        </w:rPr>
        <w:t>仪器</w:t>
      </w:r>
      <w:r w:rsidRPr="00AB4F86">
        <w:t>与设备见表</w:t>
      </w:r>
      <w:r>
        <w:t>3</w:t>
      </w:r>
      <w:r w:rsidRPr="00AB4F86">
        <w:t>-2</w:t>
      </w:r>
      <w:r w:rsidRPr="00AB4F86">
        <w:t>。</w:t>
      </w:r>
    </w:p>
    <w:bookmarkStart w:id="108" w:name="_Hlk130843441"/>
    <w:p w14:paraId="01C8E9A6" w14:textId="77777777" w:rsidR="002E60DF" w:rsidRPr="002E60DF" w:rsidRDefault="002E60DF" w:rsidP="002E60DF">
      <w:pPr>
        <w:pStyle w:val="affd"/>
        <w:ind w:firstLine="480"/>
      </w:pPr>
      <w:r w:rsidRPr="002E60DF">
        <w:object w:dxaOrig="1540" w:dyaOrig="480" w14:anchorId="4684F7D3">
          <v:shape id="_x0000_i1437" type="#_x0000_t75" style="width:79.1pt;height:22.05pt" o:ole="">
            <v:imagedata r:id="rId759" o:title=""/>
          </v:shape>
          <o:OLEObject Type="Embed" ProgID="Equation.DSMT4" ShapeID="_x0000_i1437" DrawAspect="Content" ObjectID="_1764241989" r:id="rId760"/>
        </w:object>
      </w:r>
      <w:bookmarkEnd w:id="108"/>
      <w:r w:rsidRPr="002E60DF">
        <w:rPr>
          <w:rFonts w:hint="eastAsia"/>
        </w:rPr>
        <w:t>能镇定；</w:t>
      </w:r>
    </w:p>
    <w:bookmarkStart w:id="109" w:name="_Hlk130843463"/>
    <w:p w14:paraId="13B84931" w14:textId="77777777" w:rsidR="002E60DF" w:rsidRPr="002E60DF" w:rsidRDefault="002E60DF" w:rsidP="002E60DF">
      <w:pPr>
        <w:pStyle w:val="affd"/>
        <w:ind w:firstLine="480"/>
      </w:pPr>
      <w:r w:rsidRPr="002E60DF">
        <w:object w:dxaOrig="1560" w:dyaOrig="480" w14:anchorId="76243DFA">
          <v:shape id="_x0000_i1438" type="#_x0000_t75" style="width:79.1pt;height:22.05pt" o:ole="">
            <v:imagedata r:id="rId761" o:title=""/>
          </v:shape>
          <o:OLEObject Type="Embed" ProgID="Equation.DSMT4" ShapeID="_x0000_i1438" DrawAspect="Content" ObjectID="_1764241990" r:id="rId762"/>
        </w:object>
      </w:r>
      <w:bookmarkEnd w:id="109"/>
      <w:r w:rsidRPr="002E60DF">
        <w:rPr>
          <w:rFonts w:hint="eastAsia"/>
        </w:rPr>
        <w:t>可检测；</w:t>
      </w:r>
    </w:p>
    <w:p w14:paraId="1FDCA603" w14:textId="77777777" w:rsidR="002E60DF" w:rsidRPr="002E60DF" w:rsidRDefault="002E60DF" w:rsidP="002E60DF">
      <w:pPr>
        <w:pStyle w:val="affd"/>
        <w:ind w:firstLine="480"/>
      </w:pPr>
      <w:r w:rsidRPr="002E60DF">
        <w:object w:dxaOrig="3280" w:dyaOrig="400" w14:anchorId="676AA856">
          <v:shape id="_x0000_i1439" type="#_x0000_t75" style="width:166.05pt;height:22.05pt" o:ole="">
            <v:imagedata r:id="rId763" o:title=""/>
          </v:shape>
          <o:OLEObject Type="Embed" ProgID="Equation.DSMT4" ShapeID="_x0000_i1439" DrawAspect="Content" ObjectID="_1764241991" r:id="rId764"/>
        </w:object>
      </w:r>
    </w:p>
    <w:p w14:paraId="6ED976F6" w14:textId="77777777" w:rsidR="002E60DF" w:rsidRPr="002E60DF" w:rsidRDefault="002E60DF" w:rsidP="002E60DF">
      <w:pPr>
        <w:pStyle w:val="affd"/>
        <w:ind w:firstLine="480"/>
      </w:pPr>
      <w:r w:rsidRPr="002E60DF">
        <w:rPr>
          <w:rFonts w:hint="eastAsia"/>
        </w:rPr>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568F8162" w14:textId="77777777" w:rsidR="002E60DF" w:rsidRPr="002E60DF" w:rsidRDefault="002E60DF" w:rsidP="002E60DF">
      <w:pPr>
        <w:pStyle w:val="affd"/>
        <w:ind w:firstLine="480"/>
      </w:pPr>
      <w:r w:rsidRPr="002E60DF">
        <w:rPr>
          <w:rFonts w:hint="eastAsia"/>
        </w:rPr>
        <w:t>由于引入了衰减因子</w:t>
      </w:r>
      <w:r w:rsidRPr="002E60DF">
        <w:object w:dxaOrig="200" w:dyaOrig="260" w14:anchorId="46CDAC0C">
          <v:shape id="_x0000_i1440" type="#_x0000_t75" style="width:7.1pt;height:14.55pt" o:ole="">
            <v:imagedata r:id="rId765" o:title=""/>
          </v:shape>
          <o:OLEObject Type="Embed" ProgID="Equation.DSMT4" ShapeID="_x0000_i1440" DrawAspect="Content" ObjectID="_1764241992" r:id="rId766"/>
        </w:object>
      </w:r>
      <w:r w:rsidRPr="002E60DF">
        <w:rPr>
          <w:rFonts w:hint="eastAsia"/>
        </w:rPr>
        <w:t>，跟踪误差</w:t>
      </w:r>
      <w:r w:rsidRPr="002E60DF">
        <w:object w:dxaOrig="260" w:dyaOrig="360" w14:anchorId="5B4E29D7">
          <v:shape id="_x0000_i1441" type="#_x0000_t75" style="width:14.55pt;height:22.05pt" o:ole="">
            <v:imagedata r:id="rId767" o:title=""/>
          </v:shape>
          <o:OLEObject Type="Embed" ProgID="Equation.DSMT4" ShapeID="_x0000_i1441" DrawAspect="Content" ObjectID="_1764241993" r:id="rId768"/>
        </w:object>
      </w:r>
      <w:r w:rsidRPr="002E60DF">
        <w:rPr>
          <w:rFonts w:hint="eastAsia"/>
        </w:rPr>
        <w:t>难以保证收敛，我们转而分析</w:t>
      </w:r>
      <w:r w:rsidRPr="002E60DF">
        <w:object w:dxaOrig="260" w:dyaOrig="360" w14:anchorId="60A80302">
          <v:shape id="_x0000_i1442" type="#_x0000_t75" style="width:14.55pt;height:22.05pt" o:ole="">
            <v:imagedata r:id="rId769" o:title=""/>
          </v:shape>
          <o:OLEObject Type="Embed" ProgID="Equation.DSMT4" ShapeID="_x0000_i1442" DrawAspect="Content" ObjectID="_1764241994" r:id="rId770"/>
        </w:object>
      </w:r>
      <w:r w:rsidRPr="002E60DF">
        <w:rPr>
          <w:rFonts w:hint="eastAsia"/>
        </w:rPr>
        <w:t>的收敛性，即考察在反馈控制器</w:t>
      </w:r>
      <w:r w:rsidRPr="002E60DF">
        <w:object w:dxaOrig="1040" w:dyaOrig="420" w14:anchorId="28883EC4">
          <v:shape id="_x0000_i1443" type="#_x0000_t75" style="width:43.7pt;height:14.55pt" o:ole="">
            <v:imagedata r:id="rId520" o:title=""/>
          </v:shape>
          <o:OLEObject Type="Embed" ProgID="Equation.DSMT4" ShapeID="_x0000_i1443" DrawAspect="Content" ObjectID="_1764241995" r:id="rId771"/>
        </w:object>
      </w:r>
      <w:r w:rsidRPr="002E60DF">
        <w:rPr>
          <w:rFonts w:hint="eastAsia"/>
        </w:rPr>
        <w:t>下系统（</w:t>
      </w:r>
      <w:r w:rsidRPr="002E60DF">
        <w:rPr>
          <w:rFonts w:hint="eastAsia"/>
        </w:rPr>
        <w:t>1</w:t>
      </w:r>
      <w:r w:rsidRPr="002E60DF">
        <w:t>-2-11</w:t>
      </w:r>
      <w:r w:rsidRPr="002E60DF">
        <w:rPr>
          <w:rFonts w:hint="eastAsia"/>
        </w:rPr>
        <w:t>）是否闭环稳定，此时闭环系统为</w:t>
      </w:r>
    </w:p>
    <w:p w14:paraId="5A637221" w14:textId="77777777" w:rsidR="002E60DF" w:rsidRPr="002E60DF" w:rsidRDefault="002E60DF" w:rsidP="002E60DF">
      <w:pPr>
        <w:pStyle w:val="affd"/>
        <w:ind w:firstLine="480"/>
      </w:pPr>
      <w:r w:rsidRPr="002E60DF">
        <w:object w:dxaOrig="5080" w:dyaOrig="960" w14:anchorId="0DDCB348">
          <v:shape id="_x0000_i1444" type="#_x0000_t75" style="width:260.55pt;height:49.95pt" o:ole="">
            <v:imagedata r:id="rId772" o:title=""/>
          </v:shape>
          <o:OLEObject Type="Embed" ProgID="Equation.DSMT4" ShapeID="_x0000_i1444" DrawAspect="Content" ObjectID="_1764241996" r:id="rId773"/>
        </w:object>
      </w:r>
    </w:p>
    <w:p w14:paraId="341E3A8D" w14:textId="77777777" w:rsidR="002E60DF" w:rsidRPr="002E60DF" w:rsidRDefault="002E60DF" w:rsidP="002E60DF">
      <w:pPr>
        <w:pStyle w:val="affd"/>
        <w:ind w:firstLine="480"/>
      </w:pPr>
      <w:r w:rsidRPr="002E60DF">
        <w:rPr>
          <w:rFonts w:hint="eastAsia"/>
        </w:rPr>
        <w:lastRenderedPageBreak/>
        <w:t>因为</w:t>
      </w:r>
      <w:r w:rsidRPr="002E60DF">
        <w:object w:dxaOrig="1840" w:dyaOrig="420" w14:anchorId="66D68EF8">
          <v:shape id="_x0000_i1445" type="#_x0000_t75" style="width:94.05pt;height:22.05pt" o:ole="">
            <v:imagedata r:id="rId774" o:title=""/>
          </v:shape>
          <o:OLEObject Type="Embed" ProgID="Equation.DSMT4" ShapeID="_x0000_i1445" DrawAspect="Content" ObjectID="_1764241997" r:id="rId775"/>
        </w:object>
      </w:r>
      <w:r w:rsidRPr="002E60DF">
        <w:rPr>
          <w:rFonts w:hint="eastAsia"/>
        </w:rPr>
        <w:t>，所以</w:t>
      </w:r>
      <w:r w:rsidRPr="002E60DF">
        <w:object w:dxaOrig="680" w:dyaOrig="360" w14:anchorId="5037BAAD">
          <v:shape id="_x0000_i1446" type="#_x0000_t75" style="width:36.2pt;height:22.05pt" o:ole="">
            <v:imagedata r:id="rId776" o:title=""/>
          </v:shape>
          <o:OLEObject Type="Embed" ProgID="Equation.DSMT4" ShapeID="_x0000_i1446" DrawAspect="Content" ObjectID="_1764241998" r:id="rId777"/>
        </w:object>
      </w:r>
      <w:r w:rsidRPr="002E60DF">
        <w:rPr>
          <w:rFonts w:hint="eastAsia"/>
        </w:rPr>
        <w:t>时，</w:t>
      </w:r>
      <w:r w:rsidRPr="002E60DF">
        <w:object w:dxaOrig="260" w:dyaOrig="360" w14:anchorId="05015EFC">
          <v:shape id="_x0000_i1447" type="#_x0000_t75" style="width:14.55pt;height:22.05pt" o:ole="">
            <v:imagedata r:id="rId526" o:title=""/>
          </v:shape>
          <o:OLEObject Type="Embed" ProgID="Equation.DSMT4" ShapeID="_x0000_i1447" DrawAspect="Content" ObjectID="_1764241999" r:id="rId778"/>
        </w:object>
      </w:r>
      <w:r w:rsidRPr="002E60DF">
        <w:rPr>
          <w:rFonts w:hint="eastAsia"/>
        </w:rPr>
        <w:t>收敛等价于</w:t>
      </w:r>
      <w:r w:rsidRPr="002E60DF">
        <w:object w:dxaOrig="260" w:dyaOrig="360" w14:anchorId="20A59EC0">
          <v:shape id="_x0000_i1448" type="#_x0000_t75" style="width:14.55pt;height:22.05pt" o:ole="">
            <v:imagedata r:id="rId528" o:title=""/>
          </v:shape>
          <o:OLEObject Type="Embed" ProgID="Equation.DSMT4" ShapeID="_x0000_i1448" DrawAspect="Content" ObjectID="_1764242000" r:id="rId779"/>
        </w:object>
      </w:r>
      <w:r w:rsidRPr="002E60DF">
        <w:rPr>
          <w:rFonts w:hint="eastAsia"/>
        </w:rPr>
        <w:t>收敛。考虑</w:t>
      </w:r>
      <w:r w:rsidRPr="002E60DF">
        <w:t>L</w:t>
      </w:r>
      <w:r w:rsidRPr="002E60DF">
        <w:rPr>
          <w:rFonts w:hint="eastAsia"/>
        </w:rPr>
        <w:t>yapunov</w:t>
      </w:r>
      <w:r w:rsidRPr="002E60DF">
        <w:rPr>
          <w:rFonts w:hint="eastAsia"/>
        </w:rPr>
        <w:t>稳定性判据，将满足</w:t>
      </w:r>
      <w:r w:rsidRPr="002E60DF">
        <w:rPr>
          <w:rFonts w:hint="eastAsia"/>
        </w:rPr>
        <w:t>G</w:t>
      </w:r>
      <w:r w:rsidRPr="002E60DF">
        <w:t>CARE</w:t>
      </w:r>
      <w:r w:rsidRPr="002E60DF">
        <w:rPr>
          <w:rFonts w:hint="eastAsia"/>
        </w:rPr>
        <w:t>(</w:t>
      </w:r>
      <w:r w:rsidRPr="002E60DF">
        <w:t>2-1-11)</w:t>
      </w:r>
      <w:r w:rsidRPr="002E60DF">
        <w:rPr>
          <w:rFonts w:hint="eastAsia"/>
        </w:rPr>
        <w:t>的</w:t>
      </w:r>
      <w:r w:rsidRPr="002E60DF">
        <w:object w:dxaOrig="240" w:dyaOrig="260" w14:anchorId="0CC7DDE1">
          <v:shape id="_x0000_i1449" type="#_x0000_t75" style="width:14.55pt;height:14.55pt" o:ole="">
            <v:imagedata r:id="rId530" o:title=""/>
          </v:shape>
          <o:OLEObject Type="Embed" ProgID="Equation.DSMT4" ShapeID="_x0000_i1449" DrawAspect="Content" ObjectID="_1764242001" r:id="rId780"/>
        </w:object>
      </w:r>
      <w:r w:rsidRPr="002E60DF">
        <w:rPr>
          <w:rFonts w:hint="eastAsia"/>
        </w:rPr>
        <w:t>作为</w:t>
      </w:r>
      <w:r w:rsidRPr="002E60DF">
        <w:t>L</w:t>
      </w:r>
      <w:r w:rsidRPr="002E60DF">
        <w:rPr>
          <w:rFonts w:hint="eastAsia"/>
        </w:rPr>
        <w:t>yapuno</w:t>
      </w:r>
      <w:r w:rsidRPr="002E60DF">
        <w:t>v</w:t>
      </w:r>
      <w:r w:rsidRPr="002E60DF">
        <w:rPr>
          <w:rFonts w:hint="eastAsia"/>
        </w:rPr>
        <w:t>函数中的二次型矩阵有，</w:t>
      </w:r>
    </w:p>
    <w:p w14:paraId="06B8EF8B" w14:textId="2B23BEC7" w:rsidR="002E60DF" w:rsidRPr="002E60DF" w:rsidRDefault="00DE1663" w:rsidP="002E60DF">
      <w:pPr>
        <w:pStyle w:val="affd"/>
        <w:ind w:firstLine="480"/>
      </w:pPr>
      <w:r w:rsidRPr="002E60DF">
        <w:object w:dxaOrig="10640" w:dyaOrig="6480" w14:anchorId="6A97C811">
          <v:shape id="_x0000_i1450" type="#_x0000_t75" style="width:403.3pt;height:252.2pt" o:ole="">
            <v:imagedata r:id="rId781" o:title=""/>
          </v:shape>
          <o:OLEObject Type="Embed" ProgID="Equation.DSMT4" ShapeID="_x0000_i1450" DrawAspect="Content" ObjectID="_1764242002" r:id="rId782"/>
        </w:object>
      </w:r>
    </w:p>
    <w:p w14:paraId="7FCA636F" w14:textId="614D5B84" w:rsidR="002E60DF" w:rsidRPr="002E60DF" w:rsidRDefault="00B32817" w:rsidP="002E60DF">
      <w:pPr>
        <w:pStyle w:val="affd"/>
        <w:ind w:firstLine="480"/>
      </w:pPr>
      <w:r w:rsidRPr="002E60DF">
        <w:object w:dxaOrig="8100" w:dyaOrig="6600" w14:anchorId="5BE33161">
          <v:shape id="_x0000_i1451" type="#_x0000_t75" style="width:311.7pt;height:251.4pt" o:ole="">
            <v:imagedata r:id="rId783" o:title=""/>
          </v:shape>
          <o:OLEObject Type="Embed" ProgID="Equation.DSMT4" ShapeID="_x0000_i1451" DrawAspect="Content" ObjectID="_1764242003" r:id="rId784"/>
        </w:object>
      </w:r>
    </w:p>
    <w:p w14:paraId="6AF4A5AE" w14:textId="3C91B945" w:rsidR="002E60DF" w:rsidRDefault="002E60DF" w:rsidP="00DE2430">
      <w:pPr>
        <w:pStyle w:val="affd"/>
        <w:ind w:firstLine="480"/>
      </w:pPr>
      <w:r w:rsidRPr="002E60DF">
        <w:rPr>
          <w:rFonts w:hint="eastAsia"/>
        </w:rPr>
        <w:t>由于</w:t>
      </w:r>
      <w:r w:rsidRPr="002E60DF">
        <w:object w:dxaOrig="3060" w:dyaOrig="400" w14:anchorId="35EA4416">
          <v:shape id="_x0000_i1452" type="#_x0000_t75" style="width:151.1pt;height:22.05pt" o:ole="">
            <v:imagedata r:id="rId534" o:title=""/>
          </v:shape>
          <o:OLEObject Type="Embed" ProgID="Equation.DSMT4" ShapeID="_x0000_i1452" DrawAspect="Content" ObjectID="_1764242004" r:id="rId785"/>
        </w:object>
      </w:r>
      <w:r w:rsidRPr="002E60DF">
        <w:rPr>
          <w:rFonts w:hint="eastAsia"/>
        </w:rPr>
        <w:t>，所以在系统（</w:t>
      </w:r>
      <w:r w:rsidRPr="002E60DF">
        <w:t>2-1-16</w:t>
      </w:r>
      <w:r w:rsidRPr="002E60DF">
        <w:rPr>
          <w:rFonts w:hint="eastAsia"/>
        </w:rPr>
        <w:t>）该反馈控制器（</w:t>
      </w:r>
      <w:r w:rsidRPr="002E60DF">
        <w:rPr>
          <w:rFonts w:hint="eastAsia"/>
        </w:rPr>
        <w:t>2</w:t>
      </w:r>
      <w:r w:rsidRPr="002E60DF">
        <w:t>0</w:t>
      </w:r>
      <w:r w:rsidRPr="002E60DF">
        <w:rPr>
          <w:rFonts w:hint="eastAsia"/>
        </w:rPr>
        <w:t>）下是闭环稳定的。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w:t>
      </w:r>
    </w:p>
    <w:p w14:paraId="43D8C60D" w14:textId="0EBF1911" w:rsidR="002E60DF" w:rsidRPr="002E60DF" w:rsidRDefault="002E60DF" w:rsidP="002E60D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1E3E697E">
          <v:shape id="_x0000_i1453" type="#_x0000_t75" style="width:29.55pt;height:22.05pt" o:ole="">
            <v:imagedata r:id="rId786" o:title=""/>
          </v:shape>
          <o:OLEObject Type="Embed" ProgID="Equation.DSMT4" ShapeID="_x0000_i1453" DrawAspect="Content" ObjectID="_1764242005" r:id="rId787"/>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5B61B767">
          <v:shape id="_x0000_i1454" type="#_x0000_t75" style="width:7.1pt;height:14.55pt" o:ole="">
            <v:imagedata r:id="rId788" o:title=""/>
          </v:shape>
          <o:OLEObject Type="Embed" ProgID="Equation.DSMT4" ShapeID="_x0000_i1454" DrawAspect="Content" ObjectID="_1764242006" r:id="rId789"/>
        </w:object>
      </w:r>
      <w:r w:rsidRPr="002E60DF">
        <w:rPr>
          <w:rFonts w:hint="eastAsia"/>
        </w:rPr>
        <w:t>，在零初始条件以及任意噪声序列</w:t>
      </w:r>
      <w:r w:rsidRPr="002E60DF">
        <w:object w:dxaOrig="1880" w:dyaOrig="440" w14:anchorId="4EC5BFD6">
          <v:shape id="_x0000_i1455" type="#_x0000_t75" style="width:94.05pt;height:22.05pt" o:ole="">
            <v:imagedata r:id="rId654" o:title=""/>
          </v:shape>
          <o:OLEObject Type="Embed" ProgID="Equation.DSMT4" ShapeID="_x0000_i1455" DrawAspect="Content" ObjectID="_1764242007" r:id="rId790"/>
        </w:object>
      </w:r>
      <w:r w:rsidRPr="002E60DF">
        <w:rPr>
          <w:rFonts w:hint="eastAsia"/>
        </w:rPr>
        <w:t>下，满足</w:t>
      </w:r>
      <w:r w:rsidRPr="002E60DF">
        <w:object w:dxaOrig="4860" w:dyaOrig="840" w14:anchorId="135D5148">
          <v:shape id="_x0000_i1456" type="#_x0000_t75" style="width:237.65pt;height:42.45pt" o:ole="">
            <v:imagedata r:id="rId791" o:title=""/>
          </v:shape>
          <o:OLEObject Type="Embed" ProgID="Equation.DSMT4" ShapeID="_x0000_i1456" DrawAspect="Content" ObjectID="_1764242008" r:id="rId792"/>
        </w:object>
      </w:r>
      <w:r w:rsidRPr="002E60DF">
        <w:rPr>
          <w:rFonts w:hint="eastAsia"/>
        </w:rPr>
        <w:t>，考虑控制器</w:t>
      </w:r>
      <w:r w:rsidRPr="002E60DF">
        <w:object w:dxaOrig="540" w:dyaOrig="380" w14:anchorId="7E03F724">
          <v:shape id="_x0000_i1457" type="#_x0000_t75" style="width:29.55pt;height:22.05pt" o:ole="">
            <v:imagedata r:id="rId786" o:title=""/>
          </v:shape>
          <o:OLEObject Type="Embed" ProgID="Equation.DSMT4" ShapeID="_x0000_i1457" DrawAspect="Content" ObjectID="_1764242009" r:id="rId793"/>
        </w:object>
      </w:r>
      <w:r w:rsidRPr="002E60DF">
        <w:rPr>
          <w:rFonts w:hint="eastAsia"/>
        </w:rPr>
        <w:t>下的闭环系统为：</w:t>
      </w:r>
    </w:p>
    <w:p w14:paraId="6E32BF0E" w14:textId="77777777" w:rsidR="002E60DF" w:rsidRPr="002E60DF" w:rsidRDefault="002E60DF" w:rsidP="00042894">
      <w:pPr>
        <w:pStyle w:val="affd"/>
        <w:ind w:firstLine="480"/>
        <w:jc w:val="right"/>
      </w:pPr>
      <w:r w:rsidRPr="002E60DF">
        <w:object w:dxaOrig="5080" w:dyaOrig="960" w14:anchorId="792D24EC">
          <v:shape id="_x0000_i1458" type="#_x0000_t75" style="width:260.55pt;height:49.95pt" o:ole="">
            <v:imagedata r:id="rId794" o:title=""/>
          </v:shape>
          <o:OLEObject Type="Embed" ProgID="Equation.DSMT4" ShapeID="_x0000_i1458" DrawAspect="Content" ObjectID="_1764242010" r:id="rId795"/>
        </w:object>
      </w:r>
    </w:p>
    <w:p w14:paraId="2BD8703A" w14:textId="649A4516" w:rsidR="002E60DF" w:rsidRPr="002E60DF" w:rsidRDefault="002E60DF" w:rsidP="00155028">
      <w:pPr>
        <w:pStyle w:val="affd"/>
        <w:ind w:firstLineChars="0" w:firstLine="420"/>
      </w:pPr>
      <w:r w:rsidRPr="002E60DF">
        <w:rPr>
          <w:rFonts w:hint="eastAsia"/>
        </w:rPr>
        <w:t>令</w:t>
      </w:r>
      <w:r w:rsidRPr="002E60DF">
        <w:object w:dxaOrig="200" w:dyaOrig="279" w14:anchorId="53EE73E2">
          <v:shape id="_x0000_i1459" type="#_x0000_t75" style="width:7.1pt;height:14.55pt" o:ole="">
            <v:imagedata r:id="rId796" o:title=""/>
          </v:shape>
          <o:OLEObject Type="Embed" ProgID="Equation.DSMT4" ShapeID="_x0000_i1459" DrawAspect="Content" ObjectID="_1764242011" r:id="rId797"/>
        </w:object>
      </w:r>
      <w:r w:rsidRPr="002E60DF">
        <w:rPr>
          <w:rFonts w:hint="eastAsia"/>
        </w:rPr>
        <w:t>时刻，系统模态为</w:t>
      </w:r>
      <w:r w:rsidRPr="002E60DF">
        <w:object w:dxaOrig="320" w:dyaOrig="360" w14:anchorId="7DE09291">
          <v:shape id="_x0000_i1460" type="#_x0000_t75" style="width:14.55pt;height:22.05pt" o:ole="">
            <v:imagedata r:id="rId798" o:title=""/>
          </v:shape>
          <o:OLEObject Type="Embed" ProgID="Equation.DSMT4" ShapeID="_x0000_i1460" DrawAspect="Content" ObjectID="_1764242012" r:id="rId799"/>
        </w:object>
      </w:r>
      <w:r w:rsidRPr="002E60DF">
        <w:rPr>
          <w:rFonts w:hint="eastAsia"/>
        </w:rPr>
        <w:t>，将满足</w:t>
      </w:r>
      <w:r w:rsidRPr="002E60DF">
        <w:rPr>
          <w:rFonts w:hint="eastAsia"/>
        </w:rPr>
        <w:t>GCARE(2-1-11)</w:t>
      </w:r>
      <w:r w:rsidRPr="002E60DF">
        <w:rPr>
          <w:rFonts w:hint="eastAsia"/>
        </w:rPr>
        <w:t>的</w:t>
      </w:r>
      <w:r w:rsidRPr="002E60DF">
        <w:object w:dxaOrig="240" w:dyaOrig="260" w14:anchorId="2B63D357">
          <v:shape id="_x0000_i1461" type="#_x0000_t75" style="width:14.55pt;height:12.9pt" o:ole="">
            <v:imagedata r:id="rId530" o:title=""/>
          </v:shape>
          <o:OLEObject Type="Embed" ProgID="Equation.DSMT4" ShapeID="_x0000_i1461" DrawAspect="Content" ObjectID="_1764242013" r:id="rId800"/>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2FAF8474">
          <v:shape id="_x0000_i1462" type="#_x0000_t75" style="width:22.05pt;height:14.55pt" o:ole="">
            <v:imagedata r:id="rId801" o:title=""/>
          </v:shape>
          <o:OLEObject Type="Embed" ProgID="Equation.DSMT4" ShapeID="_x0000_i1462" DrawAspect="Content" ObjectID="_1764242014" r:id="rId802"/>
        </w:object>
      </w:r>
      <w:r w:rsidRPr="002E60DF">
        <w:rPr>
          <w:rFonts w:hint="eastAsia"/>
        </w:rPr>
        <w:t>时刻，</w:t>
      </w:r>
      <w:r w:rsidRPr="002E60DF">
        <w:object w:dxaOrig="1320" w:dyaOrig="560" w14:anchorId="7B79136E">
          <v:shape id="_x0000_i1463" type="#_x0000_t75" style="width:64.9pt;height:28.7pt" o:ole="">
            <v:imagedata r:id="rId803" o:title=""/>
          </v:shape>
          <o:OLEObject Type="Embed" ProgID="Equation.DSMT4" ShapeID="_x0000_i1463" DrawAspect="Content" ObjectID="_1764242015" r:id="rId804"/>
        </w:object>
      </w:r>
      <w:r w:rsidRPr="002E60DF">
        <w:rPr>
          <w:rFonts w:hint="eastAsia"/>
        </w:rPr>
        <w:t>为</w:t>
      </w:r>
    </w:p>
    <w:p w14:paraId="29562987" w14:textId="5C4C9056" w:rsidR="002E60DF" w:rsidRPr="002E60DF" w:rsidRDefault="00611325" w:rsidP="00042894">
      <w:pPr>
        <w:pStyle w:val="affd"/>
        <w:ind w:firstLine="480"/>
        <w:jc w:val="right"/>
      </w:pPr>
      <w:r w:rsidRPr="002E60DF">
        <w:object w:dxaOrig="5860" w:dyaOrig="1359" w14:anchorId="6EEB5320">
          <v:shape id="_x0000_i1464" type="#_x0000_t75" style="width:308pt;height:72.4pt" o:ole="">
            <v:imagedata r:id="rId805" o:title=""/>
          </v:shape>
          <o:OLEObject Type="Embed" ProgID="Equation.DSMT4" ShapeID="_x0000_i1464" DrawAspect="Content" ObjectID="_1764242016" r:id="rId806"/>
        </w:object>
      </w:r>
    </w:p>
    <w:p w14:paraId="6983EC51" w14:textId="25D4F8C4" w:rsidR="002E60DF" w:rsidRPr="002E60DF" w:rsidRDefault="002E60DF" w:rsidP="002E60DF">
      <w:pPr>
        <w:pStyle w:val="affd"/>
        <w:ind w:firstLine="480"/>
      </w:pPr>
      <w:r w:rsidRPr="002E60DF">
        <w:rPr>
          <w:rFonts w:hint="eastAsia"/>
        </w:rPr>
        <w:t>代入</w:t>
      </w:r>
      <w:r w:rsidRPr="002E60DF">
        <w:rPr>
          <w:rFonts w:hint="eastAsia"/>
        </w:rPr>
        <w:t>(</w:t>
      </w:r>
      <w:r w:rsidRPr="002E60DF">
        <w:t>2-1-17)</w:t>
      </w:r>
      <w:r w:rsidRPr="002E60DF">
        <w:rPr>
          <w:rFonts w:hint="eastAsia"/>
        </w:rPr>
        <w:t>中</w:t>
      </w:r>
      <w:r w:rsidR="00611325" w:rsidRPr="002E60DF">
        <w:object w:dxaOrig="4720" w:dyaOrig="520" w14:anchorId="54E0EFAE">
          <v:shape id="_x0000_i1465" type="#_x0000_t75" style="width:238.9pt;height:22.05pt" o:ole="">
            <v:imagedata r:id="rId807" o:title=""/>
          </v:shape>
          <o:OLEObject Type="Embed" ProgID="Equation.DSMT4" ShapeID="_x0000_i1465" DrawAspect="Content" ObjectID="_1764242017" r:id="rId808"/>
        </w:object>
      </w:r>
      <w:r w:rsidRPr="002E60DF">
        <w:rPr>
          <w:rFonts w:hint="eastAsia"/>
        </w:rPr>
        <w:t>得</w:t>
      </w:r>
    </w:p>
    <w:p w14:paraId="050DDC2F" w14:textId="47148A42" w:rsidR="002E60DF" w:rsidRDefault="002E60DF" w:rsidP="00042894">
      <w:pPr>
        <w:pStyle w:val="affd"/>
        <w:ind w:firstLine="480"/>
        <w:jc w:val="right"/>
      </w:pPr>
      <w:r w:rsidRPr="002E60DF">
        <w:object w:dxaOrig="6520" w:dyaOrig="600" w14:anchorId="5457C631">
          <v:shape id="_x0000_i1466" type="#_x0000_t75" style="width:283.4pt;height:29.55pt" o:ole="">
            <v:imagedata r:id="rId809" o:title=""/>
          </v:shape>
          <o:OLEObject Type="Embed" ProgID="Equation.DSMT4" ShapeID="_x0000_i1466" DrawAspect="Content" ObjectID="_1764242018" r:id="rId810"/>
        </w:object>
      </w:r>
    </w:p>
    <w:p w14:paraId="7A08D83F" w14:textId="23DE78A9" w:rsidR="00611325" w:rsidRPr="002E60DF" w:rsidRDefault="00476FC3" w:rsidP="00042894">
      <w:pPr>
        <w:pStyle w:val="affd"/>
        <w:ind w:firstLineChars="0" w:firstLine="0"/>
        <w:jc w:val="right"/>
      </w:pPr>
      <w:r w:rsidRPr="002E60DF">
        <w:object w:dxaOrig="10740" w:dyaOrig="8260" w14:anchorId="405CD3A9">
          <v:shape id="_x0000_i1467" type="#_x0000_t75" style="width:466.15pt;height:401.6pt" o:ole="">
            <v:imagedata r:id="rId811" o:title=""/>
          </v:shape>
          <o:OLEObject Type="Embed" ProgID="Equation.DSMT4" ShapeID="_x0000_i1467" DrawAspect="Content" ObjectID="_1764242019" r:id="rId812"/>
        </w:object>
      </w:r>
    </w:p>
    <w:p w14:paraId="7FC4BB1B" w14:textId="77777777" w:rsidR="002E60DF" w:rsidRPr="002E60DF" w:rsidRDefault="002E60DF" w:rsidP="002E60DF">
      <w:pPr>
        <w:pStyle w:val="affd"/>
        <w:ind w:firstLine="480"/>
      </w:pPr>
      <w:r w:rsidRPr="002E60DF">
        <w:rPr>
          <w:rFonts w:hint="eastAsia"/>
        </w:rPr>
        <w:t>其中</w:t>
      </w:r>
      <w:bookmarkStart w:id="110" w:name="_Hlk130845036"/>
      <w:r w:rsidRPr="002E60DF">
        <w:object w:dxaOrig="1680" w:dyaOrig="380" w14:anchorId="465B39CA">
          <v:shape id="_x0000_i1468" type="#_x0000_t75" style="width:86.55pt;height:22.05pt" o:ole="">
            <v:imagedata r:id="rId813" o:title=""/>
          </v:shape>
          <o:OLEObject Type="Embed" ProgID="Equation.DSMT4" ShapeID="_x0000_i1468" DrawAspect="Content" ObjectID="_1764242020" r:id="rId814"/>
        </w:object>
      </w:r>
      <w:bookmarkEnd w:id="110"/>
      <w:r w:rsidRPr="002E60DF">
        <w:t>,</w:t>
      </w:r>
      <w:r w:rsidRPr="002E60DF">
        <w:rPr>
          <w:rFonts w:hint="eastAsia"/>
        </w:rPr>
        <w:t>由于反馈控制器</w:t>
      </w:r>
      <w:r w:rsidRPr="002E60DF">
        <w:object w:dxaOrig="1040" w:dyaOrig="420" w14:anchorId="34C4DB1E">
          <v:shape id="_x0000_i1469" type="#_x0000_t75" style="width:59.1pt;height:22.05pt" o:ole="">
            <v:imagedata r:id="rId520" o:title=""/>
          </v:shape>
          <o:OLEObject Type="Embed" ProgID="Equation.DSMT4" ShapeID="_x0000_i1469" DrawAspect="Content" ObjectID="_1764242021" r:id="rId815"/>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7F16D47A">
          <v:shape id="_x0000_i1470" type="#_x0000_t75" style="width:130.7pt;height:29.55pt" o:ole="">
            <v:imagedata r:id="rId816" o:title=""/>
          </v:shape>
          <o:OLEObject Type="Embed" ProgID="Equation.DSMT4" ShapeID="_x0000_i1470" DrawAspect="Content" ObjectID="_1764242022" r:id="rId817"/>
        </w:object>
      </w:r>
      <w:r w:rsidRPr="002E60DF">
        <w:rPr>
          <w:rFonts w:hint="eastAsia"/>
        </w:rPr>
        <w:t>，且系统处于零初始条件下，则</w:t>
      </w:r>
    </w:p>
    <w:p w14:paraId="394AF850" w14:textId="77777777" w:rsidR="002E60DF" w:rsidRPr="002E60DF" w:rsidRDefault="002E60DF" w:rsidP="002E60DF">
      <w:pPr>
        <w:pStyle w:val="affd"/>
        <w:ind w:firstLine="480"/>
      </w:pPr>
      <w:r w:rsidRPr="002E60DF">
        <w:object w:dxaOrig="6140" w:dyaOrig="720" w14:anchorId="29E25092">
          <v:shape id="_x0000_i1471" type="#_x0000_t75" style="width:263.05pt;height:29.55pt" o:ole="">
            <v:imagedata r:id="rId818" o:title=""/>
          </v:shape>
          <o:OLEObject Type="Embed" ProgID="Equation.DSMT4" ShapeID="_x0000_i1471" DrawAspect="Content" ObjectID="_1764242023" r:id="rId819"/>
        </w:object>
      </w:r>
    </w:p>
    <w:p w14:paraId="0C24F87F" w14:textId="77777777" w:rsidR="002E60DF" w:rsidRPr="002E60DF" w:rsidRDefault="002E60DF" w:rsidP="002E60D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015DD50A" w14:textId="77777777" w:rsidR="002E60DF" w:rsidRPr="002E60DF" w:rsidRDefault="002E60DF" w:rsidP="002E60DF">
      <w:pPr>
        <w:pStyle w:val="affd"/>
        <w:ind w:firstLine="480"/>
      </w:pPr>
      <w:r w:rsidRPr="002E60DF">
        <w:object w:dxaOrig="7060" w:dyaOrig="800" w14:anchorId="6A39BB71">
          <v:shape id="_x0000_i1472" type="#_x0000_t75" style="width:306.3pt;height:33.7pt" o:ole="">
            <v:imagedata r:id="rId820" o:title=""/>
          </v:shape>
          <o:OLEObject Type="Embed" ProgID="Equation.DSMT4" ShapeID="_x0000_i1472" DrawAspect="Content" ObjectID="_1764242024" r:id="rId821"/>
        </w:object>
      </w:r>
      <w:r w:rsidRPr="002E60DF">
        <w:t xml:space="preserve"> </w:t>
      </w:r>
    </w:p>
    <w:p w14:paraId="58B55B27" w14:textId="77777777" w:rsidR="002E60DF" w:rsidRDefault="002E60DF" w:rsidP="002E60DF">
      <w:pPr>
        <w:pStyle w:val="affd"/>
        <w:ind w:firstLine="480"/>
      </w:pPr>
    </w:p>
    <w:p w14:paraId="2421F498" w14:textId="21DA84DF" w:rsidR="002E60DF" w:rsidRPr="002E60DF" w:rsidRDefault="002E60DF" w:rsidP="002E60DF">
      <w:pPr>
        <w:pStyle w:val="affd"/>
        <w:ind w:firstLine="480"/>
      </w:pPr>
      <w:r w:rsidRPr="002E60DF">
        <w:rPr>
          <w:rFonts w:hint="eastAsia"/>
        </w:rPr>
        <w:t>系统满足</w:t>
      </w:r>
      <w:r w:rsidRPr="002E60DF">
        <w:object w:dxaOrig="660" w:dyaOrig="400" w14:anchorId="7BB93018">
          <v:shape id="_x0000_i1473" type="#_x0000_t75" style="width:36.2pt;height:29.55pt" o:ole="">
            <v:imagedata r:id="rId822" o:title=""/>
          </v:shape>
          <o:OLEObject Type="Embed" ProgID="Equation.DSMT4" ShapeID="_x0000_i1473" DrawAspect="Content" ObjectID="_1764242025" r:id="rId823"/>
        </w:object>
      </w:r>
      <w:r w:rsidRPr="002E60DF">
        <w:rPr>
          <w:rFonts w:hint="eastAsia"/>
        </w:rPr>
        <w:t>能镇定，</w:t>
      </w:r>
      <w:r w:rsidRPr="002E60DF">
        <w:object w:dxaOrig="660" w:dyaOrig="400" w14:anchorId="0A77063A">
          <v:shape id="_x0000_i1474" type="#_x0000_t75" style="width:36.2pt;height:22.05pt" o:ole="">
            <v:imagedata r:id="rId824" o:title=""/>
          </v:shape>
          <o:OLEObject Type="Embed" ProgID="Equation.DSMT4" ShapeID="_x0000_i1474" DrawAspect="Content" ObjectID="_1764242026" r:id="rId825"/>
        </w:object>
      </w:r>
      <w:r w:rsidRPr="002E60DF">
        <w:rPr>
          <w:rFonts w:hint="eastAsia"/>
        </w:rPr>
        <w:t>可检测，即存在镇定解，且再镇定解对应的控制器</w:t>
      </w:r>
      <w:r w:rsidRPr="002E60DF">
        <w:object w:dxaOrig="540" w:dyaOrig="380" w14:anchorId="13369C24">
          <v:shape id="_x0000_i1475" type="#_x0000_t75" style="width:29.55pt;height:22.05pt" o:ole="">
            <v:imagedata r:id="rId786" o:title=""/>
          </v:shape>
          <o:OLEObject Type="Embed" ProgID="Equation.DSMT4" ShapeID="_x0000_i1475" DrawAspect="Content" ObjectID="_1764242027" r:id="rId826"/>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我们尝试证明：在反馈控制器</w:t>
      </w:r>
      <w:r w:rsidRPr="002E60DF">
        <w:object w:dxaOrig="1860" w:dyaOrig="420" w14:anchorId="3110C5FB">
          <v:shape id="_x0000_i1476" type="#_x0000_t75" style="width:101.55pt;height:22.05pt" o:ole="">
            <v:imagedata r:id="rId827" o:title=""/>
          </v:shape>
          <o:OLEObject Type="Embed" ProgID="Equation.DSMT4" ShapeID="_x0000_i1476" DrawAspect="Content" ObjectID="_1764242028" r:id="rId828"/>
        </w:object>
      </w:r>
      <w:r w:rsidRPr="002E60DF">
        <w:rPr>
          <w:rFonts w:hint="eastAsia"/>
        </w:rPr>
        <w:t>下系统（</w:t>
      </w:r>
      <w:r w:rsidRPr="002E60DF">
        <w:rPr>
          <w:rFonts w:hint="eastAsia"/>
        </w:rPr>
        <w:t>1</w:t>
      </w:r>
      <w:r w:rsidRPr="002E60DF">
        <w:t>-2-11</w:t>
      </w:r>
      <w:r w:rsidRPr="002E60DF">
        <w:rPr>
          <w:rFonts w:hint="eastAsia"/>
        </w:rPr>
        <w:t>）是否闭环稳定。定义极小化问题为：</w:t>
      </w:r>
    </w:p>
    <w:p w14:paraId="45B13FF6" w14:textId="77777777" w:rsidR="002E60DF" w:rsidRPr="002E60DF" w:rsidRDefault="002E60DF" w:rsidP="002E60DF">
      <w:pPr>
        <w:pStyle w:val="affd"/>
        <w:ind w:firstLine="480"/>
      </w:pPr>
      <w:r w:rsidRPr="002E60DF">
        <w:object w:dxaOrig="3879" w:dyaOrig="800" w14:anchorId="6B87EACC">
          <v:shape id="_x0000_i1477" type="#_x0000_t75" style="width:168.15pt;height:33.7pt" o:ole="">
            <v:imagedata r:id="rId829" o:title=""/>
          </v:shape>
          <o:OLEObject Type="Embed" ProgID="Equation.DSMT4" ShapeID="_x0000_i1477" DrawAspect="Content" ObjectID="_1764242029" r:id="rId830"/>
        </w:object>
      </w:r>
    </w:p>
    <w:p w14:paraId="3BEFAAEA" w14:textId="77777777" w:rsidR="002E60DF" w:rsidRPr="002E60DF" w:rsidRDefault="002E60DF" w:rsidP="002E60DF">
      <w:pPr>
        <w:pStyle w:val="affd"/>
        <w:ind w:firstLine="480"/>
      </w:pPr>
      <w:r w:rsidRPr="002E60DF">
        <w:rPr>
          <w:rFonts w:hint="eastAsia"/>
        </w:rPr>
        <w:t>由。。。可知，上述极小化问题的解为：</w:t>
      </w:r>
    </w:p>
    <w:p w14:paraId="747CB815" w14:textId="77777777" w:rsidR="002E60DF" w:rsidRPr="002E60DF" w:rsidRDefault="002E60DF" w:rsidP="002E60DF">
      <w:pPr>
        <w:pStyle w:val="affd"/>
        <w:ind w:firstLine="480"/>
      </w:pPr>
      <w:r w:rsidRPr="002E60DF">
        <w:object w:dxaOrig="1860" w:dyaOrig="380" w14:anchorId="5847924A">
          <v:shape id="_x0000_i1478" type="#_x0000_t75" style="width:81.55pt;height:16.25pt" o:ole="">
            <v:imagedata r:id="rId831" o:title=""/>
          </v:shape>
          <o:OLEObject Type="Embed" ProgID="Equation.DSMT4" ShapeID="_x0000_i1478" DrawAspect="Content" ObjectID="_1764242030" r:id="rId832"/>
        </w:object>
      </w:r>
    </w:p>
    <w:p w14:paraId="6FAEFF1A" w14:textId="77777777" w:rsidR="002E60DF" w:rsidRPr="002E60DF" w:rsidRDefault="002E60DF" w:rsidP="002E60DF">
      <w:pPr>
        <w:pStyle w:val="affd"/>
        <w:ind w:firstLine="480"/>
      </w:pPr>
      <w:r w:rsidRPr="002E60DF">
        <w:rPr>
          <w:rFonts w:hint="eastAsia"/>
        </w:rPr>
        <w:t>其中</w:t>
      </w:r>
      <w:r w:rsidRPr="002E60DF">
        <w:object w:dxaOrig="1939" w:dyaOrig="420" w14:anchorId="4CC3F63A">
          <v:shape id="_x0000_i1479" type="#_x0000_t75" style="width:85.3pt;height:17.5pt" o:ole="">
            <v:imagedata r:id="rId833" o:title=""/>
          </v:shape>
          <o:OLEObject Type="Embed" ProgID="Equation.DSMT4" ShapeID="_x0000_i1479" DrawAspect="Content" ObjectID="_1764242031" r:id="rId834"/>
        </w:object>
      </w:r>
      <w:r w:rsidRPr="002E60DF">
        <w:rPr>
          <w:rFonts w:hint="eastAsia"/>
        </w:rPr>
        <w:t>，且</w:t>
      </w:r>
    </w:p>
    <w:p w14:paraId="277D83DB" w14:textId="77777777" w:rsidR="002E60DF" w:rsidRPr="002E60DF" w:rsidRDefault="002E60DF" w:rsidP="002E60DF">
      <w:pPr>
        <w:pStyle w:val="affd"/>
        <w:ind w:firstLine="480"/>
      </w:pPr>
      <w:r w:rsidRPr="002E60DF">
        <w:object w:dxaOrig="4120" w:dyaOrig="800" w14:anchorId="14C9E4A4">
          <v:shape id="_x0000_i1480" type="#_x0000_t75" style="width:177.7pt;height:33.7pt" o:ole="">
            <v:imagedata r:id="rId835" o:title=""/>
          </v:shape>
          <o:OLEObject Type="Embed" ProgID="Equation.DSMT4" ShapeID="_x0000_i1480" DrawAspect="Content" ObjectID="_1764242032" r:id="rId836"/>
        </w:object>
      </w:r>
    </w:p>
    <w:p w14:paraId="15382255" w14:textId="77777777" w:rsidR="002E60DF" w:rsidRPr="002E60DF" w:rsidRDefault="002E60DF" w:rsidP="002E60DF">
      <w:pPr>
        <w:pStyle w:val="affd"/>
        <w:ind w:firstLine="480"/>
      </w:pPr>
      <w:r w:rsidRPr="002E60DF">
        <w:rPr>
          <w:rFonts w:hint="eastAsia"/>
        </w:rPr>
        <w:t>其中，</w:t>
      </w:r>
      <w:r w:rsidRPr="002E60DF">
        <w:object w:dxaOrig="1880" w:dyaOrig="480" w14:anchorId="20552BB1">
          <v:shape id="_x0000_i1481" type="#_x0000_t75" style="width:1in;height:18.75pt" o:ole="">
            <v:imagedata r:id="rId837" o:title=""/>
          </v:shape>
          <o:OLEObject Type="Embed" ProgID="Equation.DSMT4" ShapeID="_x0000_i1481" DrawAspect="Content" ObjectID="_1764242033" r:id="rId838"/>
        </w:object>
      </w:r>
    </w:p>
    <w:p w14:paraId="2589CC14" w14:textId="77777777" w:rsidR="002E60DF" w:rsidRPr="002E60DF" w:rsidRDefault="002E60DF" w:rsidP="002E60DF">
      <w:pPr>
        <w:pStyle w:val="affd"/>
        <w:ind w:firstLine="480"/>
      </w:pPr>
      <w:r w:rsidRPr="002E60DF">
        <w:object w:dxaOrig="3120" w:dyaOrig="380" w14:anchorId="7E79DD0B">
          <v:shape id="_x0000_i1482" type="#_x0000_t75" style="width:134.45pt;height:16.25pt" o:ole="">
            <v:imagedata r:id="rId839" o:title=""/>
          </v:shape>
          <o:OLEObject Type="Embed" ProgID="Equation.DSMT4" ShapeID="_x0000_i1482" DrawAspect="Content" ObjectID="_1764242034" r:id="rId840"/>
        </w:object>
      </w:r>
    </w:p>
    <w:p w14:paraId="10BA63B1" w14:textId="689A73E6" w:rsidR="00821E83" w:rsidRDefault="00821E83" w:rsidP="00821E83">
      <w:pPr>
        <w:spacing w:line="300" w:lineRule="auto"/>
        <w:ind w:firstLineChars="200" w:firstLine="480"/>
        <w:rPr>
          <w:sz w:val="24"/>
        </w:rPr>
      </w:pPr>
    </w:p>
    <w:p w14:paraId="085D3B50" w14:textId="2D3D414A" w:rsidR="002E60DF" w:rsidRDefault="002E60DF" w:rsidP="00BF4532">
      <w:pPr>
        <w:spacing w:line="300" w:lineRule="auto"/>
        <w:rPr>
          <w:sz w:val="24"/>
        </w:rPr>
      </w:pPr>
    </w:p>
    <w:p w14:paraId="15422C9F" w14:textId="2473780E" w:rsidR="00BF4532" w:rsidRPr="00684E53" w:rsidRDefault="00BF4532" w:rsidP="00BF4532">
      <w:pPr>
        <w:pStyle w:val="2"/>
        <w:ind w:firstLine="560"/>
        <w:rPr>
          <w:lang w:eastAsia="zh-CN"/>
        </w:rPr>
      </w:pPr>
      <w:bookmarkStart w:id="111" w:name="_Toc153621427"/>
      <w:r>
        <w:rPr>
          <w:lang w:eastAsia="zh-CN"/>
        </w:rPr>
        <w:t xml:space="preserve">4.3 </w:t>
      </w:r>
      <w:r>
        <w:rPr>
          <w:rFonts w:hint="eastAsia"/>
          <w:lang w:eastAsia="zh-CN"/>
        </w:rPr>
        <w:t>估计博弈耦合代数</w:t>
      </w:r>
      <w:r>
        <w:rPr>
          <w:rFonts w:hint="eastAsia"/>
          <w:lang w:eastAsia="zh-CN"/>
        </w:rPr>
        <w:t>Riccati</w:t>
      </w:r>
      <w:r>
        <w:rPr>
          <w:rFonts w:hint="eastAsia"/>
          <w:lang w:eastAsia="zh-CN"/>
        </w:rPr>
        <w:t>方程</w:t>
      </w:r>
      <w:bookmarkEnd w:id="111"/>
    </w:p>
    <w:p w14:paraId="2B096C02" w14:textId="69A90AD0" w:rsidR="00A005F2" w:rsidRDefault="008451C9" w:rsidP="00A005F2">
      <w:pPr>
        <w:pStyle w:val="affd"/>
        <w:ind w:firstLine="480"/>
      </w:pPr>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79C348A2">
          <v:shape id="_x0000_i1483" type="#_x0000_t75" style="width:14.55pt;height:14.55pt" o:ole="">
            <v:imagedata r:id="rId433" o:title=""/>
          </v:shape>
          <o:OLEObject Type="Embed" ProgID="Equation.DSMT4" ShapeID="_x0000_i1483" DrawAspect="Content" ObjectID="_1764242035" r:id="rId841"/>
        </w:object>
      </w:r>
      <w:r w:rsidRPr="002E60DF">
        <w:rPr>
          <w:rFonts w:hint="eastAsia"/>
        </w:rPr>
        <w:t>，系统模态</w:t>
      </w:r>
      <w:r w:rsidRPr="002E60DF">
        <w:object w:dxaOrig="780" w:dyaOrig="380" w14:anchorId="53C6745F">
          <v:shape id="_x0000_i1484" type="#_x0000_t75" style="width:43.3pt;height:14.55pt" o:ole="">
            <v:imagedata r:id="rId647" o:title=""/>
          </v:shape>
          <o:OLEObject Type="Embed" ProgID="Equation.DSMT4" ShapeID="_x0000_i1484" DrawAspect="Content" ObjectID="_1764242036" r:id="rId842"/>
        </w:object>
      </w:r>
      <w:r w:rsidRPr="002E60DF">
        <w:rPr>
          <w:rFonts w:hint="eastAsia"/>
        </w:rPr>
        <w:t>，状态为</w:t>
      </w:r>
      <w:r w:rsidRPr="002E60DF">
        <w:object w:dxaOrig="320" w:dyaOrig="380" w14:anchorId="7F6B54B9">
          <v:shape id="_x0000_i1485" type="#_x0000_t75" style="width:14.55pt;height:22.05pt" o:ole="">
            <v:imagedata r:id="rId437" o:title=""/>
          </v:shape>
          <o:OLEObject Type="Embed" ProgID="Equation.DSMT4" ShapeID="_x0000_i1485" DrawAspect="Content" ObjectID="_1764242037" r:id="rId843"/>
        </w:object>
      </w:r>
      <w:r w:rsidRPr="002E60DF">
        <w:rPr>
          <w:rFonts w:hint="eastAsia"/>
        </w:rPr>
        <w:t>时，选择控制律</w:t>
      </w:r>
      <w:r w:rsidRPr="002E60DF">
        <w:object w:dxaOrig="1760" w:dyaOrig="440" w14:anchorId="539E32D8">
          <v:shape id="_x0000_i1486" type="#_x0000_t75" style="width:86.55pt;height:22.05pt" o:ole="">
            <v:imagedata r:id="rId292" o:title=""/>
          </v:shape>
          <o:OLEObject Type="Embed" ProgID="Equation.DSMT4" ShapeID="_x0000_i1486" DrawAspect="Content" ObjectID="_1764242038" r:id="rId844"/>
        </w:object>
      </w:r>
      <w:r w:rsidRPr="002E60DF">
        <w:rPr>
          <w:rFonts w:hint="eastAsia"/>
        </w:rPr>
        <w:t>使得性能指标</w:t>
      </w:r>
      <w:r w:rsidRPr="002E60DF">
        <w:object w:dxaOrig="2220" w:dyaOrig="440" w14:anchorId="77116933">
          <v:shape id="_x0000_i1487" type="#_x0000_t75" style="width:108.2pt;height:22.05pt" o:ole="">
            <v:imagedata r:id="rId440" o:title=""/>
          </v:shape>
          <o:OLEObject Type="Embed" ProgID="Equation.DSMT4" ShapeID="_x0000_i1487" DrawAspect="Content" ObjectID="_1764242039" r:id="rId845"/>
        </w:object>
      </w:r>
      <w:r w:rsidRPr="002E60DF">
        <w:rPr>
          <w:rFonts w:hint="eastAsia"/>
        </w:rPr>
        <w:t>尽可能的小，同时由于系统过程噪声不受控制，时刻变化且影响系统状态，我们考虑一组使得性能指标</w:t>
      </w:r>
      <w:r w:rsidRPr="002E60DF">
        <w:object w:dxaOrig="2260" w:dyaOrig="440" w14:anchorId="71FDB678">
          <v:shape id="_x0000_i1488" type="#_x0000_t75" style="width:114.45pt;height:22.05pt" o:ole="">
            <v:imagedata r:id="rId652" o:title=""/>
          </v:shape>
          <o:OLEObject Type="Embed" ProgID="Equation.DSMT4" ShapeID="_x0000_i1488" DrawAspect="Content" ObjectID="_1764242040" r:id="rId846"/>
        </w:object>
      </w:r>
      <w:r w:rsidRPr="002E60DF">
        <w:rPr>
          <w:rFonts w:hint="eastAsia"/>
        </w:rPr>
        <w:t>尽可能的大的过程噪声</w:t>
      </w:r>
      <w:r w:rsidRPr="002E60DF">
        <w:object w:dxaOrig="1880" w:dyaOrig="440" w14:anchorId="2D4E1DFE">
          <v:shape id="_x0000_i1489" type="#_x0000_t75" style="width:94.05pt;height:22.05pt" o:ole="">
            <v:imagedata r:id="rId654" o:title=""/>
          </v:shape>
          <o:OLEObject Type="Embed" ProgID="Equation.DSMT4" ShapeID="_x0000_i1489" DrawAspect="Content" ObjectID="_1764242041" r:id="rId847"/>
        </w:object>
      </w:r>
      <w:r w:rsidRPr="002E60DF">
        <w:rPr>
          <w:rFonts w:hint="eastAsia"/>
        </w:rPr>
        <w:t>进行控制器设计，在这种情况下设计的控制器可以称为</w:t>
      </w:r>
      <w:r w:rsidRPr="002E60DF">
        <w:object w:dxaOrig="380" w:dyaOrig="360" w14:anchorId="28E1719E">
          <v:shape id="_x0000_i1490" type="#_x0000_t75" style="width:22.05pt;height:14.55pt" o:ole="">
            <v:imagedata r:id="rId656" o:title=""/>
          </v:shape>
          <o:OLEObject Type="Embed" ProgID="Equation.DSMT4" ShapeID="_x0000_i1490" DrawAspect="Content" ObjectID="_1764242042" r:id="rId848"/>
        </w:object>
      </w:r>
      <w:r w:rsidRPr="002E60DF">
        <w:rPr>
          <w:rFonts w:hint="eastAsia"/>
        </w:rPr>
        <w:t>控制器。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51C9" w:rsidRPr="006B1A0C" w14:paraId="271D2331" w14:textId="77777777" w:rsidTr="00B02885">
        <w:trPr>
          <w:trHeight w:hRule="exact" w:val="1134"/>
          <w:jc w:val="center"/>
        </w:trPr>
        <w:tc>
          <w:tcPr>
            <w:tcW w:w="4342" w:type="pct"/>
            <w:vAlign w:val="center"/>
          </w:tcPr>
          <w:p w14:paraId="5B4600DD" w14:textId="2EB97F89" w:rsidR="008451C9" w:rsidRPr="006B1A0C" w:rsidRDefault="0030609B" w:rsidP="00B02885">
            <w:pPr>
              <w:spacing w:line="300" w:lineRule="auto"/>
              <w:jc w:val="center"/>
              <w:rPr>
                <w:bCs/>
                <w:sz w:val="24"/>
                <w:szCs w:val="32"/>
              </w:rPr>
            </w:pPr>
            <w:r w:rsidRPr="00783582">
              <w:rPr>
                <w:position w:val="-48"/>
              </w:rPr>
              <w:object w:dxaOrig="4500" w:dyaOrig="1080" w14:anchorId="6BD073CB">
                <v:shape id="_x0000_i1491" type="#_x0000_t75" style="width:225.55pt;height:54.1pt" o:ole="">
                  <v:imagedata r:id="rId849" o:title=""/>
                </v:shape>
                <o:OLEObject Type="Embed" ProgID="Equation.DSMT4" ShapeID="_x0000_i1491" DrawAspect="Content" ObjectID="_1764242043" r:id="rId850"/>
              </w:object>
            </w:r>
          </w:p>
        </w:tc>
        <w:tc>
          <w:tcPr>
            <w:tcW w:w="658" w:type="pct"/>
            <w:vAlign w:val="center"/>
          </w:tcPr>
          <w:p w14:paraId="279C029E" w14:textId="77777777" w:rsidR="008451C9" w:rsidRPr="006B1A0C" w:rsidRDefault="008451C9" w:rsidP="00B02885">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74802B46" w14:textId="7F401100" w:rsidR="00D7316A" w:rsidRDefault="00783582" w:rsidP="00D7316A">
      <w:pPr>
        <w:pStyle w:val="affd"/>
        <w:ind w:firstLineChars="0" w:firstLine="0"/>
      </w:pPr>
      <w:r>
        <w:rPr>
          <w:rFonts w:hint="eastAsia"/>
        </w:rPr>
        <w:t>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438BE048" w14:textId="77777777" w:rsidTr="007C3CA0">
        <w:trPr>
          <w:trHeight w:hRule="exact" w:val="2438"/>
          <w:jc w:val="center"/>
        </w:trPr>
        <w:tc>
          <w:tcPr>
            <w:tcW w:w="4342" w:type="pct"/>
            <w:vAlign w:val="center"/>
          </w:tcPr>
          <w:p w14:paraId="2661A4AC" w14:textId="77777777" w:rsidR="001A3277" w:rsidRPr="006B1A0C" w:rsidRDefault="001A3277" w:rsidP="007C3CA0">
            <w:pPr>
              <w:spacing w:line="300" w:lineRule="auto"/>
              <w:jc w:val="center"/>
              <w:rPr>
                <w:bCs/>
                <w:sz w:val="24"/>
                <w:szCs w:val="32"/>
              </w:rPr>
            </w:pPr>
            <w:r w:rsidRPr="00946FA2">
              <w:rPr>
                <w:position w:val="-112"/>
              </w:rPr>
              <w:object w:dxaOrig="5980" w:dyaOrig="2360" w14:anchorId="42432EA7">
                <v:shape id="_x0000_i1492" type="#_x0000_t75" style="width:298.8pt;height:117.8pt" o:ole="">
                  <v:imagedata r:id="rId851" o:title=""/>
                </v:shape>
                <o:OLEObject Type="Embed" ProgID="Equation.DSMT4" ShapeID="_x0000_i1492" DrawAspect="Content" ObjectID="_1764242044" r:id="rId852"/>
              </w:object>
            </w:r>
          </w:p>
        </w:tc>
        <w:tc>
          <w:tcPr>
            <w:tcW w:w="658" w:type="pct"/>
            <w:vAlign w:val="center"/>
          </w:tcPr>
          <w:p w14:paraId="0AF71276" w14:textId="77777777" w:rsidR="001A3277" w:rsidRPr="006B1A0C" w:rsidRDefault="001A3277" w:rsidP="007C3CA0">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2DCE597C" w14:textId="171729FD" w:rsidR="003E2125" w:rsidRDefault="003E2125" w:rsidP="003A7072">
      <w:pPr>
        <w:pStyle w:val="affd"/>
        <w:ind w:firstLineChars="0" w:firstLine="0"/>
      </w:pPr>
      <w:r>
        <w:rPr>
          <w:rFonts w:hint="eastAsia"/>
        </w:rPr>
        <w:t>以及</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1CF56A8" w14:textId="77777777" w:rsidTr="007C3CA0">
        <w:trPr>
          <w:trHeight w:hRule="exact" w:val="1304"/>
          <w:jc w:val="center"/>
        </w:trPr>
        <w:tc>
          <w:tcPr>
            <w:tcW w:w="4342" w:type="pct"/>
            <w:vAlign w:val="center"/>
          </w:tcPr>
          <w:p w14:paraId="42A6906C" w14:textId="77777777" w:rsidR="001A3277" w:rsidRPr="006B1A0C" w:rsidRDefault="001A3277" w:rsidP="007C3CA0">
            <w:pPr>
              <w:spacing w:line="300" w:lineRule="auto"/>
              <w:jc w:val="center"/>
              <w:rPr>
                <w:bCs/>
                <w:sz w:val="24"/>
                <w:szCs w:val="32"/>
              </w:rPr>
            </w:pPr>
            <w:r w:rsidRPr="007C3CA0">
              <w:rPr>
                <w:position w:val="-52"/>
              </w:rPr>
              <w:object w:dxaOrig="2840" w:dyaOrig="1160" w14:anchorId="53D8E3C3">
                <v:shape id="_x0000_i1493" type="#_x0000_t75" style="width:142.75pt;height:57.45pt" o:ole="">
                  <v:imagedata r:id="rId853" o:title=""/>
                </v:shape>
                <o:OLEObject Type="Embed" ProgID="Equation.DSMT4" ShapeID="_x0000_i1493" DrawAspect="Content" ObjectID="_1764242045" r:id="rId854"/>
              </w:object>
            </w:r>
          </w:p>
        </w:tc>
        <w:tc>
          <w:tcPr>
            <w:tcW w:w="658" w:type="pct"/>
            <w:vAlign w:val="center"/>
          </w:tcPr>
          <w:p w14:paraId="0AFF5E3F" w14:textId="77777777" w:rsidR="001A3277" w:rsidRPr="006B1A0C" w:rsidRDefault="001A3277" w:rsidP="007C3CA0">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3E50A8EC" w14:textId="1F4B7B85" w:rsidR="009F7256" w:rsidRDefault="009F7256" w:rsidP="003A7072">
      <w:pPr>
        <w:pStyle w:val="affd"/>
        <w:ind w:firstLineChars="0" w:firstLine="0"/>
      </w:pPr>
      <w:r w:rsidRPr="002E60DF">
        <w:rPr>
          <w:rFonts w:hint="eastAsia"/>
        </w:rPr>
        <w:lastRenderedPageBreak/>
        <w:t>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27518A" w:rsidRPr="006B1A0C" w14:paraId="1206523A" w14:textId="77777777" w:rsidTr="003E2125">
        <w:trPr>
          <w:trHeight w:hRule="exact" w:val="3061"/>
          <w:jc w:val="center"/>
        </w:trPr>
        <w:tc>
          <w:tcPr>
            <w:tcW w:w="4342" w:type="pct"/>
            <w:vAlign w:val="center"/>
          </w:tcPr>
          <w:p w14:paraId="5AA83BD7" w14:textId="55A5D4F4" w:rsidR="0027518A" w:rsidRPr="006B1A0C" w:rsidRDefault="0072278B" w:rsidP="0062062E">
            <w:pPr>
              <w:spacing w:line="300" w:lineRule="auto"/>
              <w:jc w:val="center"/>
              <w:rPr>
                <w:bCs/>
                <w:sz w:val="24"/>
                <w:szCs w:val="32"/>
              </w:rPr>
            </w:pPr>
            <w:r w:rsidRPr="00B859AC">
              <w:rPr>
                <w:position w:val="-130"/>
              </w:rPr>
              <w:object w:dxaOrig="6940" w:dyaOrig="2720" w14:anchorId="5993A4C8">
                <v:shape id="_x0000_i1494" type="#_x0000_t75" style="width:347.5pt;height:136.1pt" o:ole="">
                  <v:imagedata r:id="rId855" o:title=""/>
                </v:shape>
                <o:OLEObject Type="Embed" ProgID="Equation.DSMT4" ShapeID="_x0000_i1494" DrawAspect="Content" ObjectID="_1764242046" r:id="rId856"/>
              </w:object>
            </w:r>
          </w:p>
        </w:tc>
        <w:tc>
          <w:tcPr>
            <w:tcW w:w="658" w:type="pct"/>
            <w:vAlign w:val="center"/>
          </w:tcPr>
          <w:p w14:paraId="030C82E6" w14:textId="77777777" w:rsidR="0027518A" w:rsidRPr="006B1A0C" w:rsidRDefault="0027518A" w:rsidP="0062062E">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9F2B27E" w14:textId="047C7BC5" w:rsidR="008451C9" w:rsidRPr="00B859AC" w:rsidRDefault="00B859AC" w:rsidP="00F93BEF">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2D6918AA">
          <v:shape id="_x0000_i1495" type="#_x0000_t75" style="width:22.05pt;height:14.55pt" o:ole="">
            <v:imagedata r:id="rId750" o:title=""/>
          </v:shape>
          <o:OLEObject Type="Embed" ProgID="Equation.DSMT4" ShapeID="_x0000_i1495" DrawAspect="Content" ObjectID="_1764242047" r:id="rId857"/>
        </w:object>
      </w:r>
      <w:r w:rsidRPr="002E60DF">
        <w:rPr>
          <w:rFonts w:hint="eastAsia"/>
        </w:rPr>
        <w:t>、</w:t>
      </w:r>
      <w:r w:rsidRPr="002E60DF">
        <w:object w:dxaOrig="440" w:dyaOrig="380" w14:anchorId="33E401C8">
          <v:shape id="_x0000_i1496" type="#_x0000_t75" style="width:22.05pt;height:14.55pt" o:ole="">
            <v:imagedata r:id="rId752" o:title=""/>
          </v:shape>
          <o:OLEObject Type="Embed" ProgID="Equation.DSMT4" ShapeID="_x0000_i1496" DrawAspect="Content" ObjectID="_1764242048" r:id="rId858"/>
        </w:object>
      </w:r>
      <w:r w:rsidRPr="002E60DF">
        <w:rPr>
          <w:rFonts w:hint="eastAsia"/>
        </w:rPr>
        <w:t>的部分写为</w:t>
      </w:r>
      <w:r w:rsidRPr="002E60DF">
        <w:object w:dxaOrig="580" w:dyaOrig="760" w14:anchorId="4D252F32">
          <v:shape id="_x0000_i1497" type="#_x0000_t75" style="width:28.7pt;height:35.8pt" o:ole="">
            <v:imagedata r:id="rId754" o:title=""/>
          </v:shape>
          <o:OLEObject Type="Embed" ProgID="Equation.DSMT4" ShapeID="_x0000_i1497" DrawAspect="Content" ObjectID="_1764242049" r:id="rId859"/>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6906D54">
          <v:shape id="_x0000_i1498" type="#_x0000_t75" style="width:14.55pt;height:14.55pt" o:ole="">
            <v:imagedata r:id="rId345" o:title=""/>
          </v:shape>
          <o:OLEObject Type="Embed" ProgID="Equation.DSMT4" ShapeID="_x0000_i1498" DrawAspect="Content" ObjectID="_1764242050" r:id="rId860"/>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9F7256" w:rsidRPr="006B1A0C" w14:paraId="40C93517" w14:textId="77777777" w:rsidTr="00D75E24">
        <w:trPr>
          <w:trHeight w:hRule="exact" w:val="3402"/>
          <w:jc w:val="center"/>
        </w:trPr>
        <w:tc>
          <w:tcPr>
            <w:tcW w:w="4342" w:type="pct"/>
            <w:vAlign w:val="center"/>
          </w:tcPr>
          <w:p w14:paraId="49A1F442" w14:textId="13E3B561" w:rsidR="009F7256" w:rsidRPr="006B1A0C" w:rsidRDefault="00D17FE8" w:rsidP="00B02885">
            <w:pPr>
              <w:spacing w:line="300" w:lineRule="auto"/>
              <w:jc w:val="center"/>
              <w:rPr>
                <w:bCs/>
                <w:sz w:val="24"/>
                <w:szCs w:val="32"/>
              </w:rPr>
            </w:pPr>
            <w:r w:rsidRPr="008A0D99">
              <w:rPr>
                <w:position w:val="-144"/>
              </w:rPr>
              <w:object w:dxaOrig="6759" w:dyaOrig="3000" w14:anchorId="45D84425">
                <v:shape id="_x0000_i1499" type="#_x0000_t75" style="width:337.95pt;height:150.65pt" o:ole="">
                  <v:imagedata r:id="rId861" o:title=""/>
                </v:shape>
                <o:OLEObject Type="Embed" ProgID="Equation.DSMT4" ShapeID="_x0000_i1499" DrawAspect="Content" ObjectID="_1764242051" r:id="rId862"/>
              </w:object>
            </w:r>
          </w:p>
        </w:tc>
        <w:tc>
          <w:tcPr>
            <w:tcW w:w="658" w:type="pct"/>
            <w:vAlign w:val="center"/>
          </w:tcPr>
          <w:p w14:paraId="6524687B" w14:textId="77777777" w:rsidR="009F7256" w:rsidRPr="006B1A0C" w:rsidRDefault="009F7256" w:rsidP="00B02885">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318F3BC" w14:textId="659A32FB" w:rsidR="003E2125" w:rsidRDefault="003E2125" w:rsidP="003E2125">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4D9F8455">
          <v:shape id="_x0000_i1500" type="#_x0000_t75" style="width:22.05pt;height:14.55pt" o:ole="">
            <v:imagedata r:id="rId750" o:title=""/>
          </v:shape>
          <o:OLEObject Type="Embed" ProgID="Equation.DSMT4" ShapeID="_x0000_i1500" DrawAspect="Content" ObjectID="_1764242052" r:id="rId863"/>
        </w:object>
      </w:r>
      <w:r w:rsidRPr="002E60DF">
        <w:rPr>
          <w:rFonts w:hint="eastAsia"/>
        </w:rPr>
        <w:t>、</w:t>
      </w:r>
      <w:r w:rsidRPr="002E60DF">
        <w:object w:dxaOrig="440" w:dyaOrig="380" w14:anchorId="7BA49774">
          <v:shape id="_x0000_i1501" type="#_x0000_t75" style="width:22.05pt;height:14.55pt" o:ole="">
            <v:imagedata r:id="rId752" o:title=""/>
          </v:shape>
          <o:OLEObject Type="Embed" ProgID="Equation.DSMT4" ShapeID="_x0000_i1501" DrawAspect="Content" ObjectID="_1764242053" r:id="rId864"/>
        </w:object>
      </w:r>
      <w:r w:rsidRPr="002E60DF">
        <w:rPr>
          <w:rFonts w:hint="eastAsia"/>
        </w:rPr>
        <w:t>的部分写为</w:t>
      </w:r>
      <w:r w:rsidRPr="002E60DF">
        <w:object w:dxaOrig="580" w:dyaOrig="760" w14:anchorId="74533087">
          <v:shape id="_x0000_i1502" type="#_x0000_t75" style="width:28.7pt;height:35.8pt" o:ole="">
            <v:imagedata r:id="rId754" o:title=""/>
          </v:shape>
          <o:OLEObject Type="Embed" ProgID="Equation.DSMT4" ShapeID="_x0000_i1502" DrawAspect="Content" ObjectID="_1764242054" r:id="rId865"/>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3679A0C2">
          <v:shape id="_x0000_i1503" type="#_x0000_t75" style="width:14.55pt;height:14.55pt" o:ole="">
            <v:imagedata r:id="rId345" o:title=""/>
          </v:shape>
          <o:OLEObject Type="Embed" ProgID="Equation.DSMT4" ShapeID="_x0000_i1503" DrawAspect="Content" ObjectID="_1764242055" r:id="rId866"/>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5AA9908" w14:textId="77777777" w:rsidTr="008A0D99">
        <w:trPr>
          <w:trHeight w:hRule="exact" w:val="1928"/>
          <w:jc w:val="center"/>
        </w:trPr>
        <w:tc>
          <w:tcPr>
            <w:tcW w:w="4342" w:type="pct"/>
            <w:vAlign w:val="center"/>
          </w:tcPr>
          <w:p w14:paraId="3F9CB8D4" w14:textId="0C74DAAA" w:rsidR="001A3277" w:rsidRPr="006B1A0C" w:rsidRDefault="00411ABB" w:rsidP="007C3CA0">
            <w:pPr>
              <w:spacing w:line="300" w:lineRule="auto"/>
              <w:jc w:val="center"/>
              <w:rPr>
                <w:bCs/>
                <w:sz w:val="24"/>
                <w:szCs w:val="32"/>
              </w:rPr>
            </w:pPr>
            <w:r w:rsidRPr="00411ABB">
              <w:rPr>
                <w:position w:val="-88"/>
              </w:rPr>
              <w:object w:dxaOrig="6340" w:dyaOrig="1880" w14:anchorId="67443B1D">
                <v:shape id="_x0000_i1504" type="#_x0000_t75" style="width:316.3pt;height:94.05pt" o:ole="">
                  <v:imagedata r:id="rId867" o:title=""/>
                </v:shape>
                <o:OLEObject Type="Embed" ProgID="Equation.DSMT4" ShapeID="_x0000_i1504" DrawAspect="Content" ObjectID="_1764242056" r:id="rId868"/>
              </w:object>
            </w:r>
          </w:p>
        </w:tc>
        <w:tc>
          <w:tcPr>
            <w:tcW w:w="658" w:type="pct"/>
            <w:vAlign w:val="center"/>
          </w:tcPr>
          <w:p w14:paraId="7A6B6911" w14:textId="77777777" w:rsidR="001A3277" w:rsidRPr="006B1A0C" w:rsidRDefault="001A3277" w:rsidP="007C3CA0">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7BD1CE06" w14:textId="3AD9AD8C" w:rsidR="00452FA2" w:rsidRDefault="00452FA2" w:rsidP="00D3001A">
      <w:pPr>
        <w:pStyle w:val="affd"/>
        <w:ind w:firstLineChars="0" w:firstLine="0"/>
      </w:pPr>
    </w:p>
    <w:p w14:paraId="4BE3A6F4" w14:textId="77777777" w:rsidR="00452FA2" w:rsidRDefault="00452FA2" w:rsidP="00D3001A">
      <w:pPr>
        <w:pStyle w:val="affd"/>
        <w:ind w:firstLineChars="0" w:firstLine="0"/>
      </w:pPr>
    </w:p>
    <w:p w14:paraId="0B880BD5" w14:textId="77777777" w:rsidR="00F5175F" w:rsidRPr="002E60DF" w:rsidRDefault="00F5175F" w:rsidP="00F5175F">
      <w:pPr>
        <w:pStyle w:val="affd"/>
        <w:ind w:firstLine="480"/>
      </w:pPr>
      <w:r w:rsidRPr="002E60DF">
        <w:object w:dxaOrig="1540" w:dyaOrig="480" w14:anchorId="3DBB0D97">
          <v:shape id="_x0000_i1505" type="#_x0000_t75" style="width:79.1pt;height:22.05pt" o:ole="">
            <v:imagedata r:id="rId759" o:title=""/>
          </v:shape>
          <o:OLEObject Type="Embed" ProgID="Equation.DSMT4" ShapeID="_x0000_i1505" DrawAspect="Content" ObjectID="_1764242057" r:id="rId869"/>
        </w:object>
      </w:r>
      <w:r w:rsidRPr="002E60DF">
        <w:rPr>
          <w:rFonts w:hint="eastAsia"/>
        </w:rPr>
        <w:t>能镇定；</w:t>
      </w:r>
    </w:p>
    <w:p w14:paraId="7D3AA3A0" w14:textId="77777777" w:rsidR="00F5175F" w:rsidRPr="002E60DF" w:rsidRDefault="00F5175F" w:rsidP="00F5175F">
      <w:pPr>
        <w:pStyle w:val="affd"/>
        <w:ind w:firstLine="480"/>
      </w:pPr>
      <w:r w:rsidRPr="002E60DF">
        <w:object w:dxaOrig="1560" w:dyaOrig="480" w14:anchorId="4C052AED">
          <v:shape id="_x0000_i1506" type="#_x0000_t75" style="width:79.1pt;height:22.05pt" o:ole="">
            <v:imagedata r:id="rId761" o:title=""/>
          </v:shape>
          <o:OLEObject Type="Embed" ProgID="Equation.DSMT4" ShapeID="_x0000_i1506" DrawAspect="Content" ObjectID="_1764242058" r:id="rId870"/>
        </w:object>
      </w:r>
      <w:r w:rsidRPr="002E60DF">
        <w:rPr>
          <w:rFonts w:hint="eastAsia"/>
        </w:rPr>
        <w:t>可检测；</w:t>
      </w:r>
    </w:p>
    <w:p w14:paraId="4DA41944" w14:textId="77777777" w:rsidR="00F5175F" w:rsidRPr="002E60DF" w:rsidRDefault="00F5175F" w:rsidP="00F5175F">
      <w:pPr>
        <w:pStyle w:val="affd"/>
        <w:ind w:firstLine="480"/>
      </w:pPr>
      <w:r w:rsidRPr="002E60DF">
        <w:object w:dxaOrig="3280" w:dyaOrig="400" w14:anchorId="7D4CB477">
          <v:shape id="_x0000_i1507" type="#_x0000_t75" style="width:166.05pt;height:22.05pt" o:ole="">
            <v:imagedata r:id="rId763" o:title=""/>
          </v:shape>
          <o:OLEObject Type="Embed" ProgID="Equation.DSMT4" ShapeID="_x0000_i1507" DrawAspect="Content" ObjectID="_1764242059" r:id="rId871"/>
        </w:object>
      </w:r>
    </w:p>
    <w:p w14:paraId="2B6A22D7" w14:textId="77777777" w:rsidR="00F5175F" w:rsidRPr="002E60DF" w:rsidRDefault="00F5175F" w:rsidP="00F5175F">
      <w:pPr>
        <w:pStyle w:val="affd"/>
        <w:ind w:firstLine="480"/>
      </w:pPr>
      <w:r w:rsidRPr="002E60DF">
        <w:rPr>
          <w:rFonts w:hint="eastAsia"/>
        </w:rPr>
        <w:lastRenderedPageBreak/>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7199139D" w14:textId="00FB94BD" w:rsidR="00F5175F" w:rsidRPr="002E60DF" w:rsidRDefault="00F5175F" w:rsidP="00A2479C">
      <w:pPr>
        <w:pStyle w:val="affd"/>
        <w:ind w:firstLine="480"/>
      </w:pPr>
      <w:r w:rsidRPr="002E60DF">
        <w:rPr>
          <w:rFonts w:hint="eastAsia"/>
        </w:rPr>
        <w:t>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即：</w:t>
      </w:r>
    </w:p>
    <w:p w14:paraId="1892616D" w14:textId="77777777" w:rsidR="00F5175F" w:rsidRPr="002E60DF" w:rsidRDefault="00F5175F" w:rsidP="00F5175F">
      <w:pPr>
        <w:pStyle w:val="affd"/>
        <w:ind w:firstLine="480"/>
      </w:pPr>
      <w:r w:rsidRPr="002E60DF">
        <w:object w:dxaOrig="6000" w:dyaOrig="520" w14:anchorId="2B0A9DD9">
          <v:shape id="_x0000_i1508" type="#_x0000_t75" style="width:302.55pt;height:22.05pt" o:ole="">
            <v:imagedata r:id="rId872" o:title=""/>
          </v:shape>
          <o:OLEObject Type="Embed" ProgID="Equation.DSMT4" ShapeID="_x0000_i1508" DrawAspect="Content" ObjectID="_1764242060" r:id="rId873"/>
        </w:object>
      </w:r>
    </w:p>
    <w:p w14:paraId="42B061F2" w14:textId="77777777" w:rsidR="00F5175F" w:rsidRDefault="00F5175F" w:rsidP="00F5175F">
      <w:pPr>
        <w:pStyle w:val="affd"/>
        <w:ind w:firstLine="480"/>
      </w:pPr>
    </w:p>
    <w:p w14:paraId="03AA6878" w14:textId="77777777" w:rsidR="00F5175F" w:rsidRPr="002E60DF" w:rsidRDefault="00F5175F" w:rsidP="00F5175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5156498D">
          <v:shape id="_x0000_i1509" type="#_x0000_t75" style="width:29.55pt;height:22.05pt" o:ole="">
            <v:imagedata r:id="rId786" o:title=""/>
          </v:shape>
          <o:OLEObject Type="Embed" ProgID="Equation.DSMT4" ShapeID="_x0000_i1509" DrawAspect="Content" ObjectID="_1764242061" r:id="rId874"/>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76507724">
          <v:shape id="_x0000_i1510" type="#_x0000_t75" style="width:7.1pt;height:14.55pt" o:ole="">
            <v:imagedata r:id="rId788" o:title=""/>
          </v:shape>
          <o:OLEObject Type="Embed" ProgID="Equation.DSMT4" ShapeID="_x0000_i1510" DrawAspect="Content" ObjectID="_1764242062" r:id="rId875"/>
        </w:object>
      </w:r>
      <w:r w:rsidRPr="002E60DF">
        <w:rPr>
          <w:rFonts w:hint="eastAsia"/>
        </w:rPr>
        <w:t>，在零初始条件以及任意噪声序列</w:t>
      </w:r>
      <w:r w:rsidRPr="002E60DF">
        <w:object w:dxaOrig="1880" w:dyaOrig="440" w14:anchorId="07F7A6E1">
          <v:shape id="_x0000_i1511" type="#_x0000_t75" style="width:94.05pt;height:22.05pt" o:ole="">
            <v:imagedata r:id="rId654" o:title=""/>
          </v:shape>
          <o:OLEObject Type="Embed" ProgID="Equation.DSMT4" ShapeID="_x0000_i1511" DrawAspect="Content" ObjectID="_1764242063" r:id="rId876"/>
        </w:object>
      </w:r>
      <w:r w:rsidRPr="002E60DF">
        <w:rPr>
          <w:rFonts w:hint="eastAsia"/>
        </w:rPr>
        <w:t>下，满足</w:t>
      </w:r>
      <w:r w:rsidRPr="002E60DF">
        <w:object w:dxaOrig="4860" w:dyaOrig="840" w14:anchorId="42C9B086">
          <v:shape id="_x0000_i1512" type="#_x0000_t75" style="width:237.65pt;height:42.45pt" o:ole="">
            <v:imagedata r:id="rId791" o:title=""/>
          </v:shape>
          <o:OLEObject Type="Embed" ProgID="Equation.DSMT4" ShapeID="_x0000_i1512" DrawAspect="Content" ObjectID="_1764242064" r:id="rId877"/>
        </w:object>
      </w:r>
      <w:r w:rsidRPr="002E60DF">
        <w:rPr>
          <w:rFonts w:hint="eastAsia"/>
        </w:rPr>
        <w:t>，考虑控制器</w:t>
      </w:r>
      <w:r w:rsidRPr="002E60DF">
        <w:object w:dxaOrig="540" w:dyaOrig="380" w14:anchorId="4E85D3A7">
          <v:shape id="_x0000_i1513" type="#_x0000_t75" style="width:29.55pt;height:22.05pt" o:ole="">
            <v:imagedata r:id="rId786" o:title=""/>
          </v:shape>
          <o:OLEObject Type="Embed" ProgID="Equation.DSMT4" ShapeID="_x0000_i1513" DrawAspect="Content" ObjectID="_1764242065" r:id="rId878"/>
        </w:object>
      </w:r>
      <w:r w:rsidRPr="002E60DF">
        <w:rPr>
          <w:rFonts w:hint="eastAsia"/>
        </w:rPr>
        <w:t>下的闭环系统为：</w:t>
      </w:r>
    </w:p>
    <w:p w14:paraId="3B76781E" w14:textId="77777777" w:rsidR="00F5175F" w:rsidRPr="002E60DF" w:rsidRDefault="00F5175F" w:rsidP="00F5175F">
      <w:pPr>
        <w:pStyle w:val="affd"/>
        <w:ind w:firstLine="480"/>
      </w:pPr>
      <w:r w:rsidRPr="002E60DF">
        <w:object w:dxaOrig="5080" w:dyaOrig="960" w14:anchorId="7F1598BD">
          <v:shape id="_x0000_i1514" type="#_x0000_t75" style="width:260.55pt;height:49.95pt" o:ole="">
            <v:imagedata r:id="rId794" o:title=""/>
          </v:shape>
          <o:OLEObject Type="Embed" ProgID="Equation.DSMT4" ShapeID="_x0000_i1514" DrawAspect="Content" ObjectID="_1764242066" r:id="rId879"/>
        </w:object>
      </w:r>
    </w:p>
    <w:p w14:paraId="4AEAFD66" w14:textId="77777777" w:rsidR="00F5175F" w:rsidRPr="002E60DF" w:rsidRDefault="00F5175F" w:rsidP="00F5175F">
      <w:pPr>
        <w:pStyle w:val="affd"/>
        <w:ind w:firstLine="480"/>
      </w:pPr>
      <w:r w:rsidRPr="002E60DF">
        <w:tab/>
      </w:r>
      <w:r w:rsidRPr="002E60DF">
        <w:rPr>
          <w:rFonts w:hint="eastAsia"/>
        </w:rPr>
        <w:t>令</w:t>
      </w:r>
      <w:r w:rsidRPr="002E60DF">
        <w:object w:dxaOrig="200" w:dyaOrig="279" w14:anchorId="7A917A26">
          <v:shape id="_x0000_i1515" type="#_x0000_t75" style="width:7.1pt;height:14.55pt" o:ole="">
            <v:imagedata r:id="rId796" o:title=""/>
          </v:shape>
          <o:OLEObject Type="Embed" ProgID="Equation.DSMT4" ShapeID="_x0000_i1515" DrawAspect="Content" ObjectID="_1764242067" r:id="rId880"/>
        </w:object>
      </w:r>
      <w:r w:rsidRPr="002E60DF">
        <w:rPr>
          <w:rFonts w:hint="eastAsia"/>
        </w:rPr>
        <w:t>时刻，系统模态为</w:t>
      </w:r>
      <w:r w:rsidRPr="002E60DF">
        <w:object w:dxaOrig="320" w:dyaOrig="360" w14:anchorId="3A080ECC">
          <v:shape id="_x0000_i1516" type="#_x0000_t75" style="width:14.55pt;height:22.05pt" o:ole="">
            <v:imagedata r:id="rId798" o:title=""/>
          </v:shape>
          <o:OLEObject Type="Embed" ProgID="Equation.DSMT4" ShapeID="_x0000_i1516" DrawAspect="Content" ObjectID="_1764242068" r:id="rId881"/>
        </w:object>
      </w:r>
      <w:r w:rsidRPr="002E60DF">
        <w:rPr>
          <w:rFonts w:hint="eastAsia"/>
        </w:rPr>
        <w:t>，将满足</w:t>
      </w:r>
      <w:r w:rsidRPr="002E60DF">
        <w:rPr>
          <w:rFonts w:hint="eastAsia"/>
        </w:rPr>
        <w:t>GCARE(2-1-11)</w:t>
      </w:r>
      <w:r w:rsidRPr="002E60DF">
        <w:rPr>
          <w:rFonts w:hint="eastAsia"/>
        </w:rPr>
        <w:t>的</w:t>
      </w:r>
      <w:r w:rsidRPr="002E60DF">
        <w:object w:dxaOrig="240" w:dyaOrig="260" w14:anchorId="622C7FD9">
          <v:shape id="_x0000_i1517" type="#_x0000_t75" style="width:14.55pt;height:12.9pt" o:ole="">
            <v:imagedata r:id="rId530" o:title=""/>
          </v:shape>
          <o:OLEObject Type="Embed" ProgID="Equation.DSMT4" ShapeID="_x0000_i1517" DrawAspect="Content" ObjectID="_1764242069" r:id="rId882"/>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60319C92">
          <v:shape id="_x0000_i1518" type="#_x0000_t75" style="width:22.05pt;height:14.55pt" o:ole="">
            <v:imagedata r:id="rId801" o:title=""/>
          </v:shape>
          <o:OLEObject Type="Embed" ProgID="Equation.DSMT4" ShapeID="_x0000_i1518" DrawAspect="Content" ObjectID="_1764242070" r:id="rId883"/>
        </w:object>
      </w:r>
      <w:r w:rsidRPr="002E60DF">
        <w:rPr>
          <w:rFonts w:hint="eastAsia"/>
        </w:rPr>
        <w:t>时刻，</w:t>
      </w:r>
      <w:r w:rsidRPr="002E60DF">
        <w:object w:dxaOrig="1320" w:dyaOrig="560" w14:anchorId="6A5066BA">
          <v:shape id="_x0000_i1519" type="#_x0000_t75" style="width:64.9pt;height:28.7pt" o:ole="">
            <v:imagedata r:id="rId803" o:title=""/>
          </v:shape>
          <o:OLEObject Type="Embed" ProgID="Equation.DSMT4" ShapeID="_x0000_i1519" DrawAspect="Content" ObjectID="_1764242071" r:id="rId884"/>
        </w:object>
      </w:r>
      <w:r w:rsidRPr="002E60DF">
        <w:rPr>
          <w:rFonts w:hint="eastAsia"/>
        </w:rPr>
        <w:t>为</w:t>
      </w:r>
    </w:p>
    <w:p w14:paraId="34081E7A" w14:textId="77777777" w:rsidR="00F5175F" w:rsidRPr="002E60DF" w:rsidRDefault="00F5175F" w:rsidP="00F5175F">
      <w:pPr>
        <w:pStyle w:val="affd"/>
        <w:ind w:firstLine="480"/>
      </w:pPr>
      <w:r w:rsidRPr="002E60DF">
        <w:object w:dxaOrig="5340" w:dyaOrig="1320" w14:anchorId="2981D7AC">
          <v:shape id="_x0000_i1520" type="#_x0000_t75" style="width:280.9pt;height:70.75pt" o:ole="">
            <v:imagedata r:id="rId885" o:title=""/>
          </v:shape>
          <o:OLEObject Type="Embed" ProgID="Equation.DSMT4" ShapeID="_x0000_i1520" DrawAspect="Content" ObjectID="_1764242072" r:id="rId886"/>
        </w:object>
      </w:r>
    </w:p>
    <w:p w14:paraId="368601CB" w14:textId="77777777" w:rsidR="00F5175F" w:rsidRPr="002E60DF" w:rsidRDefault="00F5175F" w:rsidP="00F5175F">
      <w:pPr>
        <w:pStyle w:val="affd"/>
        <w:ind w:firstLine="480"/>
      </w:pPr>
      <w:r w:rsidRPr="002E60DF">
        <w:rPr>
          <w:rFonts w:hint="eastAsia"/>
        </w:rPr>
        <w:t>代入</w:t>
      </w:r>
      <w:r w:rsidRPr="002E60DF">
        <w:rPr>
          <w:rFonts w:hint="eastAsia"/>
        </w:rPr>
        <w:t>(</w:t>
      </w:r>
      <w:r w:rsidRPr="002E60DF">
        <w:t>2-1-17)</w:t>
      </w:r>
      <w:r w:rsidRPr="002E60DF">
        <w:rPr>
          <w:rFonts w:hint="eastAsia"/>
        </w:rPr>
        <w:t>中</w:t>
      </w:r>
      <w:r w:rsidRPr="002E60DF">
        <w:object w:dxaOrig="4700" w:dyaOrig="520" w14:anchorId="753B9CC0">
          <v:shape id="_x0000_i1521" type="#_x0000_t75" style="width:238.45pt;height:22.05pt" o:ole="">
            <v:imagedata r:id="rId887" o:title=""/>
          </v:shape>
          <o:OLEObject Type="Embed" ProgID="Equation.DSMT4" ShapeID="_x0000_i1521" DrawAspect="Content" ObjectID="_1764242073" r:id="rId888"/>
        </w:object>
      </w:r>
      <w:r w:rsidRPr="002E60DF">
        <w:rPr>
          <w:rFonts w:hint="eastAsia"/>
        </w:rPr>
        <w:t>得</w:t>
      </w:r>
    </w:p>
    <w:p w14:paraId="4DFF898F" w14:textId="77777777" w:rsidR="00F5175F" w:rsidRPr="002E60DF" w:rsidRDefault="00F5175F" w:rsidP="00F5175F">
      <w:pPr>
        <w:pStyle w:val="affd"/>
        <w:ind w:firstLine="480"/>
      </w:pPr>
      <w:r w:rsidRPr="002E60DF">
        <w:object w:dxaOrig="6520" w:dyaOrig="600" w14:anchorId="0AF96598">
          <v:shape id="_x0000_i1522" type="#_x0000_t75" style="width:283.4pt;height:29.55pt" o:ole="">
            <v:imagedata r:id="rId809" o:title=""/>
          </v:shape>
          <o:OLEObject Type="Embed" ProgID="Equation.DSMT4" ShapeID="_x0000_i1522" DrawAspect="Content" ObjectID="_1764242074" r:id="rId889"/>
        </w:object>
      </w:r>
    </w:p>
    <w:p w14:paraId="5F4D115B" w14:textId="77777777" w:rsidR="00F5175F" w:rsidRPr="002E60DF" w:rsidRDefault="00F5175F" w:rsidP="00F5175F">
      <w:pPr>
        <w:pStyle w:val="affd"/>
        <w:ind w:firstLine="480"/>
      </w:pPr>
      <w:r w:rsidRPr="002E60DF">
        <w:rPr>
          <w:rFonts w:hint="eastAsia"/>
        </w:rPr>
        <w:t>其中</w:t>
      </w:r>
      <w:r w:rsidRPr="002E60DF">
        <w:object w:dxaOrig="1680" w:dyaOrig="380" w14:anchorId="1CBB24CE">
          <v:shape id="_x0000_i1523" type="#_x0000_t75" style="width:86.55pt;height:22.05pt" o:ole="">
            <v:imagedata r:id="rId813" o:title=""/>
          </v:shape>
          <o:OLEObject Type="Embed" ProgID="Equation.DSMT4" ShapeID="_x0000_i1523" DrawAspect="Content" ObjectID="_1764242075" r:id="rId890"/>
        </w:object>
      </w:r>
      <w:r w:rsidRPr="002E60DF">
        <w:t>,</w:t>
      </w:r>
      <w:r w:rsidRPr="002E60DF">
        <w:rPr>
          <w:rFonts w:hint="eastAsia"/>
        </w:rPr>
        <w:t>由于反馈控制器</w:t>
      </w:r>
      <w:r w:rsidRPr="002E60DF">
        <w:object w:dxaOrig="1040" w:dyaOrig="420" w14:anchorId="527FA93C">
          <v:shape id="_x0000_i1524" type="#_x0000_t75" style="width:59.1pt;height:22.05pt" o:ole="">
            <v:imagedata r:id="rId520" o:title=""/>
          </v:shape>
          <o:OLEObject Type="Embed" ProgID="Equation.DSMT4" ShapeID="_x0000_i1524" DrawAspect="Content" ObjectID="_1764242076" r:id="rId891"/>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068C37B2">
          <v:shape id="_x0000_i1525" type="#_x0000_t75" style="width:130.7pt;height:29.55pt" o:ole="">
            <v:imagedata r:id="rId816" o:title=""/>
          </v:shape>
          <o:OLEObject Type="Embed" ProgID="Equation.DSMT4" ShapeID="_x0000_i1525" DrawAspect="Content" ObjectID="_1764242077" r:id="rId892"/>
        </w:object>
      </w:r>
      <w:r w:rsidRPr="002E60DF">
        <w:rPr>
          <w:rFonts w:hint="eastAsia"/>
        </w:rPr>
        <w:t>，且系统处于零初始条件下，则</w:t>
      </w:r>
    </w:p>
    <w:p w14:paraId="2A9FCB2B" w14:textId="77777777" w:rsidR="00F5175F" w:rsidRPr="002E60DF" w:rsidRDefault="00F5175F" w:rsidP="00F5175F">
      <w:pPr>
        <w:pStyle w:val="affd"/>
        <w:ind w:firstLine="480"/>
      </w:pPr>
      <w:r w:rsidRPr="002E60DF">
        <w:object w:dxaOrig="6140" w:dyaOrig="720" w14:anchorId="4C41536C">
          <v:shape id="_x0000_i1526" type="#_x0000_t75" style="width:263.05pt;height:29.55pt" o:ole="">
            <v:imagedata r:id="rId818" o:title=""/>
          </v:shape>
          <o:OLEObject Type="Embed" ProgID="Equation.DSMT4" ShapeID="_x0000_i1526" DrawAspect="Content" ObjectID="_1764242078" r:id="rId893"/>
        </w:object>
      </w:r>
    </w:p>
    <w:p w14:paraId="4F41F4CE" w14:textId="77777777" w:rsidR="00F5175F" w:rsidRPr="002E60DF" w:rsidRDefault="00F5175F" w:rsidP="00F5175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305967EA" w14:textId="77777777" w:rsidR="00F5175F" w:rsidRPr="002E60DF" w:rsidRDefault="00F5175F" w:rsidP="00F5175F">
      <w:pPr>
        <w:pStyle w:val="affd"/>
        <w:ind w:firstLine="480"/>
      </w:pPr>
      <w:r w:rsidRPr="002E60DF">
        <w:object w:dxaOrig="7060" w:dyaOrig="800" w14:anchorId="012A3313">
          <v:shape id="_x0000_i1527" type="#_x0000_t75" style="width:306.3pt;height:33.7pt" o:ole="">
            <v:imagedata r:id="rId820" o:title=""/>
          </v:shape>
          <o:OLEObject Type="Embed" ProgID="Equation.DSMT4" ShapeID="_x0000_i1527" DrawAspect="Content" ObjectID="_1764242079" r:id="rId894"/>
        </w:object>
      </w:r>
      <w:r w:rsidRPr="002E60DF">
        <w:t xml:space="preserve"> </w:t>
      </w:r>
    </w:p>
    <w:p w14:paraId="70F4571E" w14:textId="77777777" w:rsidR="00F5175F" w:rsidRDefault="00F5175F" w:rsidP="00F5175F">
      <w:pPr>
        <w:pStyle w:val="affd"/>
        <w:ind w:firstLine="480"/>
      </w:pPr>
    </w:p>
    <w:p w14:paraId="59F31428" w14:textId="0E17D6A6" w:rsidR="00821E83" w:rsidRDefault="00821E83" w:rsidP="00B96DF6">
      <w:pPr>
        <w:pStyle w:val="2"/>
        <w:ind w:firstLine="560"/>
        <w:rPr>
          <w:lang w:eastAsia="zh-CN"/>
        </w:rPr>
      </w:pPr>
      <w:bookmarkStart w:id="112" w:name="_Toc153621428"/>
      <w:r>
        <w:lastRenderedPageBreak/>
        <w:t>4</w:t>
      </w:r>
      <w:r w:rsidRPr="00684E53">
        <w:t>.</w:t>
      </w:r>
      <w:r w:rsidR="00CE3F80">
        <w:rPr>
          <w:lang w:eastAsia="zh-CN"/>
        </w:rPr>
        <w:t>4</w:t>
      </w:r>
      <w:r w:rsidRPr="00684E53">
        <w:rPr>
          <w:rFonts w:hint="eastAsia"/>
          <w:lang w:eastAsia="zh-CN"/>
        </w:rPr>
        <w:t xml:space="preserve"> </w:t>
      </w:r>
      <w:r w:rsidR="003C6EC4">
        <w:rPr>
          <w:rFonts w:hint="eastAsia"/>
          <w:lang w:eastAsia="zh-CN"/>
        </w:rPr>
        <w:t>博弈</w:t>
      </w:r>
      <w:r>
        <w:rPr>
          <w:rFonts w:hint="eastAsia"/>
          <w:lang w:eastAsia="zh-CN"/>
        </w:rPr>
        <w:t>耦合代数</w:t>
      </w:r>
      <w:r>
        <w:rPr>
          <w:rFonts w:hint="eastAsia"/>
          <w:lang w:eastAsia="zh-CN"/>
        </w:rPr>
        <w:t>Riccati</w:t>
      </w:r>
      <w:r>
        <w:rPr>
          <w:rFonts w:hint="eastAsia"/>
          <w:lang w:eastAsia="zh-CN"/>
        </w:rPr>
        <w:t>方程求解</w:t>
      </w:r>
      <w:bookmarkEnd w:id="112"/>
    </w:p>
    <w:p w14:paraId="05AFB84F" w14:textId="5B669EE6" w:rsidR="00CC6037" w:rsidRPr="00684E53" w:rsidRDefault="00CC6037" w:rsidP="00CC6037">
      <w:pPr>
        <w:pStyle w:val="3"/>
      </w:pPr>
      <w:bookmarkStart w:id="113" w:name="_Toc153621429"/>
      <w:r>
        <w:t>4</w:t>
      </w:r>
      <w:r w:rsidRPr="00684E53">
        <w:t>.</w:t>
      </w:r>
      <w:r>
        <w:t>4</w:t>
      </w:r>
      <w:r w:rsidRPr="00684E53">
        <w:t>.</w:t>
      </w:r>
      <w:r>
        <w:t>1</w:t>
      </w:r>
      <w:r w:rsidRPr="00684E53">
        <w:t xml:space="preserve"> </w:t>
      </w:r>
      <w:r>
        <w:rPr>
          <w:rFonts w:hint="eastAsia"/>
          <w:lang w:eastAsia="zh-CN"/>
        </w:rPr>
        <w:t>已知</w:t>
      </w:r>
      <w:r w:rsidR="003C6EC4">
        <w:rPr>
          <w:rFonts w:hint="eastAsia"/>
          <w:lang w:eastAsia="zh-CN"/>
        </w:rPr>
        <w:t>T</w:t>
      </w:r>
      <w:r w:rsidR="003C6EC4">
        <w:rPr>
          <w:lang w:eastAsia="zh-CN"/>
        </w:rPr>
        <w:t>P</w:t>
      </w:r>
      <w:r w:rsidR="003C6EC4">
        <w:rPr>
          <w:rFonts w:hint="eastAsia"/>
          <w:lang w:eastAsia="zh-CN"/>
        </w:rPr>
        <w:t>下</w:t>
      </w:r>
      <w:r>
        <w:rPr>
          <w:rFonts w:hint="eastAsia"/>
        </w:rPr>
        <w:t>博弈耦合代数</w:t>
      </w:r>
      <w:r>
        <w:rPr>
          <w:rFonts w:hint="eastAsia"/>
        </w:rPr>
        <w:t>Riccti</w:t>
      </w:r>
      <w:r>
        <w:rPr>
          <w:rFonts w:hint="eastAsia"/>
        </w:rPr>
        <w:t>方程</w:t>
      </w:r>
      <w:r>
        <w:rPr>
          <w:rFonts w:hint="eastAsia"/>
          <w:lang w:eastAsia="zh-CN"/>
        </w:rPr>
        <w:t>求解</w:t>
      </w:r>
      <w:bookmarkEnd w:id="113"/>
    </w:p>
    <w:p w14:paraId="7FCD652F" w14:textId="77777777" w:rsidR="00CC6037" w:rsidRPr="00CC6037" w:rsidRDefault="00CC6037" w:rsidP="00CC6037">
      <w:pPr>
        <w:rPr>
          <w:lang w:val="x-none"/>
        </w:rPr>
      </w:pPr>
    </w:p>
    <w:p w14:paraId="42968C46" w14:textId="77777777" w:rsidR="00B96DF6" w:rsidRPr="00B96DF6" w:rsidRDefault="00B96DF6" w:rsidP="00B96DF6">
      <w:pPr>
        <w:pStyle w:val="affd"/>
        <w:ind w:firstLine="480"/>
      </w:pPr>
      <w:r w:rsidRPr="00B96DF6">
        <w:rPr>
          <w:rFonts w:hint="eastAsia"/>
        </w:rPr>
        <w:t>给定的镇定控制器</w:t>
      </w:r>
      <w:r w:rsidRPr="00B96DF6">
        <w:object w:dxaOrig="2120" w:dyaOrig="440" w14:anchorId="6B50AB22">
          <v:shape id="_x0000_i1528" type="#_x0000_t75" style="width:108.6pt;height:22.05pt" o:ole="">
            <v:imagedata r:id="rId536" o:title=""/>
          </v:shape>
          <o:OLEObject Type="Embed" ProgID="Equation.DSMT4" ShapeID="_x0000_i1528" DrawAspect="Content" ObjectID="_1764242080" r:id="rId895"/>
        </w:object>
      </w:r>
      <w:r w:rsidRPr="00B96DF6">
        <w:rPr>
          <w:rFonts w:hint="eastAsia"/>
        </w:rPr>
        <w:t>与</w:t>
      </w:r>
      <w:r w:rsidRPr="00B96DF6">
        <w:object w:dxaOrig="2140" w:dyaOrig="440" w14:anchorId="10C21D7B">
          <v:shape id="_x0000_i1529" type="#_x0000_t75" style="width:107.8pt;height:22.05pt" o:ole="">
            <v:imagedata r:id="rId538" o:title=""/>
          </v:shape>
          <o:OLEObject Type="Embed" ProgID="Equation.DSMT4" ShapeID="_x0000_i1529" DrawAspect="Content" ObjectID="_1764242081" r:id="rId896"/>
        </w:object>
      </w:r>
      <w:r w:rsidRPr="00B96DF6">
        <w:rPr>
          <w:rFonts w:hint="eastAsia"/>
        </w:rPr>
        <w:t>，</w:t>
      </w:r>
      <w:r w:rsidRPr="00B96DF6">
        <w:object w:dxaOrig="2420" w:dyaOrig="440" w14:anchorId="01F1C158">
          <v:shape id="_x0000_i1530" type="#_x0000_t75" style="width:116.55pt;height:22.05pt" o:ole="">
            <v:imagedata r:id="rId540" o:title=""/>
          </v:shape>
          <o:OLEObject Type="Embed" ProgID="Equation.DSMT4" ShapeID="_x0000_i1530" DrawAspect="Content" ObjectID="_1764242082" r:id="rId897"/>
        </w:object>
      </w:r>
      <w:r w:rsidRPr="00B96DF6">
        <w:rPr>
          <w:rFonts w:hint="eastAsia"/>
        </w:rPr>
        <w:t>，</w:t>
      </w:r>
      <w:r w:rsidRPr="00B96DF6">
        <w:object w:dxaOrig="639" w:dyaOrig="279" w14:anchorId="3292EF49">
          <v:shape id="_x0000_i1531" type="#_x0000_t75" style="width:28.3pt;height:14.55pt" o:ole="">
            <v:imagedata r:id="rId542" o:title=""/>
          </v:shape>
          <o:OLEObject Type="Embed" ProgID="Equation.DSMT4" ShapeID="_x0000_i1531" DrawAspect="Content" ObjectID="_1764242083" r:id="rId898"/>
        </w:object>
      </w:r>
      <w:r w:rsidRPr="00B96DF6">
        <w:rPr>
          <w:rFonts w:hint="eastAsia"/>
        </w:rPr>
        <w:t>，是下面这组耦合</w:t>
      </w:r>
      <w:r w:rsidRPr="00B96DF6">
        <w:rPr>
          <w:rFonts w:hint="eastAsia"/>
        </w:rPr>
        <w:t>Lyapunov</w:t>
      </w:r>
      <w:r w:rsidRPr="00B96DF6">
        <w:rPr>
          <w:rFonts w:hint="eastAsia"/>
        </w:rPr>
        <w:t>方程的唯一半正定解</w:t>
      </w:r>
    </w:p>
    <w:p w14:paraId="24903BE3" w14:textId="77777777" w:rsidR="00B96DF6" w:rsidRPr="00B96DF6" w:rsidRDefault="00B96DF6" w:rsidP="00583495">
      <w:pPr>
        <w:pStyle w:val="affd"/>
        <w:ind w:firstLine="480"/>
        <w:jc w:val="center"/>
      </w:pPr>
      <w:r w:rsidRPr="00B96DF6">
        <w:object w:dxaOrig="5160" w:dyaOrig="1520" w14:anchorId="49F2A4B4">
          <v:shape id="_x0000_i1532" type="#_x0000_t75" style="width:253.05pt;height:79.1pt" o:ole="">
            <v:imagedata r:id="rId899" o:title=""/>
          </v:shape>
          <o:OLEObject Type="Embed" ProgID="Equation.DSMT4" ShapeID="_x0000_i1532" DrawAspect="Content" ObjectID="_1764242084" r:id="rId900"/>
        </w:object>
      </w:r>
    </w:p>
    <w:p w14:paraId="4C5640DE" w14:textId="77777777" w:rsidR="00B96DF6" w:rsidRPr="00B96DF6" w:rsidRDefault="00B96DF6" w:rsidP="00B96DF6">
      <w:pPr>
        <w:pStyle w:val="affd"/>
        <w:ind w:firstLine="480"/>
      </w:pPr>
      <w:r w:rsidRPr="00B96DF6">
        <w:rPr>
          <w:rFonts w:hint="eastAsia"/>
        </w:rPr>
        <w:t>其中</w:t>
      </w:r>
      <w:r w:rsidRPr="00B96DF6">
        <w:object w:dxaOrig="2520" w:dyaOrig="400" w14:anchorId="7CA56E6B">
          <v:shape id="_x0000_i1533" type="#_x0000_t75" style="width:115.3pt;height:22.05pt" o:ole="">
            <v:imagedata r:id="rId546" o:title=""/>
          </v:shape>
          <o:OLEObject Type="Embed" ProgID="Equation.DSMT4" ShapeID="_x0000_i1533" DrawAspect="Content" ObjectID="_1764242085" r:id="rId901"/>
        </w:object>
      </w:r>
      <w:r w:rsidRPr="00B96DF6">
        <w:rPr>
          <w:rFonts w:hint="eastAsia"/>
        </w:rPr>
        <w:t>，且</w:t>
      </w:r>
      <w:r w:rsidRPr="00B96DF6">
        <w:object w:dxaOrig="2520" w:dyaOrig="480" w14:anchorId="718A07B0">
          <v:shape id="_x0000_i1534" type="#_x0000_t75" style="width:131.1pt;height:21.25pt" o:ole="">
            <v:imagedata r:id="rId548" o:title=""/>
          </v:shape>
          <o:OLEObject Type="Embed" ProgID="Equation.DSMT4" ShapeID="_x0000_i1534" DrawAspect="Content" ObjectID="_1764242086" r:id="rId902"/>
        </w:object>
      </w:r>
      <w:r w:rsidRPr="00B96DF6">
        <w:rPr>
          <w:rFonts w:hint="eastAsia"/>
        </w:rPr>
        <w:t>，其中</w:t>
      </w:r>
    </w:p>
    <w:p w14:paraId="2403507A" w14:textId="77777777" w:rsidR="00B96DF6" w:rsidRPr="00B96DF6" w:rsidRDefault="00B96DF6" w:rsidP="00B96DF6">
      <w:pPr>
        <w:pStyle w:val="affd"/>
        <w:ind w:firstLine="480"/>
      </w:pPr>
      <w:r w:rsidRPr="00B96DF6">
        <w:object w:dxaOrig="10880" w:dyaOrig="1840" w14:anchorId="5755DEDA">
          <v:shape id="_x0000_i1535" type="#_x0000_t75" style="width:460.7pt;height:1in" o:ole="">
            <v:imagedata r:id="rId903" o:title=""/>
          </v:shape>
          <o:OLEObject Type="Embed" ProgID="Equation.DSMT4" ShapeID="_x0000_i1535" DrawAspect="Content" ObjectID="_1764242087" r:id="rId904"/>
        </w:object>
      </w:r>
    </w:p>
    <w:p w14:paraId="2E332B44" w14:textId="77777777" w:rsidR="00B96DF6" w:rsidRPr="00B96DF6" w:rsidRDefault="00B96DF6" w:rsidP="00B96DF6">
      <w:pPr>
        <w:pStyle w:val="affd"/>
        <w:ind w:firstLine="480"/>
      </w:pPr>
      <w:r w:rsidRPr="00B96DF6">
        <w:rPr>
          <w:rFonts w:hint="eastAsia"/>
        </w:rPr>
        <w:t>那么选择</w:t>
      </w:r>
      <w:r w:rsidRPr="00B96DF6">
        <w:object w:dxaOrig="460" w:dyaOrig="400" w14:anchorId="14532B0A">
          <v:shape id="_x0000_i1536" type="#_x0000_t75" style="width:22.05pt;height:22.05pt" o:ole="">
            <v:imagedata r:id="rId550" o:title=""/>
          </v:shape>
          <o:OLEObject Type="Embed" ProgID="Equation.DSMT4" ShapeID="_x0000_i1536" DrawAspect="Content" ObjectID="_1764242088" r:id="rId905"/>
        </w:object>
      </w:r>
      <w:r w:rsidRPr="00B96DF6">
        <w:rPr>
          <w:rFonts w:hint="eastAsia"/>
        </w:rPr>
        <w:t>与</w:t>
      </w:r>
      <w:r w:rsidRPr="00B96DF6">
        <w:object w:dxaOrig="460" w:dyaOrig="400" w14:anchorId="55A6C9F1">
          <v:shape id="_x0000_i1537" type="#_x0000_t75" style="width:22.05pt;height:22.05pt" o:ole="">
            <v:imagedata r:id="rId552" o:title=""/>
          </v:shape>
          <o:OLEObject Type="Embed" ProgID="Equation.DSMT4" ShapeID="_x0000_i1537" DrawAspect="Content" ObjectID="_1764242089" r:id="rId906"/>
        </w:object>
      </w:r>
      <w:r w:rsidRPr="00B96DF6">
        <w:rPr>
          <w:rFonts w:hint="eastAsia"/>
        </w:rPr>
        <w:t>保证系统稳定的，即使得</w:t>
      </w:r>
      <w:r w:rsidRPr="00B96DF6">
        <w:object w:dxaOrig="3460" w:dyaOrig="440" w14:anchorId="7A9DFBF0">
          <v:shape id="_x0000_i1538" type="#_x0000_t75" style="width:172.3pt;height:22.05pt" o:ole="">
            <v:imagedata r:id="rId554" o:title=""/>
          </v:shape>
          <o:OLEObject Type="Embed" ProgID="Equation.DSMT4" ShapeID="_x0000_i1538" DrawAspect="Content" ObjectID="_1764242090" r:id="rId907"/>
        </w:object>
      </w:r>
      <w:r w:rsidRPr="00B96DF6">
        <w:rPr>
          <w:rFonts w:hint="eastAsia"/>
        </w:rPr>
        <w:t>，</w:t>
      </w:r>
      <w:r w:rsidRPr="00B96DF6">
        <w:object w:dxaOrig="639" w:dyaOrig="279" w14:anchorId="19D71AC7">
          <v:shape id="_x0000_i1539" type="#_x0000_t75" style="width:28.3pt;height:14.55pt" o:ole="">
            <v:imagedata r:id="rId542" o:title=""/>
          </v:shape>
          <o:OLEObject Type="Embed" ProgID="Equation.DSMT4" ShapeID="_x0000_i1539" DrawAspect="Content" ObjectID="_1764242091" r:id="rId908"/>
        </w:object>
      </w:r>
      <w:r w:rsidRPr="00B96DF6">
        <w:rPr>
          <w:rFonts w:hint="eastAsia"/>
        </w:rPr>
        <w:t>，对应的闭环算子谱半径小于</w:t>
      </w:r>
      <w:r w:rsidRPr="00B96DF6">
        <w:rPr>
          <w:rFonts w:hint="eastAsia"/>
        </w:rPr>
        <w:t>1</w:t>
      </w:r>
      <w:r w:rsidRPr="00B96DF6">
        <w:rPr>
          <w:rFonts w:hint="eastAsia"/>
        </w:rPr>
        <w:t>。则有以下定理成立：</w:t>
      </w:r>
    </w:p>
    <w:p w14:paraId="7C0FAC76" w14:textId="77777777" w:rsidR="00B96DF6" w:rsidRPr="00B96DF6" w:rsidRDefault="00B96DF6" w:rsidP="00B96DF6">
      <w:pPr>
        <w:pStyle w:val="affd"/>
        <w:ind w:firstLine="480"/>
      </w:pPr>
      <w:r w:rsidRPr="00B96DF6">
        <w:object w:dxaOrig="2100" w:dyaOrig="380" w14:anchorId="6C2B100B">
          <v:shape id="_x0000_i1540" type="#_x0000_t75" style="width:108.2pt;height:22.05pt" o:ole="">
            <v:imagedata r:id="rId557" o:title=""/>
          </v:shape>
          <o:OLEObject Type="Embed" ProgID="Equation.DSMT4" ShapeID="_x0000_i1540" DrawAspect="Content" ObjectID="_1764242092" r:id="rId909"/>
        </w:object>
      </w:r>
      <w:r w:rsidRPr="00B96DF6">
        <w:rPr>
          <w:rFonts w:hint="eastAsia"/>
        </w:rPr>
        <w:t>，</w:t>
      </w:r>
      <w:r w:rsidRPr="00B96DF6">
        <w:rPr>
          <w:rFonts w:hint="eastAsia"/>
        </w:rPr>
        <w:t>l</w:t>
      </w:r>
      <w:r w:rsidRPr="00B96DF6">
        <w:t>=0</w:t>
      </w:r>
      <w:r w:rsidRPr="00B96DF6">
        <w:rPr>
          <w:rFonts w:hint="eastAsia"/>
        </w:rPr>
        <w:t>，</w:t>
      </w:r>
      <w:r w:rsidRPr="00B96DF6">
        <w:rPr>
          <w:rFonts w:hint="eastAsia"/>
        </w:rPr>
        <w:t>1</w:t>
      </w:r>
      <w:r w:rsidRPr="00B96DF6">
        <w:rPr>
          <w:rFonts w:hint="eastAsia"/>
        </w:rPr>
        <w:t>，</w:t>
      </w:r>
      <w:r w:rsidRPr="00B96DF6">
        <w:rPr>
          <w:rFonts w:hint="eastAsia"/>
        </w:rPr>
        <w:t>2</w:t>
      </w:r>
      <w:r w:rsidRPr="00B96DF6">
        <w:t>…;</w:t>
      </w:r>
    </w:p>
    <w:p w14:paraId="00582621" w14:textId="77777777" w:rsidR="00B96DF6" w:rsidRPr="00B96DF6" w:rsidRDefault="00B96DF6" w:rsidP="00B96DF6">
      <w:pPr>
        <w:pStyle w:val="affd"/>
        <w:ind w:firstLine="480"/>
      </w:pPr>
      <w:r w:rsidRPr="00B96DF6">
        <w:object w:dxaOrig="1260" w:dyaOrig="460" w14:anchorId="4B136856">
          <v:shape id="_x0000_i1541" type="#_x0000_t75" style="width:64.9pt;height:22.05pt" o:ole="">
            <v:imagedata r:id="rId559" o:title=""/>
          </v:shape>
          <o:OLEObject Type="Embed" ProgID="Equation.DSMT4" ShapeID="_x0000_i1541" DrawAspect="Content" ObjectID="_1764242093" r:id="rId910"/>
        </w:object>
      </w:r>
      <w:r w:rsidRPr="00B96DF6">
        <w:t>;</w:t>
      </w:r>
    </w:p>
    <w:p w14:paraId="7D1009B0" w14:textId="77777777" w:rsidR="00B96DF6" w:rsidRPr="00684E53" w:rsidRDefault="00B96DF6" w:rsidP="00B96DF6">
      <w:pPr>
        <w:pStyle w:val="affd"/>
        <w:ind w:firstLine="480"/>
      </w:pPr>
    </w:p>
    <w:p w14:paraId="2DDCAE93" w14:textId="77777777" w:rsidR="00B96DF6" w:rsidRPr="00B96DF6" w:rsidRDefault="00B96DF6" w:rsidP="00583495">
      <w:pPr>
        <w:pStyle w:val="affd"/>
        <w:ind w:firstLineChars="0" w:firstLine="0"/>
      </w:pPr>
      <w:r w:rsidRPr="00B96DF6">
        <w:rPr>
          <w:rFonts w:hint="eastAsia"/>
        </w:rPr>
        <w:t>将</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定义为等价的非线性算子</w:t>
      </w:r>
      <w:r w:rsidRPr="00B96DF6">
        <w:object w:dxaOrig="3739" w:dyaOrig="440" w14:anchorId="24E87E25">
          <v:shape id="_x0000_i1542" type="#_x0000_t75" style="width:187.7pt;height:22.05pt" o:ole="">
            <v:imagedata r:id="rId911" o:title=""/>
          </v:shape>
          <o:OLEObject Type="Embed" ProgID="Equation.DSMT4" ShapeID="_x0000_i1542" DrawAspect="Content" ObjectID="_1764242094" r:id="rId912"/>
        </w:object>
      </w:r>
      <w:r w:rsidRPr="00B96DF6">
        <w:rPr>
          <w:rFonts w:hint="eastAsia"/>
        </w:rPr>
        <w:t>，其中</w:t>
      </w:r>
      <w:r w:rsidRPr="00B96DF6">
        <w:object w:dxaOrig="620" w:dyaOrig="360" w14:anchorId="063C14A8">
          <v:shape id="_x0000_i1543" type="#_x0000_t75" style="width:28.3pt;height:21.25pt" o:ole="">
            <v:imagedata r:id="rId913" o:title=""/>
          </v:shape>
          <o:OLEObject Type="Embed" ProgID="Equation.DSMT4" ShapeID="_x0000_i1543" DrawAspect="Content" ObjectID="_1764242095" r:id="rId914"/>
        </w:object>
      </w:r>
      <w:r w:rsidRPr="00B96DF6">
        <w:rPr>
          <w:rFonts w:hint="eastAsia"/>
        </w:rPr>
        <w:t>为：</w:t>
      </w:r>
    </w:p>
    <w:p w14:paraId="062217C5" w14:textId="77777777" w:rsidR="00B96DF6" w:rsidRPr="00B96DF6" w:rsidRDefault="00B96DF6" w:rsidP="00B96DF6">
      <w:pPr>
        <w:pStyle w:val="affd"/>
        <w:ind w:firstLine="480"/>
      </w:pPr>
      <w:r w:rsidRPr="00B96DF6">
        <w:object w:dxaOrig="10020" w:dyaOrig="2560" w14:anchorId="49F121E2">
          <v:shape id="_x0000_i1544" type="#_x0000_t75" style="width:439.5pt;height:114.45pt" o:ole="">
            <v:imagedata r:id="rId915" o:title=""/>
          </v:shape>
          <o:OLEObject Type="Embed" ProgID="Equation.DSMT4" ShapeID="_x0000_i1544" DrawAspect="Content" ObjectID="_1764242096" r:id="rId916"/>
        </w:object>
      </w:r>
    </w:p>
    <w:p w14:paraId="64F6964A" w14:textId="77777777" w:rsidR="00B96DF6" w:rsidRPr="00B96DF6" w:rsidRDefault="00B96DF6" w:rsidP="00B96DF6">
      <w:pPr>
        <w:pStyle w:val="affd"/>
        <w:ind w:firstLine="480"/>
      </w:pPr>
      <w:r w:rsidRPr="00B96DF6">
        <w:rPr>
          <w:rFonts w:hint="eastAsia"/>
        </w:rPr>
        <w:t>显然</w:t>
      </w:r>
      <w:r w:rsidRPr="00B96DF6">
        <w:object w:dxaOrig="620" w:dyaOrig="320" w14:anchorId="42ADC56D">
          <v:shape id="_x0000_i1545" type="#_x0000_t75" style="width:28.3pt;height:14.55pt" o:ole="">
            <v:imagedata r:id="rId917" o:title=""/>
          </v:shape>
          <o:OLEObject Type="Embed" ProgID="Equation.DSMT4" ShapeID="_x0000_i1545" DrawAspect="Content" ObjectID="_1764242097" r:id="rId918"/>
        </w:object>
      </w:r>
      <w:r w:rsidRPr="00B96DF6">
        <w:rPr>
          <w:rFonts w:hint="eastAsia"/>
        </w:rPr>
        <w:t>的零点就是</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的解。我们尝试使用</w:t>
      </w:r>
      <w:r w:rsidRPr="00B96DF6">
        <w:rPr>
          <w:rFonts w:hint="eastAsia"/>
        </w:rPr>
        <w:t xml:space="preserve">Newton-Kantorovich </w:t>
      </w:r>
      <w:r w:rsidRPr="00B96DF6">
        <w:rPr>
          <w:rFonts w:hint="eastAsia"/>
        </w:rPr>
        <w:t>定理求解</w:t>
      </w:r>
      <w:r w:rsidRPr="00B96DF6">
        <w:object w:dxaOrig="999" w:dyaOrig="320" w14:anchorId="1F7BB6C6">
          <v:shape id="_x0000_i1546" type="#_x0000_t75" style="width:49.95pt;height:14.55pt" o:ole="">
            <v:imagedata r:id="rId919" o:title=""/>
          </v:shape>
          <o:OLEObject Type="Embed" ProgID="Equation.DSMT4" ShapeID="_x0000_i1546" DrawAspect="Content" ObjectID="_1764242098" r:id="rId920"/>
        </w:object>
      </w:r>
      <w:r w:rsidRPr="00B96DF6">
        <w:rPr>
          <w:rFonts w:hint="eastAsia"/>
        </w:rPr>
        <w:t>，给定迭代初值</w:t>
      </w:r>
      <w:r w:rsidRPr="00B96DF6">
        <w:object w:dxaOrig="420" w:dyaOrig="300" w14:anchorId="681F8B0A">
          <v:shape id="_x0000_i1547" type="#_x0000_t75" style="width:22.05pt;height:14.55pt" o:ole="">
            <v:imagedata r:id="rId921" o:title=""/>
          </v:shape>
          <o:OLEObject Type="Embed" ProgID="Equation.DSMT4" ShapeID="_x0000_i1547" DrawAspect="Content" ObjectID="_1764242099" r:id="rId922"/>
        </w:object>
      </w:r>
      <w:r w:rsidRPr="00B96DF6">
        <w:rPr>
          <w:rFonts w:hint="eastAsia"/>
        </w:rPr>
        <w:t>，定义牛顿迭代序列为：</w:t>
      </w:r>
    </w:p>
    <w:p w14:paraId="62F077C9" w14:textId="77777777" w:rsidR="00B96DF6" w:rsidRPr="00B96DF6" w:rsidRDefault="00B96DF6" w:rsidP="00B96DF6">
      <w:pPr>
        <w:pStyle w:val="affd"/>
        <w:ind w:firstLine="480"/>
      </w:pPr>
      <w:r w:rsidRPr="00B96DF6">
        <w:object w:dxaOrig="4520" w:dyaOrig="499" w14:anchorId="1D25F8EB">
          <v:shape id="_x0000_i1548" type="#_x0000_t75" style="width:245.55pt;height:21.25pt" o:ole="">
            <v:imagedata r:id="rId923" o:title=""/>
          </v:shape>
          <o:OLEObject Type="Embed" ProgID="Equation.DSMT4" ShapeID="_x0000_i1548" DrawAspect="Content" ObjectID="_1764242100" r:id="rId924"/>
        </w:object>
      </w:r>
    </w:p>
    <w:p w14:paraId="3E30513B" w14:textId="77777777" w:rsidR="00B96DF6" w:rsidRPr="00B96DF6" w:rsidRDefault="00B96DF6" w:rsidP="00B96DF6">
      <w:pPr>
        <w:pStyle w:val="affd"/>
        <w:ind w:firstLine="480"/>
      </w:pPr>
      <w:r w:rsidRPr="00B96DF6">
        <w:rPr>
          <w:rFonts w:hint="eastAsia"/>
        </w:rPr>
        <w:lastRenderedPageBreak/>
        <w:t>其中</w:t>
      </w:r>
      <w:r w:rsidRPr="00B96DF6">
        <w:object w:dxaOrig="800" w:dyaOrig="380" w14:anchorId="54CB13A1">
          <v:shape id="_x0000_i1549" type="#_x0000_t75" style="width:42.45pt;height:21.25pt" o:ole="">
            <v:imagedata r:id="rId925" o:title=""/>
          </v:shape>
          <o:OLEObject Type="Embed" ProgID="Equation.DSMT4" ShapeID="_x0000_i1549" DrawAspect="Content" ObjectID="_1764242101" r:id="rId926"/>
        </w:object>
      </w:r>
      <w:r w:rsidRPr="00B96DF6">
        <w:rPr>
          <w:rFonts w:hint="eastAsia"/>
        </w:rPr>
        <w:t>为</w:t>
      </w:r>
      <w:r w:rsidRPr="00B96DF6">
        <w:object w:dxaOrig="279" w:dyaOrig="279" w14:anchorId="0DBCF38A">
          <v:shape id="_x0000_i1550" type="#_x0000_t75" style="width:14.55pt;height:14.55pt" o:ole="">
            <v:imagedata r:id="rId927" o:title=""/>
          </v:shape>
          <o:OLEObject Type="Embed" ProgID="Equation.DSMT4" ShapeID="_x0000_i1550" DrawAspect="Content" ObjectID="_1764242102" r:id="rId928"/>
        </w:object>
      </w:r>
      <w:r w:rsidRPr="00B96DF6">
        <w:rPr>
          <w:rFonts w:hint="eastAsia"/>
        </w:rPr>
        <w:t>在</w:t>
      </w:r>
      <w:r w:rsidRPr="00B96DF6">
        <w:object w:dxaOrig="400" w:dyaOrig="300" w14:anchorId="24D7A5C3">
          <v:shape id="_x0000_i1551" type="#_x0000_t75" style="width:21.25pt;height:14.55pt" o:ole="">
            <v:imagedata r:id="rId929" o:title=""/>
          </v:shape>
          <o:OLEObject Type="Embed" ProgID="Equation.DSMT4" ShapeID="_x0000_i1551" DrawAspect="Content" ObjectID="_1764242103" r:id="rId930"/>
        </w:object>
      </w:r>
      <w:r w:rsidRPr="00B96DF6">
        <w:rPr>
          <w:rFonts w:hint="eastAsia"/>
        </w:rPr>
        <w:t>处的</w:t>
      </w:r>
      <w:r w:rsidRPr="00B96DF6">
        <w:t>Fréchet</w:t>
      </w:r>
      <w:r w:rsidRPr="00B96DF6">
        <w:rPr>
          <w:rFonts w:hint="eastAsia"/>
        </w:rPr>
        <w:t>导数。下面证明基于</w:t>
      </w:r>
      <w:r w:rsidRPr="00B96DF6">
        <w:object w:dxaOrig="400" w:dyaOrig="300" w14:anchorId="7FFEFF41">
          <v:shape id="_x0000_i1552" type="#_x0000_t75" style="width:21.25pt;height:14.55pt" o:ole="">
            <v:imagedata r:id="rId931" o:title=""/>
          </v:shape>
          <o:OLEObject Type="Embed" ProgID="Equation.DSMT4" ShapeID="_x0000_i1552" DrawAspect="Content" ObjectID="_1764242104" r:id="rId932"/>
        </w:object>
      </w:r>
      <w:r w:rsidRPr="00B96DF6">
        <w:rPr>
          <w:rFonts w:hint="eastAsia"/>
        </w:rPr>
        <w:t>的牛顿迭代与</w:t>
      </w:r>
      <w:r w:rsidRPr="00B96DF6">
        <w:rPr>
          <w:rFonts w:hint="eastAsia"/>
        </w:rPr>
        <w:t xml:space="preserve">Kleinman </w:t>
      </w:r>
      <w:r w:rsidRPr="00B96DF6">
        <w:rPr>
          <w:rFonts w:hint="eastAsia"/>
        </w:rPr>
        <w:t>迭代等价。对于这个讨论，关键在于考察</w:t>
      </w:r>
      <w:r w:rsidRPr="00B96DF6">
        <w:object w:dxaOrig="279" w:dyaOrig="279" w14:anchorId="74936383">
          <v:shape id="_x0000_i1553" type="#_x0000_t75" style="width:14.55pt;height:14.55pt" o:ole="">
            <v:imagedata r:id="rId927" o:title=""/>
          </v:shape>
          <o:OLEObject Type="Embed" ProgID="Equation.DSMT4" ShapeID="_x0000_i1553" DrawAspect="Content" ObjectID="_1764242105" r:id="rId933"/>
        </w:object>
      </w:r>
      <w:r w:rsidRPr="00B96DF6">
        <w:rPr>
          <w:rFonts w:hint="eastAsia"/>
        </w:rPr>
        <w:t>在</w:t>
      </w:r>
      <w:r w:rsidRPr="00B96DF6">
        <w:object w:dxaOrig="400" w:dyaOrig="300" w14:anchorId="555D7F04">
          <v:shape id="_x0000_i1554" type="#_x0000_t75" style="width:21.25pt;height:14.55pt" o:ole="">
            <v:imagedata r:id="rId934" o:title=""/>
          </v:shape>
          <o:OLEObject Type="Embed" ProgID="Equation.DSMT4" ShapeID="_x0000_i1554" DrawAspect="Content" ObjectID="_1764242106" r:id="rId935"/>
        </w:object>
      </w:r>
      <w:r w:rsidRPr="00B96DF6">
        <w:rPr>
          <w:rFonts w:hint="eastAsia"/>
        </w:rPr>
        <w:t>处的</w:t>
      </w:r>
      <w:r w:rsidRPr="00B96DF6">
        <w:t>Fréchet</w:t>
      </w:r>
      <w:r w:rsidRPr="00B96DF6">
        <w:rPr>
          <w:rFonts w:hint="eastAsia"/>
        </w:rPr>
        <w:t>导数</w:t>
      </w:r>
      <w:r w:rsidRPr="00B96DF6">
        <w:object w:dxaOrig="800" w:dyaOrig="380" w14:anchorId="7EDEA1FA">
          <v:shape id="_x0000_i1555" type="#_x0000_t75" style="width:42.45pt;height:21.25pt" o:ole="">
            <v:imagedata r:id="rId936" o:title=""/>
          </v:shape>
          <o:OLEObject Type="Embed" ProgID="Equation.DSMT4" ShapeID="_x0000_i1555" DrawAspect="Content" ObjectID="_1764242107" r:id="rId937"/>
        </w:object>
      </w:r>
      <w:r w:rsidRPr="00B96DF6">
        <w:rPr>
          <w:rFonts w:hint="eastAsia"/>
        </w:rPr>
        <w:t>，但是</w:t>
      </w:r>
      <w:r w:rsidRPr="00B96DF6">
        <w:t>Fréchet</w:t>
      </w:r>
      <w:r w:rsidRPr="00B96DF6">
        <w:rPr>
          <w:rFonts w:hint="eastAsia"/>
        </w:rPr>
        <w:t>导数通常难以计算，下面引入</w:t>
      </w:r>
      <w:r w:rsidRPr="00B96DF6">
        <w:t>Gâteaux</w:t>
      </w:r>
      <w:r w:rsidRPr="00B96DF6">
        <w:rPr>
          <w:rFonts w:hint="eastAsia"/>
        </w:rPr>
        <w:t>导数便于</w:t>
      </w:r>
      <w:r w:rsidRPr="00B96DF6">
        <w:t>Fréchet</w:t>
      </w:r>
      <w:r w:rsidRPr="00B96DF6">
        <w:rPr>
          <w:rFonts w:hint="eastAsia"/>
        </w:rPr>
        <w:t>导数的计算。对于</w:t>
      </w:r>
      <w:r w:rsidRPr="00B96DF6">
        <w:object w:dxaOrig="279" w:dyaOrig="279" w14:anchorId="3DF8F8BE">
          <v:shape id="_x0000_i1556" type="#_x0000_t75" style="width:14.55pt;height:14.55pt" o:ole="">
            <v:imagedata r:id="rId927" o:title=""/>
          </v:shape>
          <o:OLEObject Type="Embed" ProgID="Equation.DSMT4" ShapeID="_x0000_i1556" DrawAspect="Content" ObjectID="_1764242108" r:id="rId938"/>
        </w:object>
      </w:r>
      <w:r w:rsidRPr="00B96DF6">
        <w:rPr>
          <w:rFonts w:hint="eastAsia"/>
        </w:rPr>
        <w:t>在</w:t>
      </w:r>
      <w:r w:rsidRPr="00B96DF6">
        <w:object w:dxaOrig="240" w:dyaOrig="260" w14:anchorId="136B73DB">
          <v:shape id="_x0000_i1557" type="#_x0000_t75" style="width:14.55pt;height:14.55pt" o:ole="">
            <v:imagedata r:id="rId939" o:title=""/>
          </v:shape>
          <o:OLEObject Type="Embed" ProgID="Equation.DSMT4" ShapeID="_x0000_i1557" DrawAspect="Content" ObjectID="_1764242109" r:id="rId940"/>
        </w:object>
      </w:r>
      <w:r w:rsidRPr="00B96DF6">
        <w:rPr>
          <w:rFonts w:hint="eastAsia"/>
        </w:rPr>
        <w:t>处的</w:t>
      </w:r>
      <w:r w:rsidRPr="00B96DF6">
        <w:rPr>
          <w:rFonts w:hint="eastAsia"/>
        </w:rPr>
        <w:t>Gâteaux</w:t>
      </w:r>
      <w:r w:rsidRPr="00B96DF6">
        <w:rPr>
          <w:rFonts w:hint="eastAsia"/>
        </w:rPr>
        <w:t>导数</w:t>
      </w:r>
      <w:r w:rsidRPr="00B96DF6">
        <w:object w:dxaOrig="680" w:dyaOrig="400" w14:anchorId="1C486271">
          <v:shape id="_x0000_i1558" type="#_x0000_t75" style="width:36.2pt;height:22.05pt" o:ole="">
            <v:imagedata r:id="rId941" o:title=""/>
          </v:shape>
          <o:OLEObject Type="Embed" ProgID="Equation.DSMT4" ShapeID="_x0000_i1558" DrawAspect="Content" ObjectID="_1764242110" r:id="rId942"/>
        </w:object>
      </w:r>
      <w:r w:rsidRPr="00B96DF6">
        <w:rPr>
          <w:rFonts w:hint="eastAsia"/>
        </w:rPr>
        <w:t>，有以下等式成立：</w:t>
      </w:r>
    </w:p>
    <w:p w14:paraId="5EA91DE5" w14:textId="77777777" w:rsidR="00B96DF6" w:rsidRPr="00B96DF6" w:rsidRDefault="00B96DF6" w:rsidP="00B96DF6">
      <w:pPr>
        <w:pStyle w:val="affd"/>
        <w:ind w:firstLine="480"/>
      </w:pPr>
      <w:r w:rsidRPr="00B96DF6">
        <w:object w:dxaOrig="5420" w:dyaOrig="420" w14:anchorId="1FF54046">
          <v:shape id="_x0000_i1559" type="#_x0000_t75" style="width:295.1pt;height:22.05pt" o:ole="">
            <v:imagedata r:id="rId943" o:title=""/>
          </v:shape>
          <o:OLEObject Type="Embed" ProgID="Equation.DSMT4" ShapeID="_x0000_i1559" DrawAspect="Content" ObjectID="_1764242111" r:id="rId944"/>
        </w:object>
      </w:r>
    </w:p>
    <w:p w14:paraId="18ECD5C0" w14:textId="77777777" w:rsidR="00B96DF6" w:rsidRPr="00B96DF6" w:rsidRDefault="00B96DF6" w:rsidP="00B96DF6">
      <w:pPr>
        <w:pStyle w:val="affd"/>
        <w:ind w:firstLine="480"/>
      </w:pPr>
      <w:r w:rsidRPr="00B96DF6">
        <w:rPr>
          <w:rFonts w:hint="eastAsia"/>
        </w:rPr>
        <w:t>其中</w:t>
      </w:r>
      <w:r w:rsidRPr="00B96DF6">
        <w:object w:dxaOrig="740" w:dyaOrig="400" w14:anchorId="1EAF9240">
          <v:shape id="_x0000_i1560" type="#_x0000_t75" style="width:36.2pt;height:22.05pt" o:ole="">
            <v:imagedata r:id="rId945" o:title=""/>
          </v:shape>
          <o:OLEObject Type="Embed" ProgID="Equation.DSMT4" ShapeID="_x0000_i1560" DrawAspect="Content" ObjectID="_1764242112" r:id="rId946"/>
        </w:object>
      </w:r>
      <w:r w:rsidRPr="00B96DF6">
        <w:rPr>
          <w:rFonts w:hint="eastAsia"/>
        </w:rPr>
        <w:t>，</w:t>
      </w:r>
      <w:r w:rsidRPr="00B96DF6">
        <w:object w:dxaOrig="220" w:dyaOrig="200" w14:anchorId="508A6C67">
          <v:shape id="_x0000_i1561" type="#_x0000_t75" style="width:12.9pt;height:7.1pt" o:ole="">
            <v:imagedata r:id="rId947" o:title=""/>
          </v:shape>
          <o:OLEObject Type="Embed" ProgID="Equation.DSMT4" ShapeID="_x0000_i1561" DrawAspect="Content" ObjectID="_1764242113" r:id="rId948"/>
        </w:object>
      </w:r>
      <w:r w:rsidRPr="00B96DF6">
        <w:rPr>
          <w:rFonts w:hint="eastAsia"/>
        </w:rPr>
        <w:t>为零点的某个邻域内的任意实数，</w:t>
      </w:r>
      <w:r w:rsidRPr="00B96DF6">
        <w:object w:dxaOrig="540" w:dyaOrig="400" w14:anchorId="696D8C5F">
          <v:shape id="_x0000_i1562" type="#_x0000_t75" style="width:29.55pt;height:22.05pt" o:ole="">
            <v:imagedata r:id="rId949" o:title=""/>
          </v:shape>
          <o:OLEObject Type="Embed" ProgID="Equation.DSMT4" ShapeID="_x0000_i1562" DrawAspect="Content" ObjectID="_1764242114" r:id="rId950"/>
        </w:object>
      </w:r>
      <w:r w:rsidRPr="00B96DF6">
        <w:rPr>
          <w:rFonts w:hint="eastAsia"/>
        </w:rPr>
        <w:t>为</w:t>
      </w:r>
      <w:r w:rsidRPr="00B96DF6">
        <w:object w:dxaOrig="220" w:dyaOrig="200" w14:anchorId="2AAF1A5D">
          <v:shape id="_x0000_i1563" type="#_x0000_t75" style="width:7.1pt;height:7.1pt" o:ole="">
            <v:imagedata r:id="rId951" o:title=""/>
          </v:shape>
          <o:OLEObject Type="Embed" ProgID="Equation.DSMT4" ShapeID="_x0000_i1563" DrawAspect="Content" ObjectID="_1764242115" r:id="rId952"/>
        </w:object>
      </w:r>
      <w:r w:rsidRPr="00B96DF6">
        <w:rPr>
          <w:rFonts w:hint="eastAsia"/>
        </w:rPr>
        <w:t>的高阶无穷小，则</w:t>
      </w:r>
      <w:r w:rsidRPr="00B96DF6">
        <w:rPr>
          <w:rFonts w:hint="eastAsia"/>
        </w:rPr>
        <w:t>Gâteaux</w:t>
      </w:r>
      <w:r w:rsidRPr="00B96DF6">
        <w:rPr>
          <w:rFonts w:hint="eastAsia"/>
        </w:rPr>
        <w:t>导数可直接通过下式表达：</w:t>
      </w:r>
    </w:p>
    <w:p w14:paraId="50D0EE61" w14:textId="77777777" w:rsidR="00B96DF6" w:rsidRPr="00B96DF6" w:rsidRDefault="00B96DF6" w:rsidP="00B96DF6">
      <w:pPr>
        <w:pStyle w:val="affd"/>
        <w:ind w:firstLine="480"/>
      </w:pPr>
      <w:r w:rsidRPr="00B96DF6">
        <w:object w:dxaOrig="4959" w:dyaOrig="620" w14:anchorId="1A93334F">
          <v:shape id="_x0000_i1564" type="#_x0000_t75" style="width:273pt;height:28.3pt" o:ole="">
            <v:imagedata r:id="rId953" o:title=""/>
          </v:shape>
          <o:OLEObject Type="Embed" ProgID="Equation.DSMT4" ShapeID="_x0000_i1564" DrawAspect="Content" ObjectID="_1764242116" r:id="rId954"/>
        </w:object>
      </w:r>
    </w:p>
    <w:p w14:paraId="7A55F1F3" w14:textId="77777777" w:rsidR="00B96DF6" w:rsidRPr="00B96DF6" w:rsidRDefault="00B96DF6" w:rsidP="00B96DF6">
      <w:pPr>
        <w:pStyle w:val="affd"/>
        <w:ind w:firstLine="480"/>
      </w:pPr>
      <w:r w:rsidRPr="00B96DF6">
        <w:rPr>
          <w:rFonts w:hint="eastAsia"/>
        </w:rPr>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Pr="00B96DF6">
        <w:object w:dxaOrig="279" w:dyaOrig="279" w14:anchorId="1C242928">
          <v:shape id="_x0000_i1565" type="#_x0000_t75" style="width:14.55pt;height:14.55pt" o:ole="">
            <v:imagedata r:id="rId927" o:title=""/>
          </v:shape>
          <o:OLEObject Type="Embed" ProgID="Equation.DSMT4" ShapeID="_x0000_i1565" DrawAspect="Content" ObjectID="_1764242117" r:id="rId955"/>
        </w:object>
      </w:r>
      <w:r w:rsidRPr="00B96DF6">
        <w:rPr>
          <w:rFonts w:hint="eastAsia"/>
        </w:rPr>
        <w:t>在</w:t>
      </w:r>
      <w:r w:rsidRPr="00B96DF6">
        <w:object w:dxaOrig="240" w:dyaOrig="260" w14:anchorId="324B93A3">
          <v:shape id="_x0000_i1566" type="#_x0000_t75" style="width:14.55pt;height:12.9pt" o:ole="">
            <v:imagedata r:id="rId956" o:title=""/>
          </v:shape>
          <o:OLEObject Type="Embed" ProgID="Equation.DSMT4" ShapeID="_x0000_i1566" DrawAspect="Content" ObjectID="_1764242118" r:id="rId957"/>
        </w:object>
      </w:r>
      <w:r w:rsidRPr="00B96DF6">
        <w:rPr>
          <w:rFonts w:hint="eastAsia"/>
        </w:rPr>
        <w:t>的某个邻域内</w:t>
      </w:r>
      <w:r w:rsidRPr="00B96DF6">
        <w:rPr>
          <w:rFonts w:hint="eastAsia"/>
        </w:rPr>
        <w:t>Gâteaux</w:t>
      </w:r>
      <w:r w:rsidRPr="00B96DF6">
        <w:rPr>
          <w:rFonts w:hint="eastAsia"/>
        </w:rPr>
        <w:t>导数存在，且</w:t>
      </w:r>
      <w:r w:rsidRPr="00B96DF6">
        <w:object w:dxaOrig="279" w:dyaOrig="279" w14:anchorId="186B9F39">
          <v:shape id="_x0000_i1567" type="#_x0000_t75" style="width:14.55pt;height:14.55pt" o:ole="">
            <v:imagedata r:id="rId927" o:title=""/>
          </v:shape>
          <o:OLEObject Type="Embed" ProgID="Equation.DSMT4" ShapeID="_x0000_i1567" DrawAspect="Content" ObjectID="_1764242119" r:id="rId958"/>
        </w:object>
      </w:r>
      <w:r w:rsidRPr="00B96DF6">
        <w:rPr>
          <w:rFonts w:hint="eastAsia"/>
        </w:rPr>
        <w:t>在</w:t>
      </w:r>
      <w:r w:rsidRPr="00B96DF6">
        <w:object w:dxaOrig="240" w:dyaOrig="260" w14:anchorId="73C7FA5D">
          <v:shape id="_x0000_i1568" type="#_x0000_t75" style="width:14.55pt;height:12.9pt" o:ole="">
            <v:imagedata r:id="rId959" o:title=""/>
          </v:shape>
          <o:OLEObject Type="Embed" ProgID="Equation.DSMT4" ShapeID="_x0000_i1568" DrawAspect="Content" ObjectID="_1764242120" r:id="rId960"/>
        </w:object>
      </w:r>
      <w:r w:rsidRPr="00B96DF6">
        <w:rPr>
          <w:rFonts w:hint="eastAsia"/>
        </w:rPr>
        <w:t>处的</w:t>
      </w:r>
      <w:r w:rsidRPr="00B96DF6">
        <w:rPr>
          <w:rFonts w:hint="eastAsia"/>
        </w:rPr>
        <w:t>Gâteaux</w:t>
      </w:r>
      <w:r w:rsidRPr="00B96DF6">
        <w:rPr>
          <w:rFonts w:hint="eastAsia"/>
        </w:rPr>
        <w:t>导数</w:t>
      </w:r>
      <w:r w:rsidRPr="00B96DF6">
        <w:object w:dxaOrig="680" w:dyaOrig="400" w14:anchorId="59DCA583">
          <v:shape id="_x0000_i1569" type="#_x0000_t75" style="width:36.2pt;height:22.05pt" o:ole="">
            <v:imagedata r:id="rId961" o:title=""/>
          </v:shape>
          <o:OLEObject Type="Embed" ProgID="Equation.DSMT4" ShapeID="_x0000_i1569" DrawAspect="Content" ObjectID="_1764242121" r:id="rId962"/>
        </w:object>
      </w:r>
      <w:r w:rsidRPr="00B96DF6">
        <w:rPr>
          <w:rFonts w:hint="eastAsia"/>
        </w:rPr>
        <w:t>连续，那么</w:t>
      </w:r>
      <w:r w:rsidRPr="00B96DF6">
        <w:object w:dxaOrig="279" w:dyaOrig="279" w14:anchorId="00C689CE">
          <v:shape id="_x0000_i1570" type="#_x0000_t75" style="width:14.55pt;height:14.55pt" o:ole="">
            <v:imagedata r:id="rId927" o:title=""/>
          </v:shape>
          <o:OLEObject Type="Embed" ProgID="Equation.DSMT4" ShapeID="_x0000_i1570" DrawAspect="Content" ObjectID="_1764242122" r:id="rId963"/>
        </w:object>
      </w:r>
      <w:r w:rsidRPr="00B96DF6">
        <w:rPr>
          <w:rFonts w:hint="eastAsia"/>
        </w:rPr>
        <w:t>在</w:t>
      </w:r>
      <w:r w:rsidRPr="00B96DF6">
        <w:object w:dxaOrig="240" w:dyaOrig="260" w14:anchorId="5BA156F0">
          <v:shape id="_x0000_i1571" type="#_x0000_t75" style="width:14.55pt;height:12.9pt" o:ole="">
            <v:imagedata r:id="rId959" o:title=""/>
          </v:shape>
          <o:OLEObject Type="Embed" ProgID="Equation.DSMT4" ShapeID="_x0000_i1571" DrawAspect="Content" ObjectID="_1764242123" r:id="rId964"/>
        </w:object>
      </w:r>
      <w:r w:rsidRPr="00B96DF6">
        <w:rPr>
          <w:rFonts w:hint="eastAsia"/>
        </w:rPr>
        <w:t>处的</w:t>
      </w:r>
      <w:r w:rsidRPr="00B96DF6">
        <w:rPr>
          <w:rFonts w:hint="eastAsia"/>
        </w:rPr>
        <w:t>Gâteaux</w:t>
      </w:r>
      <w:r w:rsidRPr="00B96DF6">
        <w:rPr>
          <w:rFonts w:hint="eastAsia"/>
        </w:rPr>
        <w:t>导数</w:t>
      </w:r>
      <w:r w:rsidRPr="00B96DF6">
        <w:object w:dxaOrig="680" w:dyaOrig="400" w14:anchorId="57910A62">
          <v:shape id="_x0000_i1572" type="#_x0000_t75" style="width:36.2pt;height:22.05pt" o:ole="">
            <v:imagedata r:id="rId965" o:title=""/>
          </v:shape>
          <o:OLEObject Type="Embed" ProgID="Equation.DSMT4" ShapeID="_x0000_i1572" DrawAspect="Content" ObjectID="_1764242124" r:id="rId966"/>
        </w:object>
      </w:r>
      <w:r w:rsidRPr="00B96DF6">
        <w:rPr>
          <w:rFonts w:hint="eastAsia"/>
        </w:rPr>
        <w:t>等于</w:t>
      </w:r>
      <w:r w:rsidRPr="00B96DF6">
        <w:object w:dxaOrig="279" w:dyaOrig="279" w14:anchorId="724824B2">
          <v:shape id="_x0000_i1573" type="#_x0000_t75" style="width:14.55pt;height:14.55pt" o:ole="">
            <v:imagedata r:id="rId927" o:title=""/>
          </v:shape>
          <o:OLEObject Type="Embed" ProgID="Equation.DSMT4" ShapeID="_x0000_i1573" DrawAspect="Content" ObjectID="_1764242125" r:id="rId967"/>
        </w:object>
      </w:r>
      <w:r w:rsidRPr="00B96DF6">
        <w:rPr>
          <w:rFonts w:hint="eastAsia"/>
        </w:rPr>
        <w:t>在</w:t>
      </w:r>
      <w:r w:rsidRPr="00B96DF6">
        <w:object w:dxaOrig="240" w:dyaOrig="260" w14:anchorId="54B4AB5C">
          <v:shape id="_x0000_i1574" type="#_x0000_t75" style="width:14.55pt;height:12.9pt" o:ole="">
            <v:imagedata r:id="rId968" o:title=""/>
          </v:shape>
          <o:OLEObject Type="Embed" ProgID="Equation.DSMT4" ShapeID="_x0000_i1574" DrawAspect="Content" ObjectID="_1764242126" r:id="rId969"/>
        </w:object>
      </w:r>
      <w:r w:rsidRPr="00B96DF6">
        <w:rPr>
          <w:rFonts w:hint="eastAsia"/>
        </w:rPr>
        <w:t>处的</w:t>
      </w:r>
      <w:r w:rsidRPr="00B96DF6">
        <w:t>Fréchet</w:t>
      </w:r>
      <w:r w:rsidRPr="00B96DF6">
        <w:rPr>
          <w:rFonts w:hint="eastAsia"/>
        </w:rPr>
        <w:t>导数</w:t>
      </w:r>
      <w:r w:rsidRPr="00B96DF6">
        <w:object w:dxaOrig="620" w:dyaOrig="380" w14:anchorId="321EDB70">
          <v:shape id="_x0000_i1575" type="#_x0000_t75" style="width:28.3pt;height:14.55pt" o:ole="">
            <v:imagedata r:id="rId970" o:title=""/>
          </v:shape>
          <o:OLEObject Type="Embed" ProgID="Equation.DSMT4" ShapeID="_x0000_i1575" DrawAspect="Content" ObjectID="_1764242127" r:id="rId971"/>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Pr="00B96DF6">
        <w:object w:dxaOrig="620" w:dyaOrig="380" w14:anchorId="64D52A8E">
          <v:shape id="_x0000_i1576" type="#_x0000_t75" style="width:28.3pt;height:14.55pt" o:ole="">
            <v:imagedata r:id="rId972" o:title=""/>
          </v:shape>
          <o:OLEObject Type="Embed" ProgID="Equation.DSMT4" ShapeID="_x0000_i1576" DrawAspect="Content" ObjectID="_1764242128" r:id="rId973"/>
        </w:object>
      </w:r>
      <w:r w:rsidRPr="00B96DF6">
        <w:rPr>
          <w:rFonts w:hint="eastAsia"/>
        </w:rPr>
        <w:t>。</w:t>
      </w:r>
    </w:p>
    <w:p w14:paraId="4E2FFB00" w14:textId="77777777" w:rsidR="00B96DF6" w:rsidRPr="00B96DF6" w:rsidRDefault="00B96DF6" w:rsidP="00B96DF6">
      <w:pPr>
        <w:pStyle w:val="affd"/>
        <w:ind w:firstLine="480"/>
      </w:pPr>
      <w:r w:rsidRPr="00B96DF6">
        <w:rPr>
          <w:rFonts w:hint="eastAsia"/>
        </w:rPr>
        <w:t>由于</w:t>
      </w:r>
      <w:r w:rsidRPr="00B96DF6">
        <w:object w:dxaOrig="3739" w:dyaOrig="440" w14:anchorId="60CE85BE">
          <v:shape id="_x0000_i1577" type="#_x0000_t75" style="width:187.7pt;height:22.05pt" o:ole="">
            <v:imagedata r:id="rId974" o:title=""/>
          </v:shape>
          <o:OLEObject Type="Embed" ProgID="Equation.DSMT4" ShapeID="_x0000_i1577" DrawAspect="Content" ObjectID="_1764242129" r:id="rId975"/>
        </w:object>
      </w:r>
      <w:r w:rsidRPr="00B96DF6">
        <w:rPr>
          <w:rFonts w:hint="eastAsia"/>
        </w:rPr>
        <w:t>，我们首先考察</w:t>
      </w:r>
      <w:r w:rsidRPr="00B96DF6">
        <w:object w:dxaOrig="620" w:dyaOrig="360" w14:anchorId="6DEDA309">
          <v:shape id="_x0000_i1578" type="#_x0000_t75" style="width:28.3pt;height:21.25pt" o:ole="">
            <v:imagedata r:id="rId976" o:title=""/>
          </v:shape>
          <o:OLEObject Type="Embed" ProgID="Equation.DSMT4" ShapeID="_x0000_i1578" DrawAspect="Content" ObjectID="_1764242130" r:id="rId977"/>
        </w:object>
      </w:r>
      <w:r w:rsidRPr="00B96DF6">
        <w:rPr>
          <w:rFonts w:hint="eastAsia"/>
        </w:rPr>
        <w:t>及其</w:t>
      </w:r>
      <w:r w:rsidRPr="00B96DF6">
        <w:rPr>
          <w:rFonts w:hint="eastAsia"/>
        </w:rPr>
        <w:t>Gâteaux</w:t>
      </w:r>
      <w:r w:rsidRPr="00B96DF6">
        <w:rPr>
          <w:rFonts w:hint="eastAsia"/>
        </w:rPr>
        <w:t>导数</w:t>
      </w:r>
      <w:r w:rsidRPr="00B96DF6">
        <w:object w:dxaOrig="620" w:dyaOrig="400" w14:anchorId="50948861">
          <v:shape id="_x0000_i1579" type="#_x0000_t75" style="width:28.3pt;height:22.05pt" o:ole="">
            <v:imagedata r:id="rId978" o:title=""/>
          </v:shape>
          <o:OLEObject Type="Embed" ProgID="Equation.DSMT4" ShapeID="_x0000_i1579" DrawAspect="Content" ObjectID="_1764242131" r:id="rId979"/>
        </w:object>
      </w:r>
      <w:r w:rsidRPr="00B96DF6">
        <w:rPr>
          <w:rFonts w:hint="eastAsia"/>
        </w:rPr>
        <w:t>，对于增量</w:t>
      </w:r>
      <w:r w:rsidRPr="00B96DF6">
        <w:object w:dxaOrig="380" w:dyaOrig="279" w14:anchorId="6D40D1AB">
          <v:shape id="_x0000_i1580" type="#_x0000_t75" style="width:22.05pt;height:14.55pt" o:ole="">
            <v:imagedata r:id="rId980" o:title=""/>
          </v:shape>
          <o:OLEObject Type="Embed" ProgID="Equation.DSMT4" ShapeID="_x0000_i1580" DrawAspect="Content" ObjectID="_1764242132" r:id="rId981"/>
        </w:object>
      </w:r>
      <w:r w:rsidRPr="00B96DF6">
        <w:rPr>
          <w:rFonts w:hint="eastAsia"/>
        </w:rPr>
        <w:t>有</w:t>
      </w:r>
      <w:r w:rsidRPr="00B96DF6">
        <w:t>:</w:t>
      </w:r>
    </w:p>
    <w:p w14:paraId="21BD156E" w14:textId="77777777" w:rsidR="00B96DF6" w:rsidRPr="00B96DF6" w:rsidRDefault="00B96DF6" w:rsidP="00B96DF6">
      <w:pPr>
        <w:pStyle w:val="affd"/>
        <w:ind w:firstLine="480"/>
      </w:pPr>
      <w:r w:rsidRPr="00B96DF6">
        <w:object w:dxaOrig="10040" w:dyaOrig="3080" w14:anchorId="6AB8848E">
          <v:shape id="_x0000_i1581" type="#_x0000_t75" style="width:453.65pt;height:2in" o:ole="">
            <v:imagedata r:id="rId982" o:title=""/>
          </v:shape>
          <o:OLEObject Type="Embed" ProgID="Equation.DSMT4" ShapeID="_x0000_i1581" DrawAspect="Content" ObjectID="_1764242133" r:id="rId983"/>
        </w:object>
      </w:r>
    </w:p>
    <w:p w14:paraId="6DEBDC0C" w14:textId="77777777" w:rsidR="00B96DF6" w:rsidRPr="00B96DF6" w:rsidRDefault="00B96DF6" w:rsidP="00B96DF6">
      <w:pPr>
        <w:pStyle w:val="affd"/>
        <w:ind w:firstLine="480"/>
      </w:pPr>
      <w:r w:rsidRPr="00B96DF6">
        <w:rPr>
          <w:rFonts w:hint="eastAsia"/>
        </w:rPr>
        <w:t>其中，</w:t>
      </w:r>
    </w:p>
    <w:p w14:paraId="0C65B651" w14:textId="77777777" w:rsidR="00B96DF6" w:rsidRPr="00B96DF6" w:rsidRDefault="00B96DF6" w:rsidP="00B96DF6">
      <w:pPr>
        <w:pStyle w:val="affd"/>
        <w:ind w:firstLine="480"/>
      </w:pPr>
      <w:r w:rsidRPr="00B96DF6">
        <w:object w:dxaOrig="6020" w:dyaOrig="1640" w14:anchorId="43C22A1B">
          <v:shape id="_x0000_i1582" type="#_x0000_t75" style="width:230.55pt;height:64.9pt" o:ole="">
            <v:imagedata r:id="rId984" o:title=""/>
          </v:shape>
          <o:OLEObject Type="Embed" ProgID="Equation.DSMT4" ShapeID="_x0000_i1582" DrawAspect="Content" ObjectID="_1764242134" r:id="rId985"/>
        </w:object>
      </w:r>
    </w:p>
    <w:p w14:paraId="351001F1" w14:textId="77777777" w:rsidR="00B96DF6" w:rsidRPr="00B96DF6" w:rsidRDefault="00B96DF6" w:rsidP="00B96DF6">
      <w:pPr>
        <w:pStyle w:val="affd"/>
        <w:ind w:firstLine="480"/>
      </w:pPr>
      <w:r w:rsidRPr="00B96DF6">
        <w:rPr>
          <w:rFonts w:hint="eastAsia"/>
        </w:rPr>
        <w:t>求</w:t>
      </w:r>
      <w:r w:rsidRPr="00B96DF6">
        <w:object w:dxaOrig="1359" w:dyaOrig="400" w14:anchorId="0AD62494">
          <v:shape id="_x0000_i1583" type="#_x0000_t75" style="width:64.9pt;height:22.05pt" o:ole="">
            <v:imagedata r:id="rId986" o:title=""/>
          </v:shape>
          <o:OLEObject Type="Embed" ProgID="Equation.DSMT4" ShapeID="_x0000_i1583" DrawAspect="Content" ObjectID="_1764242135" r:id="rId987"/>
        </w:object>
      </w:r>
      <w:r w:rsidRPr="00B96DF6">
        <w:rPr>
          <w:rFonts w:hint="eastAsia"/>
        </w:rPr>
        <w:t>与</w:t>
      </w:r>
      <w:r w:rsidRPr="00B96DF6">
        <w:object w:dxaOrig="1380" w:dyaOrig="400" w14:anchorId="54460247">
          <v:shape id="_x0000_i1584" type="#_x0000_t75" style="width:64.9pt;height:22.05pt" o:ole="">
            <v:imagedata r:id="rId988" o:title=""/>
          </v:shape>
          <o:OLEObject Type="Embed" ProgID="Equation.DSMT4" ShapeID="_x0000_i1584" DrawAspect="Content" ObjectID="_1764242136" r:id="rId989"/>
        </w:object>
      </w:r>
      <w:r w:rsidRPr="00B96DF6">
        <w:rPr>
          <w:rFonts w:hint="eastAsia"/>
        </w:rPr>
        <w:t>在</w:t>
      </w:r>
      <w:r w:rsidRPr="00B96DF6">
        <w:object w:dxaOrig="620" w:dyaOrig="279" w14:anchorId="1CD246B2">
          <v:shape id="_x0000_i1585" type="#_x0000_t75" style="width:28.3pt;height:14.55pt" o:ole="">
            <v:imagedata r:id="rId990" o:title=""/>
          </v:shape>
          <o:OLEObject Type="Embed" ProgID="Equation.DSMT4" ShapeID="_x0000_i1585" DrawAspect="Content" ObjectID="_1764242137" r:id="rId991"/>
        </w:object>
      </w:r>
      <w:r w:rsidRPr="00B96DF6">
        <w:rPr>
          <w:rFonts w:hint="eastAsia"/>
        </w:rPr>
        <w:t>时的值以及对</w:t>
      </w:r>
      <w:r w:rsidRPr="00B96DF6">
        <w:object w:dxaOrig="220" w:dyaOrig="200" w14:anchorId="49EED987">
          <v:shape id="_x0000_i1586" type="#_x0000_t75" style="width:12.9pt;height:7.1pt" o:ole="">
            <v:imagedata r:id="rId992" o:title=""/>
          </v:shape>
          <o:OLEObject Type="Embed" ProgID="Equation.DSMT4" ShapeID="_x0000_i1586" DrawAspect="Content" ObjectID="_1764242138" r:id="rId993"/>
        </w:object>
      </w:r>
      <w:r w:rsidRPr="00B96DF6">
        <w:rPr>
          <w:rFonts w:hint="eastAsia"/>
        </w:rPr>
        <w:t>的偏导数，有</w:t>
      </w:r>
    </w:p>
    <w:p w14:paraId="42273D16" w14:textId="77777777" w:rsidR="00B96DF6" w:rsidRPr="00B96DF6" w:rsidRDefault="00B96DF6" w:rsidP="00B96DF6">
      <w:pPr>
        <w:pStyle w:val="affd"/>
        <w:ind w:firstLine="480"/>
      </w:pPr>
      <w:r w:rsidRPr="00B96DF6">
        <w:object w:dxaOrig="4500" w:dyaOrig="1640" w14:anchorId="6B1BF917">
          <v:shape id="_x0000_i1587" type="#_x0000_t75" style="width:208.9pt;height:1in" o:ole="">
            <v:imagedata r:id="rId994" o:title=""/>
          </v:shape>
          <o:OLEObject Type="Embed" ProgID="Equation.DSMT4" ShapeID="_x0000_i1587" DrawAspect="Content" ObjectID="_1764242139" r:id="rId995"/>
        </w:object>
      </w:r>
    </w:p>
    <w:p w14:paraId="765F5A38" w14:textId="77777777" w:rsidR="00B96DF6" w:rsidRPr="00B96DF6" w:rsidRDefault="00B96DF6" w:rsidP="00B96DF6">
      <w:pPr>
        <w:pStyle w:val="affd"/>
        <w:ind w:firstLine="480"/>
      </w:pPr>
      <w:r w:rsidRPr="00B96DF6">
        <w:object w:dxaOrig="8940" w:dyaOrig="1600" w14:anchorId="2B2FDA86">
          <v:shape id="_x0000_i1588" type="#_x0000_t75" style="width:403.3pt;height:1in" o:ole="">
            <v:imagedata r:id="rId996" o:title=""/>
          </v:shape>
          <o:OLEObject Type="Embed" ProgID="Equation.DSMT4" ShapeID="_x0000_i1588" DrawAspect="Content" ObjectID="_1764242140" r:id="rId997"/>
        </w:object>
      </w:r>
    </w:p>
    <w:p w14:paraId="4314FF65" w14:textId="77777777" w:rsidR="00B96DF6" w:rsidRPr="00B96DF6" w:rsidRDefault="00B96DF6" w:rsidP="00B96DF6">
      <w:pPr>
        <w:pStyle w:val="affd"/>
        <w:ind w:firstLine="480"/>
      </w:pPr>
      <w:r w:rsidRPr="00B96DF6">
        <w:rPr>
          <w:rFonts w:hint="eastAsia"/>
        </w:rPr>
        <w:t>以及</w:t>
      </w:r>
      <w:r w:rsidRPr="00B96DF6">
        <w:object w:dxaOrig="1780" w:dyaOrig="480" w14:anchorId="65DF0132">
          <v:shape id="_x0000_i1589" type="#_x0000_t75" style="width:85.75pt;height:21.25pt" o:ole="">
            <v:imagedata r:id="rId998" o:title=""/>
          </v:shape>
          <o:OLEObject Type="Embed" ProgID="Equation.DSMT4" ShapeID="_x0000_i1589" DrawAspect="Content" ObjectID="_1764242141" r:id="rId999"/>
        </w:object>
      </w:r>
      <w:r w:rsidRPr="00B96DF6">
        <w:rPr>
          <w:rFonts w:hint="eastAsia"/>
        </w:rPr>
        <w:t>对</w:t>
      </w:r>
      <w:r w:rsidRPr="00B96DF6">
        <w:object w:dxaOrig="220" w:dyaOrig="200" w14:anchorId="373DD60C">
          <v:shape id="_x0000_i1590" type="#_x0000_t75" style="width:12.9pt;height:7.1pt" o:ole="">
            <v:imagedata r:id="rId1000" o:title=""/>
          </v:shape>
          <o:OLEObject Type="Embed" ProgID="Equation.DSMT4" ShapeID="_x0000_i1590" DrawAspect="Content" ObjectID="_1764242142" r:id="rId1001"/>
        </w:object>
      </w:r>
      <w:r w:rsidRPr="00B96DF6">
        <w:rPr>
          <w:rFonts w:hint="eastAsia"/>
        </w:rPr>
        <w:t>的偏导数为</w:t>
      </w:r>
    </w:p>
    <w:p w14:paraId="179692A5" w14:textId="77777777" w:rsidR="00B96DF6" w:rsidRPr="00B96DF6" w:rsidRDefault="00B96DF6" w:rsidP="00B96DF6">
      <w:pPr>
        <w:pStyle w:val="affd"/>
        <w:ind w:firstLine="480"/>
      </w:pPr>
      <w:r w:rsidRPr="00B96DF6">
        <w:object w:dxaOrig="9420" w:dyaOrig="1560" w14:anchorId="5A496000">
          <v:shape id="_x0000_i1591" type="#_x0000_t75" style="width:425.75pt;height:1in" o:ole="">
            <v:imagedata r:id="rId1002" o:title=""/>
          </v:shape>
          <o:OLEObject Type="Embed" ProgID="Equation.DSMT4" ShapeID="_x0000_i1591" DrawAspect="Content" ObjectID="_1764242143" r:id="rId1003"/>
        </w:object>
      </w:r>
    </w:p>
    <w:p w14:paraId="06848C53" w14:textId="77777777" w:rsidR="00B96DF6" w:rsidRPr="00B96DF6" w:rsidRDefault="00B96DF6" w:rsidP="00B96DF6">
      <w:pPr>
        <w:pStyle w:val="affd"/>
        <w:ind w:firstLine="480"/>
      </w:pPr>
      <w:r w:rsidRPr="00B96DF6">
        <w:rPr>
          <w:rFonts w:hint="eastAsia"/>
        </w:rPr>
        <w:t>代入（</w:t>
      </w:r>
      <w:r w:rsidRPr="00B96DF6">
        <w:rPr>
          <w:rFonts w:hint="eastAsia"/>
        </w:rPr>
        <w:t>2</w:t>
      </w:r>
      <w:r w:rsidRPr="00B96DF6">
        <w:t>-3-7-1</w:t>
      </w:r>
      <w:r w:rsidRPr="00B96DF6">
        <w:rPr>
          <w:rFonts w:hint="eastAsia"/>
        </w:rPr>
        <w:t>）、（</w:t>
      </w:r>
      <w:r w:rsidRPr="00B96DF6">
        <w:rPr>
          <w:rFonts w:hint="eastAsia"/>
        </w:rPr>
        <w:t>2</w:t>
      </w:r>
      <w:r w:rsidRPr="00B96DF6">
        <w:t>-3-7-2</w:t>
      </w:r>
      <w:r w:rsidRPr="00B96DF6">
        <w:rPr>
          <w:rFonts w:hint="eastAsia"/>
        </w:rPr>
        <w:t>）以及（</w:t>
      </w:r>
      <w:r w:rsidRPr="00B96DF6">
        <w:rPr>
          <w:rFonts w:hint="eastAsia"/>
        </w:rPr>
        <w:t>2</w:t>
      </w:r>
      <w:r w:rsidRPr="00B96DF6">
        <w:t>-3-7-3</w:t>
      </w:r>
      <w:r w:rsidRPr="00B96DF6">
        <w:rPr>
          <w:rFonts w:hint="eastAsia"/>
        </w:rPr>
        <w:t>），使用（</w:t>
      </w:r>
      <w:r w:rsidRPr="00B96DF6">
        <w:rPr>
          <w:rFonts w:hint="eastAsia"/>
        </w:rPr>
        <w:t>2</w:t>
      </w:r>
      <w:r w:rsidRPr="00B96DF6">
        <w:t>-3-4-2</w:t>
      </w:r>
      <w:r w:rsidRPr="00B96DF6">
        <w:rPr>
          <w:rFonts w:hint="eastAsia"/>
        </w:rPr>
        <w:t>）计算</w:t>
      </w:r>
      <w:r w:rsidRPr="00B96DF6">
        <w:object w:dxaOrig="800" w:dyaOrig="400" w14:anchorId="4BF4D171">
          <v:shape id="_x0000_i1592" type="#_x0000_t75" style="width:43.7pt;height:22.05pt" o:ole="">
            <v:imagedata r:id="rId1004" o:title=""/>
          </v:shape>
          <o:OLEObject Type="Embed" ProgID="Equation.DSMT4" ShapeID="_x0000_i1592" DrawAspect="Content" ObjectID="_1764242144" r:id="rId1005"/>
        </w:object>
      </w:r>
      <w:r w:rsidRPr="00B96DF6">
        <w:rPr>
          <w:rFonts w:hint="eastAsia"/>
        </w:rPr>
        <w:t>，</w:t>
      </w:r>
    </w:p>
    <w:p w14:paraId="26081177" w14:textId="77777777" w:rsidR="00B96DF6" w:rsidRPr="00B96DF6" w:rsidRDefault="00B96DF6" w:rsidP="00B96DF6">
      <w:pPr>
        <w:pStyle w:val="affd"/>
        <w:ind w:firstLine="480"/>
      </w:pPr>
      <w:r w:rsidRPr="00B96DF6">
        <w:object w:dxaOrig="7900" w:dyaOrig="3700" w14:anchorId="0A13B60B">
          <v:shape id="_x0000_i1593" type="#_x0000_t75" style="width:374.55pt;height:159pt" o:ole="">
            <v:imagedata r:id="rId1006" o:title=""/>
          </v:shape>
          <o:OLEObject Type="Embed" ProgID="Equation.DSMT4" ShapeID="_x0000_i1593" DrawAspect="Content" ObjectID="_1764242145" r:id="rId1007"/>
        </w:object>
      </w:r>
    </w:p>
    <w:p w14:paraId="1E92B662" w14:textId="77777777" w:rsidR="00B96DF6" w:rsidRPr="00B96DF6" w:rsidRDefault="00B96DF6" w:rsidP="00B96DF6">
      <w:pPr>
        <w:pStyle w:val="affd"/>
        <w:ind w:firstLine="480"/>
      </w:pPr>
      <w:r w:rsidRPr="00B96DF6">
        <w:rPr>
          <w:rFonts w:hint="eastAsia"/>
        </w:rPr>
        <w:t>由（</w:t>
      </w:r>
      <w:r w:rsidRPr="00B96DF6">
        <w:rPr>
          <w:rFonts w:hint="eastAsia"/>
        </w:rPr>
        <w:t>2</w:t>
      </w:r>
      <w:r w:rsidRPr="00B96DF6">
        <w:t>-1-13</w:t>
      </w:r>
      <w:r w:rsidRPr="00B96DF6">
        <w:rPr>
          <w:rFonts w:hint="eastAsia"/>
        </w:rPr>
        <w:t>）结合（</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7D6B9142" w14:textId="77777777" w:rsidR="00B96DF6" w:rsidRPr="00B96DF6" w:rsidRDefault="00B96DF6" w:rsidP="00B96DF6">
      <w:pPr>
        <w:pStyle w:val="affd"/>
        <w:ind w:firstLine="480"/>
      </w:pPr>
      <w:r w:rsidRPr="00B96DF6">
        <w:object w:dxaOrig="4840" w:dyaOrig="760" w14:anchorId="313B7D3E">
          <v:shape id="_x0000_i1594" type="#_x0000_t75" style="width:222.25pt;height:35.8pt" o:ole="">
            <v:imagedata r:id="rId1008" o:title=""/>
          </v:shape>
          <o:OLEObject Type="Embed" ProgID="Equation.DSMT4" ShapeID="_x0000_i1594" DrawAspect="Content" ObjectID="_1764242146" r:id="rId1009"/>
        </w:object>
      </w:r>
    </w:p>
    <w:p w14:paraId="22B09201" w14:textId="77777777" w:rsidR="00B96DF6" w:rsidRPr="00B96DF6" w:rsidRDefault="00B96DF6" w:rsidP="00B96DF6">
      <w:pPr>
        <w:pStyle w:val="affd"/>
        <w:ind w:firstLine="480"/>
      </w:pPr>
      <w:r w:rsidRPr="00B96DF6">
        <w:rPr>
          <w:rFonts w:hint="eastAsia"/>
        </w:rPr>
        <w:t>则将（</w:t>
      </w:r>
      <w:r w:rsidRPr="00B96DF6">
        <w:rPr>
          <w:rFonts w:hint="eastAsia"/>
        </w:rPr>
        <w:t>2</w:t>
      </w:r>
      <w:r w:rsidRPr="00B96DF6">
        <w:t>-3-9</w:t>
      </w:r>
      <w:r w:rsidRPr="00B96DF6">
        <w:rPr>
          <w:rFonts w:hint="eastAsia"/>
        </w:rPr>
        <w:t>）中某些项用（</w:t>
      </w:r>
      <w:r w:rsidRPr="00B96DF6">
        <w:rPr>
          <w:rFonts w:hint="eastAsia"/>
        </w:rPr>
        <w:t>2</w:t>
      </w:r>
      <w:r w:rsidRPr="00B96DF6">
        <w:t>-3-9</w:t>
      </w:r>
      <w:r w:rsidRPr="00B96DF6">
        <w:rPr>
          <w:rFonts w:hint="eastAsia"/>
        </w:rPr>
        <w:t>）代替，并代入（</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6ADE021C" w14:textId="5D95484B" w:rsidR="00B96DF6" w:rsidRPr="00B96DF6" w:rsidRDefault="00835246" w:rsidP="00B96DF6">
      <w:pPr>
        <w:pStyle w:val="affd"/>
        <w:ind w:firstLine="480"/>
      </w:pPr>
      <w:r w:rsidRPr="00B96DF6">
        <w:object w:dxaOrig="8919" w:dyaOrig="1540" w14:anchorId="524084AC">
          <v:shape id="_x0000_i1595" type="#_x0000_t75" style="width:424.9pt;height:64.9pt" o:ole="">
            <v:imagedata r:id="rId1010" o:title=""/>
          </v:shape>
          <o:OLEObject Type="Embed" ProgID="Equation.DSMT4" ShapeID="_x0000_i1595" DrawAspect="Content" ObjectID="_1764242147" r:id="rId1011"/>
        </w:object>
      </w:r>
    </w:p>
    <w:p w14:paraId="6203CC87" w14:textId="77777777" w:rsidR="00B96DF6" w:rsidRPr="00B96DF6" w:rsidRDefault="00B96DF6" w:rsidP="00B96DF6">
      <w:pPr>
        <w:pStyle w:val="affd"/>
        <w:ind w:firstLine="480"/>
      </w:pPr>
      <w:r w:rsidRPr="00B96DF6">
        <w:rPr>
          <w:rFonts w:hint="eastAsia"/>
        </w:rPr>
        <w:t>其中</w:t>
      </w:r>
      <w:r w:rsidRPr="00B96DF6">
        <w:object w:dxaOrig="2400" w:dyaOrig="400" w14:anchorId="102E8976">
          <v:shape id="_x0000_i1596" type="#_x0000_t75" style="width:123.2pt;height:22.05pt" o:ole="">
            <v:imagedata r:id="rId1012" o:title=""/>
          </v:shape>
          <o:OLEObject Type="Embed" ProgID="Equation.DSMT4" ShapeID="_x0000_i1596" DrawAspect="Content" ObjectID="_1764242148" r:id="rId1013"/>
        </w:object>
      </w:r>
      <w:r w:rsidRPr="00B96DF6">
        <w:rPr>
          <w:rFonts w:hint="eastAsia"/>
        </w:rPr>
        <w:t>，以上讨论都是针对</w:t>
      </w:r>
      <w:r w:rsidRPr="00B96DF6">
        <w:object w:dxaOrig="620" w:dyaOrig="400" w14:anchorId="645C3893">
          <v:shape id="_x0000_i1597" type="#_x0000_t75" style="width:28.3pt;height:22.05pt" o:ole="">
            <v:imagedata r:id="rId1014" o:title=""/>
          </v:shape>
          <o:OLEObject Type="Embed" ProgID="Equation.DSMT4" ShapeID="_x0000_i1597" DrawAspect="Content" ObjectID="_1764242149" r:id="rId1015"/>
        </w:object>
      </w:r>
      <w:r w:rsidRPr="00B96DF6">
        <w:rPr>
          <w:rFonts w:hint="eastAsia"/>
        </w:rPr>
        <w:t>的，那么对于</w:t>
      </w:r>
      <w:r w:rsidRPr="00B96DF6">
        <w:object w:dxaOrig="620" w:dyaOrig="380" w14:anchorId="40F34EE5">
          <v:shape id="_x0000_i1598" type="#_x0000_t75" style="width:28.3pt;height:14.55pt" o:ole="">
            <v:imagedata r:id="rId1016" o:title=""/>
          </v:shape>
          <o:OLEObject Type="Embed" ProgID="Equation.DSMT4" ShapeID="_x0000_i1598" DrawAspect="Content" ObjectID="_1764242150" r:id="rId1017"/>
        </w:object>
      </w:r>
      <w:r w:rsidRPr="00B96DF6">
        <w:rPr>
          <w:rFonts w:hint="eastAsia"/>
        </w:rPr>
        <w:t>我们有以下结论</w:t>
      </w:r>
      <w:r w:rsidRPr="00B96DF6">
        <w:rPr>
          <w:rFonts w:hint="eastAsia"/>
        </w:rPr>
        <w:t>:</w:t>
      </w:r>
    </w:p>
    <w:p w14:paraId="46CA47A9" w14:textId="77777777" w:rsidR="00B96DF6" w:rsidRPr="00B96DF6" w:rsidRDefault="00B96DF6" w:rsidP="00B96DF6">
      <w:pPr>
        <w:pStyle w:val="affd"/>
        <w:ind w:firstLine="480"/>
      </w:pPr>
      <w:r w:rsidRPr="00B96DF6">
        <w:object w:dxaOrig="8779" w:dyaOrig="1680" w14:anchorId="51268BD2">
          <v:shape id="_x0000_i1599" type="#_x0000_t75" style="width:395.4pt;height:79.1pt" o:ole="">
            <v:imagedata r:id="rId1018" o:title=""/>
          </v:shape>
          <o:OLEObject Type="Embed" ProgID="Equation.DSMT4" ShapeID="_x0000_i1599" DrawAspect="Content" ObjectID="_1764242151" r:id="rId1019"/>
        </w:object>
      </w:r>
    </w:p>
    <w:p w14:paraId="592BF875" w14:textId="77777777" w:rsidR="00B96DF6" w:rsidRPr="00B96DF6" w:rsidRDefault="00B96DF6" w:rsidP="00B96DF6">
      <w:pPr>
        <w:pStyle w:val="affd"/>
        <w:ind w:firstLine="480"/>
      </w:pPr>
      <w:r w:rsidRPr="00B96DF6">
        <w:rPr>
          <w:rFonts w:hint="eastAsia"/>
        </w:rPr>
        <w:t>分别将</w:t>
      </w:r>
      <w:r w:rsidRPr="00B96DF6">
        <w:object w:dxaOrig="400" w:dyaOrig="300" w14:anchorId="4ECECEF4">
          <v:shape id="_x0000_i1600" type="#_x0000_t75" style="width:22.05pt;height:14.55pt" o:ole="">
            <v:imagedata r:id="rId1020" o:title=""/>
          </v:shape>
          <o:OLEObject Type="Embed" ProgID="Equation.DSMT4" ShapeID="_x0000_i1600" DrawAspect="Content" ObjectID="_1764242152" r:id="rId1021"/>
        </w:object>
      </w:r>
      <w:r w:rsidRPr="00B96DF6">
        <w:rPr>
          <w:rFonts w:hint="eastAsia"/>
        </w:rPr>
        <w:t>以及</w:t>
      </w:r>
      <w:r w:rsidRPr="00B96DF6">
        <w:object w:dxaOrig="560" w:dyaOrig="300" w14:anchorId="6EE65468">
          <v:shape id="_x0000_i1601" type="#_x0000_t75" style="width:28.7pt;height:14.55pt" o:ole="">
            <v:imagedata r:id="rId1022" o:title=""/>
          </v:shape>
          <o:OLEObject Type="Embed" ProgID="Equation.DSMT4" ShapeID="_x0000_i1601" DrawAspect="Content" ObjectID="_1764242153" r:id="rId1023"/>
        </w:object>
      </w:r>
      <w:r w:rsidRPr="00B96DF6">
        <w:rPr>
          <w:rFonts w:hint="eastAsia"/>
        </w:rPr>
        <w:t>作为增量矩阵</w:t>
      </w:r>
      <w:r w:rsidRPr="00B96DF6">
        <w:object w:dxaOrig="240" w:dyaOrig="279" w14:anchorId="15411DF5">
          <v:shape id="_x0000_i1602" type="#_x0000_t75" style="width:14.55pt;height:14.55pt" o:ole="">
            <v:imagedata r:id="rId1024" o:title=""/>
          </v:shape>
          <o:OLEObject Type="Embed" ProgID="Equation.DSMT4" ShapeID="_x0000_i1602" DrawAspect="Content" ObjectID="_1764242154" r:id="rId1025"/>
        </w:object>
      </w:r>
      <w:r w:rsidRPr="00B96DF6">
        <w:rPr>
          <w:rFonts w:hint="eastAsia"/>
        </w:rPr>
        <w:t>代入（</w:t>
      </w:r>
      <w:r w:rsidRPr="00B96DF6">
        <w:rPr>
          <w:rFonts w:hint="eastAsia"/>
        </w:rPr>
        <w:t>2</w:t>
      </w:r>
      <w:r w:rsidRPr="00B96DF6">
        <w:t>-3-10</w:t>
      </w:r>
      <w:r w:rsidRPr="00B96DF6">
        <w:rPr>
          <w:rFonts w:hint="eastAsia"/>
        </w:rPr>
        <w:t>）的</w:t>
      </w:r>
      <w:r w:rsidRPr="00B96DF6">
        <w:object w:dxaOrig="780" w:dyaOrig="380" w14:anchorId="7E27035C">
          <v:shape id="_x0000_i1603" type="#_x0000_t75" style="width:35.8pt;height:14.55pt" o:ole="">
            <v:imagedata r:id="rId1026" o:title=""/>
          </v:shape>
          <o:OLEObject Type="Embed" ProgID="Equation.DSMT4" ShapeID="_x0000_i1603" DrawAspect="Content" ObjectID="_1764242155" r:id="rId1027"/>
        </w:object>
      </w:r>
      <w:r w:rsidRPr="00B96DF6">
        <w:rPr>
          <w:rFonts w:hint="eastAsia"/>
        </w:rPr>
        <w:t>中，求其在</w:t>
      </w:r>
      <w:r w:rsidRPr="00B96DF6">
        <w:object w:dxaOrig="400" w:dyaOrig="300" w14:anchorId="39B8EBF0">
          <v:shape id="_x0000_i1604" type="#_x0000_t75" style="width:22.05pt;height:14.55pt" o:ole="">
            <v:imagedata r:id="rId1028" o:title=""/>
          </v:shape>
          <o:OLEObject Type="Embed" ProgID="Equation.DSMT4" ShapeID="_x0000_i1604" DrawAspect="Content" ObjectID="_1764242156" r:id="rId1029"/>
        </w:object>
      </w:r>
      <w:r w:rsidRPr="00B96DF6">
        <w:rPr>
          <w:rFonts w:hint="eastAsia"/>
        </w:rPr>
        <w:t>处的导数，即</w:t>
      </w:r>
    </w:p>
    <w:p w14:paraId="06E78716" w14:textId="77777777" w:rsidR="00B96DF6" w:rsidRPr="00B96DF6" w:rsidRDefault="00B96DF6" w:rsidP="00B96DF6">
      <w:pPr>
        <w:pStyle w:val="affd"/>
        <w:ind w:firstLine="480"/>
      </w:pPr>
      <w:r w:rsidRPr="00B96DF6">
        <w:object w:dxaOrig="7440" w:dyaOrig="2680" w14:anchorId="0640386C">
          <v:shape id="_x0000_i1605" type="#_x0000_t75" style="width:352.5pt;height:114.45pt" o:ole="">
            <v:imagedata r:id="rId1030" o:title=""/>
          </v:shape>
          <o:OLEObject Type="Embed" ProgID="Equation.DSMT4" ShapeID="_x0000_i1605" DrawAspect="Content" ObjectID="_1764242157" r:id="rId1031"/>
        </w:object>
      </w:r>
    </w:p>
    <w:p w14:paraId="7B35FDA7" w14:textId="77777777" w:rsidR="00B96DF6" w:rsidRPr="00B96DF6" w:rsidRDefault="00B96DF6" w:rsidP="00B96DF6">
      <w:pPr>
        <w:pStyle w:val="affd"/>
        <w:ind w:firstLine="480"/>
      </w:pPr>
      <w:r w:rsidRPr="00B96DF6">
        <w:rPr>
          <w:rFonts w:hint="eastAsia"/>
        </w:rPr>
        <w:t>代入</w:t>
      </w:r>
      <w:r w:rsidRPr="00B96DF6">
        <w:object w:dxaOrig="400" w:dyaOrig="300" w14:anchorId="68C13FBA">
          <v:shape id="_x0000_i1606" type="#_x0000_t75" style="width:22.05pt;height:14.55pt" o:ole="">
            <v:imagedata r:id="rId1032" o:title=""/>
          </v:shape>
          <o:OLEObject Type="Embed" ProgID="Equation.DSMT4" ShapeID="_x0000_i1606" DrawAspect="Content" ObjectID="_1764242158" r:id="rId1033"/>
        </w:object>
      </w:r>
      <w:r w:rsidRPr="00B96DF6">
        <w:rPr>
          <w:rFonts w:hint="eastAsia"/>
        </w:rPr>
        <w:t>时（</w:t>
      </w:r>
      <w:r w:rsidRPr="00B96DF6">
        <w:rPr>
          <w:rFonts w:hint="eastAsia"/>
        </w:rPr>
        <w:t>2</w:t>
      </w:r>
      <w:r w:rsidRPr="00B96DF6">
        <w:t>-3-10</w:t>
      </w:r>
      <w:r w:rsidRPr="00B96DF6">
        <w:rPr>
          <w:rFonts w:hint="eastAsia"/>
        </w:rPr>
        <w:t>）中的控制器形式，将（</w:t>
      </w:r>
      <w:r w:rsidRPr="00B96DF6">
        <w:rPr>
          <w:rFonts w:hint="eastAsia"/>
        </w:rPr>
        <w:t>2</w:t>
      </w:r>
      <w:r w:rsidRPr="00B96DF6">
        <w:t>-3-2</w:t>
      </w:r>
      <w:r w:rsidRPr="00B96DF6">
        <w:rPr>
          <w:rFonts w:hint="eastAsia"/>
        </w:rPr>
        <w:t>）转化为形如（</w:t>
      </w:r>
      <w:r w:rsidRPr="00B96DF6">
        <w:rPr>
          <w:rFonts w:hint="eastAsia"/>
        </w:rPr>
        <w:t>2</w:t>
      </w:r>
      <w:r w:rsidRPr="00B96DF6">
        <w:t>-3-11</w:t>
      </w:r>
      <w:r w:rsidRPr="00B96DF6">
        <w:rPr>
          <w:rFonts w:hint="eastAsia"/>
        </w:rPr>
        <w:t>）的形式，即：</w:t>
      </w:r>
    </w:p>
    <w:p w14:paraId="6150E561" w14:textId="77777777" w:rsidR="00B96DF6" w:rsidRPr="00B96DF6" w:rsidRDefault="00B96DF6" w:rsidP="00B96DF6">
      <w:pPr>
        <w:pStyle w:val="affd"/>
        <w:ind w:firstLine="480"/>
      </w:pPr>
      <w:r w:rsidRPr="00B96DF6">
        <w:object w:dxaOrig="5600" w:dyaOrig="520" w14:anchorId="58B6C11F">
          <v:shape id="_x0000_i1607" type="#_x0000_t75" style="width:265.55pt;height:22.05pt" o:ole="">
            <v:imagedata r:id="rId1034" o:title=""/>
          </v:shape>
          <o:OLEObject Type="Embed" ProgID="Equation.DSMT4" ShapeID="_x0000_i1607" DrawAspect="Content" ObjectID="_1764242159" r:id="rId1035"/>
        </w:object>
      </w:r>
    </w:p>
    <w:p w14:paraId="777CA1DC" w14:textId="77777777" w:rsidR="00B96DF6" w:rsidRPr="00B96DF6" w:rsidRDefault="00B96DF6" w:rsidP="00B96DF6">
      <w:pPr>
        <w:pStyle w:val="affd"/>
        <w:ind w:firstLine="480"/>
      </w:pPr>
      <w:r w:rsidRPr="00B96DF6">
        <w:rPr>
          <w:rFonts w:hint="eastAsia"/>
        </w:rPr>
        <w:t>由</w:t>
      </w:r>
      <w:r w:rsidRPr="00B96DF6">
        <w:object w:dxaOrig="3739" w:dyaOrig="440" w14:anchorId="761BBA72">
          <v:shape id="_x0000_i1608" type="#_x0000_t75" style="width:187.7pt;height:22.05pt" o:ole="">
            <v:imagedata r:id="rId1036" o:title=""/>
          </v:shape>
          <o:OLEObject Type="Embed" ProgID="Equation.DSMT4" ShapeID="_x0000_i1608" DrawAspect="Content" ObjectID="_1764242160" r:id="rId1037"/>
        </w:object>
      </w:r>
      <w:r w:rsidRPr="00B96DF6">
        <w:rPr>
          <w:rFonts w:hint="eastAsia"/>
        </w:rPr>
        <w:t>得</w:t>
      </w:r>
    </w:p>
    <w:p w14:paraId="035A7D25" w14:textId="77777777" w:rsidR="00B96DF6" w:rsidRPr="00B96DF6" w:rsidRDefault="00B96DF6" w:rsidP="00B96DF6">
      <w:pPr>
        <w:pStyle w:val="affd"/>
        <w:ind w:firstLine="480"/>
      </w:pPr>
      <w:r w:rsidRPr="00B96DF6">
        <w:object w:dxaOrig="7000" w:dyaOrig="1520" w14:anchorId="20CC8EBE">
          <v:shape id="_x0000_i1609" type="#_x0000_t75" style="width:316.3pt;height:1in" o:ole="">
            <v:imagedata r:id="rId1038" o:title=""/>
          </v:shape>
          <o:OLEObject Type="Embed" ProgID="Equation.DSMT4" ShapeID="_x0000_i1609" DrawAspect="Content" ObjectID="_1764242161" r:id="rId1039"/>
        </w:object>
      </w:r>
    </w:p>
    <w:p w14:paraId="417FB09C" w14:textId="77777777" w:rsidR="00B96DF6" w:rsidRPr="00B96DF6" w:rsidRDefault="00B96DF6" w:rsidP="00B96DF6">
      <w:pPr>
        <w:pStyle w:val="affd"/>
        <w:ind w:firstLine="480"/>
      </w:pPr>
      <w:r w:rsidRPr="00B96DF6">
        <w:rPr>
          <w:rFonts w:hint="eastAsia"/>
        </w:rPr>
        <w:t>前述的牛顿迭代序列在可满足</w:t>
      </w:r>
      <w:r w:rsidRPr="00B96DF6">
        <w:object w:dxaOrig="820" w:dyaOrig="380" w14:anchorId="628CD514">
          <v:shape id="_x0000_i1610" type="#_x0000_t75" style="width:43.3pt;height:22.05pt" o:ole="">
            <v:imagedata r:id="rId1040" o:title=""/>
          </v:shape>
          <o:OLEObject Type="Embed" ProgID="Equation.DSMT4" ShapeID="_x0000_i1610" DrawAspect="Content" ObjectID="_1764242162" r:id="rId1041"/>
        </w:object>
      </w:r>
      <w:r w:rsidRPr="00B96DF6">
        <w:rPr>
          <w:rFonts w:hint="eastAsia"/>
        </w:rPr>
        <w:t>可逆的条件下等价于为对下式求解</w:t>
      </w:r>
      <w:r w:rsidRPr="00B96DF6">
        <w:object w:dxaOrig="580" w:dyaOrig="320" w14:anchorId="4FD75A19">
          <v:shape id="_x0000_i1611" type="#_x0000_t75" style="width:28.7pt;height:14.55pt" o:ole="">
            <v:imagedata r:id="rId1042" o:title=""/>
          </v:shape>
          <o:OLEObject Type="Embed" ProgID="Equation.DSMT4" ShapeID="_x0000_i1611" DrawAspect="Content" ObjectID="_1764242163" r:id="rId1043"/>
        </w:object>
      </w:r>
      <w:r w:rsidRPr="00B96DF6">
        <w:rPr>
          <w:rFonts w:hint="eastAsia"/>
        </w:rPr>
        <w:t>：</w:t>
      </w:r>
    </w:p>
    <w:p w14:paraId="5AA7250A" w14:textId="77777777" w:rsidR="00B96DF6" w:rsidRPr="00B96DF6" w:rsidRDefault="00B96DF6" w:rsidP="00B96DF6">
      <w:pPr>
        <w:pStyle w:val="affd"/>
        <w:ind w:firstLine="480"/>
      </w:pPr>
      <w:r w:rsidRPr="00B96DF6">
        <w:object w:dxaOrig="5300" w:dyaOrig="380" w14:anchorId="13A85843">
          <v:shape id="_x0000_i1612" type="#_x0000_t75" style="width:4in;height:14.55pt" o:ole="">
            <v:imagedata r:id="rId1044" o:title=""/>
          </v:shape>
          <o:OLEObject Type="Embed" ProgID="Equation.DSMT4" ShapeID="_x0000_i1612" DrawAspect="Content" ObjectID="_1764242164" r:id="rId1045"/>
        </w:object>
      </w:r>
    </w:p>
    <w:p w14:paraId="5944DEB4" w14:textId="77777777" w:rsidR="00B96DF6" w:rsidRPr="00B96DF6" w:rsidRDefault="00B96DF6" w:rsidP="00B96DF6">
      <w:pPr>
        <w:pStyle w:val="affd"/>
        <w:ind w:firstLine="480"/>
      </w:pPr>
      <w:r w:rsidRPr="00B96DF6">
        <w:rPr>
          <w:rFonts w:hint="eastAsia"/>
        </w:rPr>
        <w:t>将（</w:t>
      </w:r>
      <w:r w:rsidRPr="00B96DF6">
        <w:rPr>
          <w:rFonts w:hint="eastAsia"/>
        </w:rPr>
        <w:t>2</w:t>
      </w:r>
      <w:r w:rsidRPr="00B96DF6">
        <w:t>-3-13</w:t>
      </w:r>
      <w:r w:rsidRPr="00B96DF6">
        <w:rPr>
          <w:rFonts w:hint="eastAsia"/>
        </w:rPr>
        <w:t>）中的</w:t>
      </w:r>
      <w:r w:rsidRPr="00B96DF6">
        <w:object w:dxaOrig="1280" w:dyaOrig="380" w14:anchorId="3C4EBA63">
          <v:shape id="_x0000_i1613" type="#_x0000_t75" style="width:64.9pt;height:14.55pt" o:ole="">
            <v:imagedata r:id="rId1046" o:title=""/>
          </v:shape>
          <o:OLEObject Type="Embed" ProgID="Equation.DSMT4" ShapeID="_x0000_i1613" DrawAspect="Content" ObjectID="_1764242165" r:id="rId1047"/>
        </w:object>
      </w:r>
      <w:r w:rsidRPr="00B96DF6">
        <w:rPr>
          <w:rFonts w:hint="eastAsia"/>
        </w:rPr>
        <w:t>、</w:t>
      </w:r>
      <w:r w:rsidRPr="00B96DF6">
        <w:object w:dxaOrig="1140" w:dyaOrig="380" w14:anchorId="33513CB6">
          <v:shape id="_x0000_i1614" type="#_x0000_t75" style="width:57.45pt;height:14.55pt" o:ole="">
            <v:imagedata r:id="rId1048" o:title=""/>
          </v:shape>
          <o:OLEObject Type="Embed" ProgID="Equation.DSMT4" ShapeID="_x0000_i1614" DrawAspect="Content" ObjectID="_1764242166" r:id="rId1049"/>
        </w:object>
      </w:r>
      <w:r w:rsidRPr="00B96DF6">
        <w:rPr>
          <w:rFonts w:hint="eastAsia"/>
        </w:rPr>
        <w:t>以及（</w:t>
      </w:r>
      <w:r w:rsidRPr="00B96DF6">
        <w:rPr>
          <w:rFonts w:hint="eastAsia"/>
        </w:rPr>
        <w:t>2</w:t>
      </w:r>
      <w:r w:rsidRPr="00B96DF6">
        <w:t>-3-15</w:t>
      </w:r>
      <w:r w:rsidRPr="00B96DF6">
        <w:rPr>
          <w:rFonts w:hint="eastAsia"/>
        </w:rPr>
        <w:t>）中的</w:t>
      </w:r>
      <w:r w:rsidRPr="00B96DF6">
        <w:object w:dxaOrig="800" w:dyaOrig="360" w14:anchorId="4E92D64D">
          <v:shape id="_x0000_i1615" type="#_x0000_t75" style="width:43.7pt;height:21.25pt" o:ole="">
            <v:imagedata r:id="rId1050" o:title=""/>
          </v:shape>
          <o:OLEObject Type="Embed" ProgID="Equation.DSMT4" ShapeID="_x0000_i1615" DrawAspect="Content" ObjectID="_1764242167" r:id="rId1051"/>
        </w:object>
      </w:r>
      <w:r w:rsidRPr="00B96DF6">
        <w:rPr>
          <w:rFonts w:hint="eastAsia"/>
        </w:rPr>
        <w:t>代入（</w:t>
      </w:r>
      <w:r w:rsidRPr="00B96DF6">
        <w:rPr>
          <w:rFonts w:hint="eastAsia"/>
        </w:rPr>
        <w:t>2</w:t>
      </w:r>
      <w:r w:rsidRPr="00B96DF6">
        <w:t>-3-16</w:t>
      </w:r>
      <w:r w:rsidRPr="00B96DF6">
        <w:rPr>
          <w:rFonts w:hint="eastAsia"/>
        </w:rPr>
        <w:t>）中得：</w:t>
      </w:r>
    </w:p>
    <w:p w14:paraId="422072B6" w14:textId="77777777" w:rsidR="00B96DF6" w:rsidRPr="00B96DF6" w:rsidRDefault="00B96DF6" w:rsidP="00B96DF6">
      <w:pPr>
        <w:pStyle w:val="affd"/>
        <w:ind w:firstLine="480"/>
      </w:pPr>
      <w:r w:rsidRPr="00B96DF6">
        <w:object w:dxaOrig="5380" w:dyaOrig="2280" w14:anchorId="72342D0C">
          <v:shape id="_x0000_i1616" type="#_x0000_t75" style="width:281.35pt;height:107.8pt" o:ole="">
            <v:imagedata r:id="rId1052" o:title=""/>
          </v:shape>
          <o:OLEObject Type="Embed" ProgID="Equation.DSMT4" ShapeID="_x0000_i1616" DrawAspect="Content" ObjectID="_1764242168" r:id="rId1053"/>
        </w:object>
      </w:r>
    </w:p>
    <w:p w14:paraId="4921AEAC" w14:textId="55F7B415" w:rsidR="00B96DF6" w:rsidRDefault="00B96DF6" w:rsidP="00583495">
      <w:pPr>
        <w:pStyle w:val="affd"/>
        <w:ind w:firstLine="480"/>
      </w:pPr>
      <w:r w:rsidRPr="00B96DF6">
        <w:rPr>
          <w:rFonts w:hint="eastAsia"/>
        </w:rPr>
        <w:t>我们可以发现进行牛顿迭代（</w:t>
      </w:r>
      <w:r w:rsidRPr="00B96DF6">
        <w:rPr>
          <w:rFonts w:hint="eastAsia"/>
        </w:rPr>
        <w:t>2</w:t>
      </w:r>
      <w:r w:rsidRPr="00B96DF6">
        <w:t>-3-17</w:t>
      </w:r>
      <w:r w:rsidRPr="00B96DF6">
        <w:rPr>
          <w:rFonts w:hint="eastAsia"/>
        </w:rPr>
        <w:t>）与我们在给定镇定控制器</w:t>
      </w:r>
      <w:r w:rsidRPr="00B96DF6">
        <w:object w:dxaOrig="440" w:dyaOrig="400" w14:anchorId="56B126D6">
          <v:shape id="_x0000_i1617" type="#_x0000_t75" style="width:22.05pt;height:22.05pt" o:ole="">
            <v:imagedata r:id="rId1054" o:title=""/>
          </v:shape>
          <o:OLEObject Type="Embed" ProgID="Equation.DSMT4" ShapeID="_x0000_i1617" DrawAspect="Content" ObjectID="_1764242169" r:id="rId1055"/>
        </w:object>
      </w:r>
      <w:r w:rsidRPr="00B96DF6">
        <w:rPr>
          <w:rFonts w:hint="eastAsia"/>
        </w:rPr>
        <w:t>与</w:t>
      </w:r>
      <w:r w:rsidRPr="00B96DF6">
        <w:object w:dxaOrig="440" w:dyaOrig="400" w14:anchorId="652BB4C9">
          <v:shape id="_x0000_i1618" type="#_x0000_t75" style="width:22.05pt;height:22.05pt" o:ole="">
            <v:imagedata r:id="rId1056" o:title=""/>
          </v:shape>
          <o:OLEObject Type="Embed" ProgID="Equation.DSMT4" ShapeID="_x0000_i1618" DrawAspect="Content" ObjectID="_1764242170" r:id="rId1057"/>
        </w:object>
      </w:r>
      <w:r w:rsidRPr="00B96DF6">
        <w:rPr>
          <w:rFonts w:hint="eastAsia"/>
        </w:rPr>
        <w:t>下使用</w:t>
      </w:r>
      <w:r w:rsidRPr="00B96DF6">
        <w:rPr>
          <w:rFonts w:hint="eastAsia"/>
        </w:rPr>
        <w:t xml:space="preserve">Kleinman </w:t>
      </w:r>
      <w:r w:rsidRPr="00B96DF6">
        <w:rPr>
          <w:rFonts w:hint="eastAsia"/>
        </w:rPr>
        <w:t>迭代算法求解耦合</w:t>
      </w:r>
      <w:r w:rsidRPr="00B96DF6">
        <w:rPr>
          <w:rFonts w:hint="eastAsia"/>
        </w:rPr>
        <w:t>Lyapunov</w:t>
      </w:r>
      <w:r w:rsidRPr="00B96DF6">
        <w:rPr>
          <w:rFonts w:hint="eastAsia"/>
        </w:rPr>
        <w:t>方程（</w:t>
      </w:r>
      <w:r w:rsidRPr="00B96DF6">
        <w:rPr>
          <w:rFonts w:hint="eastAsia"/>
        </w:rPr>
        <w:t>2</w:t>
      </w:r>
      <w:r w:rsidRPr="00B96DF6">
        <w:t>-3-1-1</w:t>
      </w:r>
      <w:r w:rsidRPr="00B96DF6">
        <w:rPr>
          <w:rFonts w:hint="eastAsia"/>
        </w:rPr>
        <w:t>）的形式是一样的，区</w:t>
      </w:r>
      <w:r w:rsidRPr="00B96DF6">
        <w:rPr>
          <w:rFonts w:hint="eastAsia"/>
        </w:rPr>
        <w:lastRenderedPageBreak/>
        <w:t>别在于一个基于满足</w:t>
      </w:r>
      <w:r w:rsidRPr="00B96DF6">
        <w:rPr>
          <w:rFonts w:hint="eastAsia"/>
        </w:rPr>
        <w:t xml:space="preserve">Newton-Kantorovich </w:t>
      </w:r>
      <w:r w:rsidRPr="00B96DF6">
        <w:rPr>
          <w:rFonts w:hint="eastAsia"/>
        </w:rPr>
        <w:t>定理的</w:t>
      </w:r>
      <w:r w:rsidRPr="00B96DF6">
        <w:object w:dxaOrig="400" w:dyaOrig="300" w14:anchorId="58C36314">
          <v:shape id="_x0000_i1619" type="#_x0000_t75" style="width:22.05pt;height:14.55pt" o:ole="">
            <v:imagedata r:id="rId1032" o:title=""/>
          </v:shape>
          <o:OLEObject Type="Embed" ProgID="Equation.DSMT4" ShapeID="_x0000_i1619" DrawAspect="Content" ObjectID="_1764242171" r:id="rId1058"/>
        </w:object>
      </w:r>
      <w:r w:rsidRPr="00B96DF6">
        <w:rPr>
          <w:rFonts w:hint="eastAsia"/>
        </w:rPr>
        <w:t>进行迭代，一个是基于镇定控制器</w:t>
      </w:r>
      <w:r w:rsidRPr="00B96DF6">
        <w:object w:dxaOrig="440" w:dyaOrig="400" w14:anchorId="5ABCCADC">
          <v:shape id="_x0000_i1620" type="#_x0000_t75" style="width:22.05pt;height:22.05pt" o:ole="">
            <v:imagedata r:id="rId1054" o:title=""/>
          </v:shape>
          <o:OLEObject Type="Embed" ProgID="Equation.DSMT4" ShapeID="_x0000_i1620" DrawAspect="Content" ObjectID="_1764242172" r:id="rId1059"/>
        </w:object>
      </w:r>
      <w:r w:rsidRPr="00B96DF6">
        <w:rPr>
          <w:rFonts w:hint="eastAsia"/>
        </w:rPr>
        <w:t>与</w:t>
      </w:r>
      <w:r w:rsidRPr="00B96DF6">
        <w:object w:dxaOrig="440" w:dyaOrig="400" w14:anchorId="17BF3689">
          <v:shape id="_x0000_i1621" type="#_x0000_t75" style="width:22.05pt;height:22.05pt" o:ole="">
            <v:imagedata r:id="rId1056" o:title=""/>
          </v:shape>
          <o:OLEObject Type="Embed" ProgID="Equation.DSMT4" ShapeID="_x0000_i1621" DrawAspect="Content" ObjectID="_1764242173" r:id="rId1060"/>
        </w:object>
      </w:r>
      <w:r w:rsidRPr="00B96DF6">
        <w:rPr>
          <w:rFonts w:hint="eastAsia"/>
        </w:rPr>
        <w:t>进行求解</w:t>
      </w:r>
      <w:r>
        <w:rPr>
          <w:rFonts w:hint="eastAsia"/>
        </w:rPr>
        <w:t>。</w:t>
      </w:r>
    </w:p>
    <w:p w14:paraId="34F1652F" w14:textId="6402FB0B" w:rsidR="005F2A20" w:rsidRDefault="00CC6037" w:rsidP="00CC6037">
      <w:pPr>
        <w:pStyle w:val="3"/>
      </w:pPr>
      <w:bookmarkStart w:id="114" w:name="_Toc153621430"/>
      <w:r>
        <w:t>4</w:t>
      </w:r>
      <w:r w:rsidRPr="00684E53">
        <w:t>.</w:t>
      </w:r>
      <w:r>
        <w:t>4</w:t>
      </w:r>
      <w:r w:rsidRPr="00684E53">
        <w:t>.</w:t>
      </w:r>
      <w:r w:rsidR="00674FC3">
        <w:t>2</w:t>
      </w:r>
      <w:r w:rsidRPr="00684E53">
        <w:t xml:space="preserve"> </w:t>
      </w:r>
      <w:r>
        <w:rPr>
          <w:rFonts w:hint="eastAsia"/>
          <w:lang w:eastAsia="zh-CN"/>
        </w:rPr>
        <w:t>已知</w:t>
      </w:r>
      <w:r>
        <w:rPr>
          <w:rFonts w:hint="eastAsia"/>
        </w:rPr>
        <w:t>博弈耦合代数</w:t>
      </w:r>
      <w:r>
        <w:rPr>
          <w:rFonts w:hint="eastAsia"/>
        </w:rPr>
        <w:t>Riccti</w:t>
      </w:r>
      <w:r>
        <w:rPr>
          <w:rFonts w:hint="eastAsia"/>
        </w:rPr>
        <w:t>方程</w:t>
      </w:r>
      <w:r>
        <w:rPr>
          <w:rFonts w:hint="eastAsia"/>
          <w:lang w:eastAsia="zh-CN"/>
        </w:rPr>
        <w:t>求解</w:t>
      </w:r>
      <w:bookmarkEnd w:id="114"/>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94F7EF2" w14:textId="77777777" w:rsidTr="00544649">
        <w:trPr>
          <w:trHeight w:hRule="exact" w:val="794"/>
          <w:jc w:val="center"/>
        </w:trPr>
        <w:tc>
          <w:tcPr>
            <w:tcW w:w="4342" w:type="pct"/>
            <w:vAlign w:val="center"/>
          </w:tcPr>
          <w:p w14:paraId="2BC3965D" w14:textId="77777777" w:rsidR="005F2A20" w:rsidRPr="006B1A0C" w:rsidRDefault="005F2A20" w:rsidP="00544649">
            <w:pPr>
              <w:spacing w:line="300" w:lineRule="auto"/>
              <w:jc w:val="center"/>
              <w:rPr>
                <w:bCs/>
                <w:sz w:val="24"/>
                <w:szCs w:val="32"/>
              </w:rPr>
            </w:pPr>
            <w:r w:rsidRPr="00544649">
              <w:rPr>
                <w:position w:val="-28"/>
              </w:rPr>
              <w:object w:dxaOrig="3140" w:dyaOrig="680" w14:anchorId="0323F753">
                <v:shape id="_x0000_i1622" type="#_x0000_t75" style="width:156.5pt;height:33.7pt" o:ole="">
                  <v:imagedata r:id="rId635" o:title=""/>
                </v:shape>
                <o:OLEObject Type="Embed" ProgID="Equation.DSMT4" ShapeID="_x0000_i1622" DrawAspect="Content" ObjectID="_1764242174" r:id="rId1061"/>
              </w:object>
            </w:r>
          </w:p>
        </w:tc>
        <w:tc>
          <w:tcPr>
            <w:tcW w:w="658" w:type="pct"/>
            <w:vAlign w:val="center"/>
          </w:tcPr>
          <w:p w14:paraId="096C42E8" w14:textId="77777777" w:rsidR="005F2A20" w:rsidRPr="006B1A0C" w:rsidRDefault="005F2A20"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9C5DA64"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8C94D07" w14:textId="77777777" w:rsidTr="00544649">
        <w:trPr>
          <w:trHeight w:hRule="exact" w:val="794"/>
          <w:jc w:val="center"/>
        </w:trPr>
        <w:tc>
          <w:tcPr>
            <w:tcW w:w="4342" w:type="pct"/>
            <w:vAlign w:val="center"/>
          </w:tcPr>
          <w:p w14:paraId="5657E4F3" w14:textId="77777777" w:rsidR="005F2A20" w:rsidRPr="006B1A0C" w:rsidRDefault="005F2A20" w:rsidP="00544649">
            <w:pPr>
              <w:spacing w:line="300" w:lineRule="auto"/>
              <w:jc w:val="center"/>
              <w:rPr>
                <w:bCs/>
                <w:sz w:val="24"/>
                <w:szCs w:val="32"/>
              </w:rPr>
            </w:pPr>
            <w:r w:rsidRPr="00544649">
              <w:rPr>
                <w:position w:val="-28"/>
              </w:rPr>
              <w:object w:dxaOrig="2740" w:dyaOrig="680" w14:anchorId="15D3CA7A">
                <v:shape id="_x0000_i1623" type="#_x0000_t75" style="width:136.9pt;height:33.7pt" o:ole="">
                  <v:imagedata r:id="rId637" o:title=""/>
                </v:shape>
                <o:OLEObject Type="Embed" ProgID="Equation.DSMT4" ShapeID="_x0000_i1623" DrawAspect="Content" ObjectID="_1764242175" r:id="rId1062"/>
              </w:object>
            </w:r>
          </w:p>
        </w:tc>
        <w:tc>
          <w:tcPr>
            <w:tcW w:w="658" w:type="pct"/>
            <w:vAlign w:val="center"/>
          </w:tcPr>
          <w:p w14:paraId="04F72814" w14:textId="77777777" w:rsidR="005F2A20" w:rsidRPr="006B1A0C" w:rsidRDefault="005F2A20"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7D9CBD23"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B4FDBB9" w14:textId="77777777" w:rsidTr="00544649">
        <w:trPr>
          <w:trHeight w:hRule="exact" w:val="794"/>
          <w:jc w:val="center"/>
        </w:trPr>
        <w:tc>
          <w:tcPr>
            <w:tcW w:w="4342" w:type="pct"/>
            <w:vAlign w:val="center"/>
          </w:tcPr>
          <w:p w14:paraId="0110DF61" w14:textId="77777777" w:rsidR="005F2A20" w:rsidRPr="006B1A0C" w:rsidRDefault="005F2A20" w:rsidP="00544649">
            <w:pPr>
              <w:spacing w:line="300" w:lineRule="auto"/>
              <w:jc w:val="center"/>
              <w:rPr>
                <w:bCs/>
                <w:sz w:val="24"/>
                <w:szCs w:val="32"/>
              </w:rPr>
            </w:pPr>
            <w:r w:rsidRPr="00544649">
              <w:rPr>
                <w:position w:val="-30"/>
              </w:rPr>
              <w:object w:dxaOrig="5720" w:dyaOrig="720" w14:anchorId="790B5AF3">
                <v:shape id="_x0000_i1624" type="#_x0000_t75" style="width:286.75pt;height:36.2pt" o:ole="">
                  <v:imagedata r:id="rId639" o:title=""/>
                </v:shape>
                <o:OLEObject Type="Embed" ProgID="Equation.DSMT4" ShapeID="_x0000_i1624" DrawAspect="Content" ObjectID="_1764242176" r:id="rId1063"/>
              </w:object>
            </w:r>
          </w:p>
        </w:tc>
        <w:tc>
          <w:tcPr>
            <w:tcW w:w="658" w:type="pct"/>
            <w:vAlign w:val="center"/>
          </w:tcPr>
          <w:p w14:paraId="7F5642DC" w14:textId="77777777" w:rsidR="005F2A20" w:rsidRPr="006B1A0C" w:rsidRDefault="005F2A20"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AD1981"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39108EB8" w14:textId="77777777" w:rsidTr="00544649">
        <w:trPr>
          <w:trHeight w:hRule="exact" w:val="964"/>
          <w:jc w:val="center"/>
        </w:trPr>
        <w:tc>
          <w:tcPr>
            <w:tcW w:w="4342" w:type="pct"/>
            <w:vAlign w:val="center"/>
          </w:tcPr>
          <w:p w14:paraId="58B846C6" w14:textId="77777777" w:rsidR="005F2A20" w:rsidRPr="006B1A0C" w:rsidRDefault="005F2A20" w:rsidP="00544649">
            <w:pPr>
              <w:spacing w:line="300" w:lineRule="auto"/>
              <w:jc w:val="center"/>
              <w:rPr>
                <w:bCs/>
                <w:sz w:val="24"/>
                <w:szCs w:val="32"/>
              </w:rPr>
            </w:pPr>
            <w:r w:rsidRPr="00544649">
              <w:rPr>
                <w:position w:val="-36"/>
              </w:rPr>
              <w:object w:dxaOrig="2720" w:dyaOrig="840" w14:anchorId="43AD08B3">
                <v:shape id="_x0000_i1625" type="#_x0000_t75" style="width:136.1pt;height:42.05pt" o:ole="">
                  <v:imagedata r:id="rId641" o:title=""/>
                </v:shape>
                <o:OLEObject Type="Embed" ProgID="Equation.DSMT4" ShapeID="_x0000_i1625" DrawAspect="Content" ObjectID="_1764242177" r:id="rId1064"/>
              </w:object>
            </w:r>
          </w:p>
        </w:tc>
        <w:tc>
          <w:tcPr>
            <w:tcW w:w="658" w:type="pct"/>
            <w:vAlign w:val="center"/>
          </w:tcPr>
          <w:p w14:paraId="307FFCC3" w14:textId="77777777" w:rsidR="005F2A20" w:rsidRPr="006B1A0C" w:rsidRDefault="005F2A20"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B40066E"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FAAAB3B" w14:textId="77777777" w:rsidTr="00544649">
        <w:trPr>
          <w:trHeight w:hRule="exact" w:val="2551"/>
          <w:jc w:val="center"/>
        </w:trPr>
        <w:tc>
          <w:tcPr>
            <w:tcW w:w="4342" w:type="pct"/>
            <w:vAlign w:val="center"/>
          </w:tcPr>
          <w:p w14:paraId="72437EC7" w14:textId="77777777" w:rsidR="005F2A20" w:rsidRPr="006B1A0C" w:rsidRDefault="005F2A20" w:rsidP="00544649">
            <w:pPr>
              <w:spacing w:line="300" w:lineRule="auto"/>
              <w:jc w:val="center"/>
              <w:rPr>
                <w:bCs/>
                <w:sz w:val="24"/>
                <w:szCs w:val="32"/>
              </w:rPr>
            </w:pPr>
            <w:r w:rsidRPr="005F2A20">
              <w:rPr>
                <w:position w:val="-120"/>
              </w:rPr>
              <w:object w:dxaOrig="6580" w:dyaOrig="2500" w14:anchorId="60338E92">
                <v:shape id="_x0000_i1626" type="#_x0000_t75" style="width:322.15pt;height:122.75pt" o:ole="">
                  <v:imagedata r:id="rId643" o:title=""/>
                </v:shape>
                <o:OLEObject Type="Embed" ProgID="Equation.DSMT4" ShapeID="_x0000_i1626" DrawAspect="Content" ObjectID="_1764242178" r:id="rId1065"/>
              </w:object>
            </w:r>
          </w:p>
        </w:tc>
        <w:tc>
          <w:tcPr>
            <w:tcW w:w="658" w:type="pct"/>
            <w:vAlign w:val="center"/>
          </w:tcPr>
          <w:p w14:paraId="226389D0" w14:textId="77777777" w:rsidR="005F2A20" w:rsidRPr="006B1A0C" w:rsidRDefault="005F2A20"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77D8E4" w14:textId="77777777" w:rsidR="005F2A20" w:rsidRPr="00225E60" w:rsidRDefault="005F2A20" w:rsidP="005F2A20">
      <w:pPr>
        <w:pStyle w:val="affd"/>
        <w:ind w:firstLineChars="0" w:firstLine="0"/>
      </w:pPr>
    </w:p>
    <w:p w14:paraId="1FBA764C" w14:textId="6276D05A" w:rsidR="00583495" w:rsidRPr="00583495" w:rsidRDefault="00583495" w:rsidP="005F2A20">
      <w:pPr>
        <w:pStyle w:val="affd"/>
        <w:ind w:firstLineChars="0" w:firstLine="0"/>
      </w:pPr>
    </w:p>
    <w:p w14:paraId="61A118B1" w14:textId="39492B14" w:rsidR="00821E83" w:rsidRPr="00684E53" w:rsidRDefault="00821E83" w:rsidP="00583495">
      <w:pPr>
        <w:spacing w:line="300" w:lineRule="auto"/>
        <w:ind w:firstLineChars="200" w:firstLine="480"/>
        <w:rPr>
          <w:kern w:val="0"/>
          <w:sz w:val="24"/>
        </w:rPr>
      </w:pPr>
    </w:p>
    <w:p w14:paraId="7C3D252D" w14:textId="044D7468" w:rsidR="00821E83" w:rsidRDefault="00821E83" w:rsidP="00821E83">
      <w:pPr>
        <w:pStyle w:val="2"/>
        <w:ind w:firstLine="560"/>
        <w:rPr>
          <w:lang w:eastAsia="zh-CN"/>
        </w:rPr>
      </w:pPr>
      <w:bookmarkStart w:id="115" w:name="_Toc153621431"/>
      <w:r>
        <w:t>4</w:t>
      </w:r>
      <w:r w:rsidRPr="00684E53">
        <w:t>.</w:t>
      </w:r>
      <w:r>
        <w:rPr>
          <w:rFonts w:hint="eastAsia"/>
          <w:lang w:eastAsia="zh-CN"/>
        </w:rPr>
        <w:t>5</w:t>
      </w:r>
      <w:r>
        <w:rPr>
          <w:lang w:eastAsia="zh-CN"/>
        </w:rPr>
        <w:t xml:space="preserve"> </w:t>
      </w:r>
      <w:r>
        <w:rPr>
          <w:rFonts w:hint="eastAsia"/>
          <w:lang w:eastAsia="zh-CN"/>
        </w:rPr>
        <w:t>总结</w:t>
      </w:r>
      <w:bookmarkEnd w:id="115"/>
    </w:p>
    <w:p w14:paraId="50C8183F" w14:textId="77777777" w:rsidR="00821E83" w:rsidRPr="002A1D8D" w:rsidRDefault="00821E83" w:rsidP="00821E83">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p>
    <w:bookmarkEnd w:id="94"/>
    <w:bookmarkEnd w:id="95"/>
    <w:bookmarkEnd w:id="96"/>
    <w:bookmarkEnd w:id="97"/>
    <w:p w14:paraId="28CF352F" w14:textId="356DBB7F" w:rsidR="005B0149" w:rsidRPr="00427FA8" w:rsidRDefault="005B0149" w:rsidP="00BF4532">
      <w:pPr>
        <w:rPr>
          <w:sz w:val="24"/>
        </w:rPr>
      </w:pPr>
    </w:p>
    <w:p w14:paraId="303816A1" w14:textId="77777777" w:rsidR="005B0149" w:rsidRDefault="005B0149" w:rsidP="00C02F80">
      <w:pPr>
        <w:spacing w:line="300" w:lineRule="auto"/>
        <w:ind w:firstLine="480"/>
        <w:rPr>
          <w:sz w:val="24"/>
        </w:rPr>
      </w:pPr>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E63804">
      <w:pPr>
        <w:pStyle w:val="1"/>
      </w:pPr>
      <w:bookmarkStart w:id="116" w:name="_Toc153621432"/>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16"/>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25769C">
      <w:pPr>
        <w:pStyle w:val="2"/>
        <w:ind w:firstLine="560"/>
      </w:pPr>
      <w:bookmarkStart w:id="117" w:name="_Toc153621433"/>
      <w:r>
        <w:rPr>
          <w:rFonts w:hint="eastAsia"/>
          <w:lang w:eastAsia="zh-CN"/>
        </w:rPr>
        <w:t>5</w:t>
      </w:r>
      <w:r w:rsidRPr="00684E53">
        <w:t xml:space="preserve">.1 </w:t>
      </w:r>
      <w:r w:rsidRPr="00684E53">
        <w:t>结论</w:t>
      </w:r>
      <w:bookmarkEnd w:id="117"/>
    </w:p>
    <w:p w14:paraId="4D4BAC0F" w14:textId="77777777" w:rsidR="0025769C" w:rsidRPr="00684E53" w:rsidRDefault="0025769C" w:rsidP="0025769C">
      <w:pPr>
        <w:spacing w:line="300" w:lineRule="auto"/>
        <w:ind w:firstLineChars="200" w:firstLine="480"/>
        <w:rPr>
          <w:sz w:val="24"/>
        </w:rPr>
      </w:pPr>
      <w:r w:rsidRPr="00684E53">
        <w:rPr>
          <w:rFonts w:hAnsi="宋体" w:hint="eastAsia"/>
          <w:sz w:val="24"/>
        </w:rPr>
        <w:t>通过在</w:t>
      </w:r>
      <w:r>
        <w:rPr>
          <w:rFonts w:hAnsi="宋体" w:hint="eastAsia"/>
          <w:sz w:val="24"/>
        </w:rPr>
        <w:t>XXX</w:t>
      </w:r>
      <w:r w:rsidRPr="00684E53">
        <w:rPr>
          <w:rFonts w:hAnsi="宋体" w:hint="eastAsia"/>
          <w:sz w:val="24"/>
        </w:rPr>
        <w:t>下光催化还原</w:t>
      </w:r>
      <w:r>
        <w:rPr>
          <w:rFonts w:hAnsi="宋体" w:hint="eastAsia"/>
          <w:sz w:val="24"/>
        </w:rPr>
        <w:t>XXX</w:t>
      </w:r>
      <w:r w:rsidRPr="00684E53">
        <w:rPr>
          <w:rFonts w:hint="eastAsia"/>
          <w:sz w:val="24"/>
        </w:rPr>
        <w:t>并将之转化成</w:t>
      </w:r>
      <w:r>
        <w:rPr>
          <w:rFonts w:hint="eastAsia"/>
          <w:sz w:val="24"/>
        </w:rPr>
        <w:t>XXX</w:t>
      </w:r>
      <w:r w:rsidRPr="00684E53">
        <w:rPr>
          <w:rFonts w:hint="eastAsia"/>
          <w:sz w:val="24"/>
        </w:rPr>
        <w:t>、</w:t>
      </w:r>
      <w:r>
        <w:rPr>
          <w:rFonts w:hint="eastAsia"/>
          <w:sz w:val="24"/>
        </w:rPr>
        <w:t>XXX</w:t>
      </w:r>
      <w:r w:rsidRPr="00684E53">
        <w:rPr>
          <w:rFonts w:hint="eastAsia"/>
          <w:sz w:val="24"/>
        </w:rPr>
        <w:t>等是一个具有广阔应用前景的技术。</w:t>
      </w:r>
      <w:r>
        <w:rPr>
          <w:rFonts w:hint="eastAsia"/>
          <w:sz w:val="24"/>
        </w:rPr>
        <w:t>本文</w:t>
      </w:r>
      <w:r w:rsidRPr="007D2EDA">
        <w:rPr>
          <w:sz w:val="24"/>
        </w:rPr>
        <w:t>制备</w:t>
      </w:r>
      <w:r w:rsidRPr="007D2EDA">
        <w:rPr>
          <w:rFonts w:hint="eastAsia"/>
          <w:sz w:val="24"/>
        </w:rPr>
        <w:t>并表征</w:t>
      </w:r>
      <w:r w:rsidRPr="007D2EDA">
        <w:rPr>
          <w:sz w:val="24"/>
        </w:rPr>
        <w:t>了</w:t>
      </w:r>
      <w:r w:rsidRPr="007D2EDA">
        <w:rPr>
          <w:rFonts w:hint="eastAsia"/>
          <w:sz w:val="24"/>
        </w:rPr>
        <w:t>一系列</w:t>
      </w:r>
      <w:r>
        <w:rPr>
          <w:rFonts w:hint="eastAsia"/>
          <w:sz w:val="24"/>
        </w:rPr>
        <w:t>XXX</w:t>
      </w:r>
      <w:r w:rsidRPr="007D2EDA">
        <w:rPr>
          <w:sz w:val="24"/>
        </w:rPr>
        <w:t>催化剂</w:t>
      </w:r>
      <w:r w:rsidRPr="00684E53">
        <w:rPr>
          <w:rFonts w:hint="eastAsia"/>
          <w:sz w:val="24"/>
        </w:rPr>
        <w:t>，研究了</w:t>
      </w:r>
      <w:r>
        <w:rPr>
          <w:rFonts w:hint="eastAsia"/>
          <w:sz w:val="24"/>
        </w:rPr>
        <w:t>XXX</w:t>
      </w:r>
      <w:r>
        <w:rPr>
          <w:rFonts w:hint="eastAsia"/>
          <w:sz w:val="24"/>
        </w:rPr>
        <w:t>条件下</w:t>
      </w:r>
      <w:r>
        <w:rPr>
          <w:rFonts w:hint="eastAsia"/>
          <w:sz w:val="24"/>
        </w:rPr>
        <w:t>XXX</w:t>
      </w:r>
      <w:r w:rsidRPr="00684E53">
        <w:rPr>
          <w:sz w:val="24"/>
        </w:rPr>
        <w:t>催化还原</w:t>
      </w:r>
      <w:r>
        <w:rPr>
          <w:rFonts w:hint="eastAsia"/>
          <w:sz w:val="24"/>
        </w:rPr>
        <w:t>XXX</w:t>
      </w:r>
      <w:r w:rsidRPr="00684E53">
        <w:rPr>
          <w:sz w:val="24"/>
        </w:rPr>
        <w:t>反应</w:t>
      </w:r>
      <w:r w:rsidRPr="00684E53">
        <w:rPr>
          <w:rFonts w:hint="eastAsia"/>
          <w:sz w:val="24"/>
        </w:rPr>
        <w:t>，系统探讨了</w:t>
      </w:r>
      <w:r>
        <w:rPr>
          <w:rFonts w:hint="eastAsia"/>
          <w:sz w:val="24"/>
        </w:rPr>
        <w:t>XXX</w:t>
      </w:r>
      <w:r w:rsidRPr="00684E53">
        <w:rPr>
          <w:rFonts w:hint="eastAsia"/>
          <w:sz w:val="24"/>
        </w:rPr>
        <w:t>、</w:t>
      </w:r>
      <w:r>
        <w:rPr>
          <w:rFonts w:hint="eastAsia"/>
          <w:sz w:val="24"/>
        </w:rPr>
        <w:t>XXX</w:t>
      </w:r>
      <w:r w:rsidRPr="00684E53">
        <w:rPr>
          <w:rFonts w:hint="eastAsia"/>
          <w:sz w:val="24"/>
        </w:rPr>
        <w:t>以及</w:t>
      </w:r>
      <w:r>
        <w:rPr>
          <w:rFonts w:hint="eastAsia"/>
          <w:sz w:val="24"/>
        </w:rPr>
        <w:t>XXX</w:t>
      </w:r>
      <w:r w:rsidRPr="00684E53">
        <w:rPr>
          <w:rFonts w:hint="eastAsia"/>
          <w:sz w:val="24"/>
        </w:rPr>
        <w:t>效应对</w:t>
      </w:r>
      <w:r>
        <w:rPr>
          <w:rFonts w:hint="eastAsia"/>
          <w:sz w:val="24"/>
        </w:rPr>
        <w:t>XXX</w:t>
      </w:r>
      <w:r w:rsidRPr="00684E53">
        <w:rPr>
          <w:rFonts w:hint="eastAsia"/>
          <w:sz w:val="24"/>
        </w:rPr>
        <w:t>的增强机理与</w:t>
      </w:r>
      <w:r>
        <w:rPr>
          <w:rFonts w:hint="eastAsia"/>
          <w:sz w:val="24"/>
        </w:rPr>
        <w:t>XXX</w:t>
      </w:r>
      <w:r w:rsidRPr="00684E53">
        <w:rPr>
          <w:rFonts w:hint="eastAsia"/>
          <w:sz w:val="24"/>
        </w:rPr>
        <w:t>途径</w:t>
      </w:r>
      <w:r>
        <w:rPr>
          <w:rFonts w:hint="eastAsia"/>
          <w:sz w:val="24"/>
        </w:rPr>
        <w:t>，</w:t>
      </w:r>
      <w:r w:rsidRPr="00684E53">
        <w:rPr>
          <w:rFonts w:hint="eastAsia"/>
          <w:sz w:val="24"/>
        </w:rPr>
        <w:t>得出以下结论：</w:t>
      </w:r>
    </w:p>
    <w:p w14:paraId="6B14A2A0" w14:textId="77777777" w:rsidR="0025769C" w:rsidRPr="00684E53" w:rsidRDefault="0025769C" w:rsidP="0025769C">
      <w:pPr>
        <w:spacing w:line="300" w:lineRule="auto"/>
        <w:ind w:firstLine="480"/>
        <w:rPr>
          <w:sz w:val="24"/>
        </w:rPr>
      </w:pPr>
      <w:r>
        <w:rPr>
          <w:rFonts w:hint="eastAsia"/>
          <w:sz w:val="24"/>
        </w:rPr>
        <w:t>……</w:t>
      </w:r>
    </w:p>
    <w:p w14:paraId="6FF0DF75" w14:textId="6486CB33" w:rsidR="0025769C" w:rsidRPr="00C02F80" w:rsidRDefault="0025769C" w:rsidP="00214A91">
      <w:pPr>
        <w:spacing w:line="300" w:lineRule="auto"/>
        <w:ind w:firstLine="480"/>
        <w:rPr>
          <w:sz w:val="24"/>
        </w:rPr>
      </w:pPr>
      <w:r w:rsidRPr="009610BF">
        <w:rPr>
          <w:rFonts w:hint="eastAsia"/>
          <w:sz w:val="24"/>
        </w:rPr>
        <w:t>本</w:t>
      </w:r>
      <w:r>
        <w:rPr>
          <w:rFonts w:hint="eastAsia"/>
          <w:sz w:val="24"/>
        </w:rPr>
        <w:t>工作的主要创新点在于……</w:t>
      </w:r>
    </w:p>
    <w:p w14:paraId="06B988CA" w14:textId="77777777" w:rsidR="0025769C" w:rsidRPr="00684E53" w:rsidRDefault="0025769C" w:rsidP="0025769C">
      <w:pPr>
        <w:pStyle w:val="2"/>
        <w:ind w:firstLine="560"/>
      </w:pPr>
      <w:bookmarkStart w:id="118" w:name="_Toc153621434"/>
      <w:r>
        <w:rPr>
          <w:rFonts w:hint="eastAsia"/>
          <w:lang w:eastAsia="zh-CN"/>
        </w:rPr>
        <w:t>5</w:t>
      </w:r>
      <w:r w:rsidRPr="00684E53">
        <w:t>.</w:t>
      </w:r>
      <w:r w:rsidRPr="00684E53">
        <w:rPr>
          <w:rFonts w:hint="eastAsia"/>
        </w:rPr>
        <w:t>2</w:t>
      </w:r>
      <w:r w:rsidRPr="00684E53">
        <w:t xml:space="preserve"> </w:t>
      </w:r>
      <w:r w:rsidRPr="00684E53">
        <w:rPr>
          <w:rFonts w:hint="eastAsia"/>
        </w:rPr>
        <w:t>展望</w:t>
      </w:r>
      <w:bookmarkEnd w:id="118"/>
    </w:p>
    <w:p w14:paraId="16C15579" w14:textId="77777777" w:rsidR="0025769C" w:rsidRPr="00684E53"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1</w:t>
      </w:r>
      <w:r>
        <w:rPr>
          <w:rFonts w:hint="eastAsia"/>
          <w:sz w:val="24"/>
          <w:lang w:val="x-none"/>
        </w:rPr>
        <w:t>）</w:t>
      </w:r>
      <w:r w:rsidRPr="00684E53">
        <w:rPr>
          <w:sz w:val="24"/>
          <w:lang w:val="x-none"/>
        </w:rPr>
        <w:t>通过对催化过程微界面的直接观察，</w:t>
      </w:r>
      <w:r w:rsidRPr="00684E53">
        <w:rPr>
          <w:rFonts w:hint="eastAsia"/>
          <w:sz w:val="24"/>
          <w:lang w:val="x-none"/>
        </w:rPr>
        <w:t>如，利用</w:t>
      </w:r>
      <w:r>
        <w:rPr>
          <w:rFonts w:hint="eastAsia"/>
          <w:sz w:val="24"/>
          <w:lang w:val="x-none"/>
        </w:rPr>
        <w:t>XXX</w:t>
      </w:r>
      <w:r w:rsidRPr="00684E53">
        <w:rPr>
          <w:rFonts w:hint="eastAsia"/>
          <w:sz w:val="24"/>
          <w:lang w:val="x-none"/>
        </w:rPr>
        <w:t>测定反应过程中催化剂的</w:t>
      </w:r>
      <w:r>
        <w:rPr>
          <w:rFonts w:hint="eastAsia"/>
          <w:sz w:val="24"/>
          <w:lang w:val="x-none"/>
        </w:rPr>
        <w:t>XXX</w:t>
      </w:r>
      <w:r w:rsidRPr="00684E53">
        <w:rPr>
          <w:rFonts w:hint="eastAsia"/>
          <w:sz w:val="24"/>
          <w:lang w:val="x-none"/>
        </w:rPr>
        <w:t>及</w:t>
      </w:r>
      <w:r>
        <w:rPr>
          <w:rFonts w:hint="eastAsia"/>
          <w:sz w:val="24"/>
          <w:lang w:val="x-none"/>
        </w:rPr>
        <w:t>XXX</w:t>
      </w:r>
      <w:r w:rsidRPr="00684E53">
        <w:rPr>
          <w:rFonts w:hint="eastAsia"/>
          <w:sz w:val="24"/>
          <w:lang w:val="x-none"/>
        </w:rPr>
        <w:t>，以更深入地</w:t>
      </w:r>
      <w:r w:rsidRPr="00684E53">
        <w:rPr>
          <w:sz w:val="24"/>
          <w:lang w:val="x-none"/>
        </w:rPr>
        <w:t>理解</w:t>
      </w:r>
      <w:r w:rsidRPr="00684E53">
        <w:rPr>
          <w:rFonts w:hint="eastAsia"/>
          <w:sz w:val="24"/>
          <w:lang w:val="x-none"/>
        </w:rPr>
        <w:t>发生于</w:t>
      </w:r>
      <w:r>
        <w:rPr>
          <w:rFonts w:hint="eastAsia"/>
          <w:sz w:val="24"/>
          <w:lang w:val="x-none"/>
        </w:rPr>
        <w:t>XXX</w:t>
      </w:r>
      <w:r w:rsidRPr="00684E53">
        <w:rPr>
          <w:sz w:val="24"/>
          <w:lang w:val="x-none"/>
        </w:rPr>
        <w:t>表面及界面</w:t>
      </w:r>
      <w:r w:rsidRPr="00684E53">
        <w:rPr>
          <w:rFonts w:hint="eastAsia"/>
          <w:sz w:val="24"/>
          <w:lang w:val="x-none"/>
        </w:rPr>
        <w:t>的</w:t>
      </w:r>
      <w:r w:rsidRPr="00684E53">
        <w:rPr>
          <w:sz w:val="24"/>
          <w:lang w:val="x-none"/>
        </w:rPr>
        <w:t>光催化还原</w:t>
      </w:r>
      <w:r>
        <w:rPr>
          <w:rFonts w:hint="eastAsia"/>
          <w:sz w:val="24"/>
          <w:lang w:val="x-none"/>
        </w:rPr>
        <w:t>XXX</w:t>
      </w:r>
      <w:r w:rsidRPr="00684E53">
        <w:rPr>
          <w:sz w:val="24"/>
          <w:lang w:val="x-none"/>
        </w:rPr>
        <w:t>反应的</w:t>
      </w:r>
      <w:r>
        <w:rPr>
          <w:rFonts w:hint="eastAsia"/>
          <w:sz w:val="24"/>
          <w:lang w:val="x-none"/>
        </w:rPr>
        <w:t>XXX</w:t>
      </w:r>
      <w:r w:rsidRPr="00684E53">
        <w:rPr>
          <w:rFonts w:hint="eastAsia"/>
          <w:sz w:val="24"/>
          <w:lang w:val="x-none"/>
        </w:rPr>
        <w:t>、</w:t>
      </w:r>
      <w:r>
        <w:rPr>
          <w:rFonts w:hint="eastAsia"/>
          <w:sz w:val="24"/>
          <w:lang w:val="x-none"/>
        </w:rPr>
        <w:t>XXX</w:t>
      </w:r>
      <w:r>
        <w:rPr>
          <w:rFonts w:hint="eastAsia"/>
          <w:sz w:val="24"/>
          <w:lang w:val="x-none"/>
        </w:rPr>
        <w:t>与</w:t>
      </w:r>
      <w:r>
        <w:rPr>
          <w:rFonts w:hint="eastAsia"/>
          <w:sz w:val="24"/>
          <w:lang w:val="x-none"/>
        </w:rPr>
        <w:t>XXX</w:t>
      </w:r>
      <w:r w:rsidRPr="00684E53">
        <w:rPr>
          <w:rFonts w:hint="eastAsia"/>
          <w:sz w:val="24"/>
          <w:lang w:val="x-none"/>
        </w:rPr>
        <w:t>的</w:t>
      </w:r>
      <w:r w:rsidRPr="00684E53">
        <w:rPr>
          <w:sz w:val="24"/>
          <w:lang w:val="x-none"/>
        </w:rPr>
        <w:t>本质机理，有助于高效可见光催化剂的设计与发展，可为光催化</w:t>
      </w:r>
      <w:r w:rsidRPr="00684E53">
        <w:rPr>
          <w:rFonts w:hint="eastAsia"/>
          <w:sz w:val="24"/>
          <w:lang w:val="x-none"/>
        </w:rPr>
        <w:t>还原</w:t>
      </w:r>
      <w:r w:rsidRPr="00684E53">
        <w:rPr>
          <w:rFonts w:hint="eastAsia"/>
          <w:sz w:val="24"/>
          <w:lang w:val="x-none"/>
        </w:rPr>
        <w:t>CO</w:t>
      </w:r>
      <w:r w:rsidRPr="00684E53">
        <w:rPr>
          <w:rFonts w:hint="eastAsia"/>
          <w:sz w:val="24"/>
          <w:vertAlign w:val="subscript"/>
          <w:lang w:val="x-none"/>
        </w:rPr>
        <w:t>2</w:t>
      </w:r>
      <w:r w:rsidRPr="00684E53">
        <w:rPr>
          <w:sz w:val="24"/>
          <w:lang w:val="x-none"/>
        </w:rPr>
        <w:t>理论模型的进一步完善提供更好的支持。</w:t>
      </w:r>
    </w:p>
    <w:p w14:paraId="11F8BD41" w14:textId="77777777" w:rsidR="0025769C"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2</w:t>
      </w:r>
      <w:r>
        <w:rPr>
          <w:rFonts w:hint="eastAsia"/>
          <w:sz w:val="24"/>
          <w:lang w:val="x-none"/>
        </w:rPr>
        <w:t>）</w:t>
      </w:r>
      <w:r w:rsidRPr="00684E53">
        <w:rPr>
          <w:rFonts w:hint="eastAsia"/>
          <w:sz w:val="24"/>
          <w:lang w:val="x-none"/>
        </w:rPr>
        <w:t>利用</w:t>
      </w:r>
      <w:r>
        <w:rPr>
          <w:rFonts w:hint="eastAsia"/>
          <w:sz w:val="24"/>
          <w:lang w:val="x-none"/>
        </w:rPr>
        <w:t>XXX</w:t>
      </w:r>
      <w:r w:rsidRPr="00684E53">
        <w:rPr>
          <w:rFonts w:hint="eastAsia"/>
          <w:sz w:val="24"/>
          <w:lang w:val="x-none"/>
        </w:rPr>
        <w:t>测定</w:t>
      </w:r>
      <w:r>
        <w:rPr>
          <w:rFonts w:hint="eastAsia"/>
          <w:sz w:val="24"/>
          <w:lang w:val="x-none"/>
        </w:rPr>
        <w:t>XXX</w:t>
      </w:r>
      <w:r w:rsidRPr="00684E53">
        <w:rPr>
          <w:rFonts w:hint="eastAsia"/>
          <w:sz w:val="24"/>
          <w:lang w:val="x-none"/>
        </w:rPr>
        <w:t>反应过程中的</w:t>
      </w:r>
      <w:r>
        <w:rPr>
          <w:rFonts w:hint="eastAsia"/>
          <w:sz w:val="24"/>
          <w:lang w:val="x-none"/>
        </w:rPr>
        <w:t>XXX</w:t>
      </w:r>
      <w:r w:rsidRPr="00684E53">
        <w:rPr>
          <w:rFonts w:hint="eastAsia"/>
          <w:sz w:val="24"/>
          <w:lang w:val="x-none"/>
        </w:rPr>
        <w:t>产物，研究不同反应条件下的反应途径，探明影响</w:t>
      </w:r>
      <w:r>
        <w:rPr>
          <w:rFonts w:hint="eastAsia"/>
          <w:sz w:val="24"/>
          <w:lang w:val="x-none"/>
        </w:rPr>
        <w:t>XXX</w:t>
      </w:r>
      <w:r w:rsidRPr="00684E53">
        <w:rPr>
          <w:rFonts w:hint="eastAsia"/>
          <w:sz w:val="24"/>
          <w:lang w:val="x-none"/>
        </w:rPr>
        <w:t>还原反应途径的因素，为高选择性地获取</w:t>
      </w:r>
      <w:r>
        <w:rPr>
          <w:rFonts w:hint="eastAsia"/>
          <w:sz w:val="24"/>
          <w:lang w:val="x-none"/>
        </w:rPr>
        <w:t>XXX</w:t>
      </w:r>
      <w:r w:rsidRPr="00684E53">
        <w:rPr>
          <w:rFonts w:hint="eastAsia"/>
          <w:sz w:val="24"/>
          <w:lang w:val="x-none"/>
        </w:rPr>
        <w:t>提供理论与实验依据。</w:t>
      </w:r>
    </w:p>
    <w:p w14:paraId="61F37F26" w14:textId="77777777" w:rsidR="00AB6965" w:rsidRDefault="00AB6965" w:rsidP="00427FA8">
      <w:pPr>
        <w:spacing w:line="360" w:lineRule="auto"/>
        <w:rPr>
          <w:sz w:val="24"/>
          <w:lang w:val="x-none"/>
        </w:rPr>
        <w:sectPr w:rsidR="00AB6965" w:rsidSect="00477D2D">
          <w:headerReference w:type="default" r:id="rId1066"/>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E63804">
      <w:pPr>
        <w:pStyle w:val="1"/>
      </w:pPr>
      <w:bookmarkStart w:id="119" w:name="_Toc153621435"/>
      <w:r w:rsidRPr="00684E53">
        <w:t>参考文献</w:t>
      </w:r>
      <w:bookmarkEnd w:id="119"/>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634605BC" w14:textId="345670B0" w:rsidR="00AF16AE" w:rsidRDefault="00AF16AE" w:rsidP="00AF16AE">
      <w:pPr>
        <w:pStyle w:val="affa"/>
        <w:numPr>
          <w:ilvl w:val="0"/>
          <w:numId w:val="22"/>
        </w:numPr>
        <w:ind w:firstLineChars="0"/>
        <w:jc w:val="both"/>
      </w:pPr>
      <w:bookmarkStart w:id="120" w:name="_Ref120121959"/>
      <w:bookmarkStart w:id="121" w:name="_Ref153627253"/>
      <w:r w:rsidRPr="00AF16AE">
        <w:rPr>
          <w:rFonts w:hint="eastAsia"/>
        </w:rPr>
        <w:t>翟海峰</w:t>
      </w:r>
      <w:r w:rsidRPr="00AF16AE">
        <w:rPr>
          <w:rFonts w:hint="eastAsia"/>
        </w:rPr>
        <w:t xml:space="preserve">. </w:t>
      </w:r>
      <w:r w:rsidRPr="00AF16AE">
        <w:rPr>
          <w:rFonts w:hint="eastAsia"/>
        </w:rPr>
        <w:t>混杂系统分析与控制设计研究</w:t>
      </w:r>
      <w:r w:rsidRPr="00AF16AE">
        <w:rPr>
          <w:rFonts w:hint="eastAsia"/>
        </w:rPr>
        <w:t>[D].</w:t>
      </w:r>
      <w:r w:rsidRPr="00AF16AE">
        <w:rPr>
          <w:rFonts w:hint="eastAsia"/>
        </w:rPr>
        <w:t>浙江大学</w:t>
      </w:r>
      <w:r w:rsidRPr="00AF16AE">
        <w:rPr>
          <w:rFonts w:hint="eastAsia"/>
        </w:rPr>
        <w:t>,2002.</w:t>
      </w:r>
      <w:bookmarkEnd w:id="121"/>
    </w:p>
    <w:p w14:paraId="732DD77E" w14:textId="7F1E15BA" w:rsidR="00EB1F41" w:rsidRDefault="00EB1F41" w:rsidP="00AF16AE">
      <w:pPr>
        <w:pStyle w:val="affa"/>
        <w:numPr>
          <w:ilvl w:val="0"/>
          <w:numId w:val="22"/>
        </w:numPr>
        <w:ind w:firstLineChars="0"/>
        <w:jc w:val="both"/>
      </w:pPr>
      <w:bookmarkStart w:id="122" w:name="_Ref153627365"/>
      <w:r w:rsidRPr="00EB1F41">
        <w:rPr>
          <w:rFonts w:hint="eastAsia"/>
        </w:rPr>
        <w:t>孙振东</w:t>
      </w:r>
      <w:r w:rsidRPr="00EB1F41">
        <w:rPr>
          <w:rFonts w:hint="eastAsia"/>
        </w:rPr>
        <w:t>,</w:t>
      </w:r>
      <w:r w:rsidRPr="00EB1F41">
        <w:rPr>
          <w:rFonts w:hint="eastAsia"/>
        </w:rPr>
        <w:t>郑大钟</w:t>
      </w:r>
      <w:r w:rsidRPr="00EB1F41">
        <w:rPr>
          <w:rFonts w:hint="eastAsia"/>
        </w:rPr>
        <w:t xml:space="preserve">. </w:t>
      </w:r>
      <w:r w:rsidRPr="00EB1F41">
        <w:rPr>
          <w:rFonts w:hint="eastAsia"/>
        </w:rPr>
        <w:t>关于切换系统的一个例子</w:t>
      </w:r>
      <w:r w:rsidRPr="00EB1F41">
        <w:rPr>
          <w:rFonts w:hint="eastAsia"/>
        </w:rPr>
        <w:t>[C]//</w:t>
      </w:r>
      <w:r w:rsidRPr="00EB1F41">
        <w:rPr>
          <w:rFonts w:hint="eastAsia"/>
        </w:rPr>
        <w:t>中国自动化学会控制理论专业委员会</w:t>
      </w:r>
      <w:r w:rsidRPr="00EB1F41">
        <w:rPr>
          <w:rFonts w:hint="eastAsia"/>
        </w:rPr>
        <w:t>.1998</w:t>
      </w:r>
      <w:r w:rsidRPr="00EB1F41">
        <w:rPr>
          <w:rFonts w:hint="eastAsia"/>
        </w:rPr>
        <w:t>年中国控制会议论文集</w:t>
      </w:r>
      <w:r w:rsidRPr="00EB1F41">
        <w:rPr>
          <w:rFonts w:hint="eastAsia"/>
        </w:rPr>
        <w:t>.</w:t>
      </w:r>
      <w:r w:rsidRPr="00EB1F41">
        <w:rPr>
          <w:rFonts w:hint="eastAsia"/>
        </w:rPr>
        <w:t>国防大学出版社</w:t>
      </w:r>
      <w:r w:rsidRPr="00EB1F41">
        <w:rPr>
          <w:rFonts w:hint="eastAsia"/>
        </w:rPr>
        <w:t>,1998:4.</w:t>
      </w:r>
      <w:bookmarkEnd w:id="122"/>
    </w:p>
    <w:p w14:paraId="27E3B8BA" w14:textId="33050964" w:rsidR="00AF16AE" w:rsidRDefault="009A7971" w:rsidP="00AF16AE">
      <w:pPr>
        <w:pStyle w:val="affa"/>
        <w:numPr>
          <w:ilvl w:val="0"/>
          <w:numId w:val="22"/>
        </w:numPr>
        <w:ind w:firstLineChars="0"/>
        <w:jc w:val="both"/>
      </w:pPr>
      <w:bookmarkStart w:id="123" w:name="_Ref153621393"/>
      <w:r w:rsidRPr="009A7971">
        <w:t>Fang Y, Loparo K A. Stochastic stability of jump linear systems[J].</w:t>
      </w:r>
      <w:r w:rsidR="00745BA7" w:rsidRPr="00745BA7">
        <w:t xml:space="preserve"> IEEE</w:t>
      </w:r>
      <w:r w:rsidR="00745BA7">
        <w:t xml:space="preserve"> </w:t>
      </w:r>
      <w:r w:rsidR="00745BA7" w:rsidRPr="00745BA7">
        <w:t>Transactions on Automatic Control</w:t>
      </w:r>
      <w:r w:rsidRPr="009A7971">
        <w:t>, 2002, 47(7): 1204-1208.</w:t>
      </w:r>
      <w:bookmarkEnd w:id="123"/>
    </w:p>
    <w:p w14:paraId="5AEDD0C4" w14:textId="62ED88B1" w:rsidR="00332202" w:rsidRDefault="00745BA7" w:rsidP="00214A91">
      <w:pPr>
        <w:pStyle w:val="affa"/>
        <w:numPr>
          <w:ilvl w:val="0"/>
          <w:numId w:val="22"/>
        </w:numPr>
        <w:ind w:firstLineChars="0"/>
        <w:jc w:val="both"/>
      </w:pPr>
      <w:bookmarkStart w:id="124" w:name="_Ref131778932"/>
      <w:r w:rsidRPr="00745BA7">
        <w:t>Fang Y, Loparo K A. Stabilization of continuous-time jump linear systems[J]. IEEE Transactions on Automatic Control, 2002, 47(10): 1590-1603.</w:t>
      </w:r>
      <w:bookmarkEnd w:id="124"/>
    </w:p>
    <w:p w14:paraId="60E2D41A" w14:textId="3740AD1E" w:rsidR="00CA2112" w:rsidRDefault="00CA2112" w:rsidP="00CA2112">
      <w:pPr>
        <w:pStyle w:val="affa"/>
        <w:numPr>
          <w:ilvl w:val="0"/>
          <w:numId w:val="22"/>
        </w:numPr>
        <w:ind w:firstLineChars="0"/>
        <w:jc w:val="both"/>
      </w:pPr>
      <w:bookmarkStart w:id="125" w:name="_Ref131622866"/>
      <w:r>
        <w:t>Z. Hou, J. Luo, P. Shi, and S. K. Nguang, “Stochastic stability of Ito differential equations with semi-Markovian jump parameters,” IEEE Transactions on Automatic Control, vol. 51, pp. 1383–1387, 2006.</w:t>
      </w:r>
      <w:bookmarkEnd w:id="125"/>
    </w:p>
    <w:p w14:paraId="473E16FD" w14:textId="0E0BF1E6" w:rsidR="009160C2" w:rsidRDefault="009160C2" w:rsidP="009160C2">
      <w:pPr>
        <w:pStyle w:val="affa"/>
        <w:numPr>
          <w:ilvl w:val="0"/>
          <w:numId w:val="22"/>
        </w:numPr>
        <w:ind w:firstLineChars="0"/>
        <w:jc w:val="both"/>
      </w:pPr>
      <w:bookmarkStart w:id="126" w:name="_Ref131622794"/>
      <w:r>
        <w:t>F. Li, L. Wu, and P. Shi, “Stochastic stability of semi-Markovian jump systems with mode-dependent delays,” International Journal of Robust and Nonlinear Control, vol. 24, no. 18, pp. 3317–3330, 2014.</w:t>
      </w:r>
      <w:bookmarkEnd w:id="126"/>
    </w:p>
    <w:p w14:paraId="2BD69F67" w14:textId="73A13913" w:rsidR="006731D3" w:rsidRPr="00715DA9" w:rsidRDefault="00332202" w:rsidP="006731D3">
      <w:pPr>
        <w:pStyle w:val="affa"/>
        <w:widowControl w:val="0"/>
        <w:numPr>
          <w:ilvl w:val="0"/>
          <w:numId w:val="22"/>
        </w:numPr>
        <w:ind w:firstLineChars="0"/>
        <w:jc w:val="both"/>
      </w:pPr>
      <w:bookmarkStart w:id="127" w:name="_Ref131192048"/>
      <w:r w:rsidRPr="00715DA9">
        <w:t>X. Wu, P. Shi, Y. Tang, S. Mao, and F. Qian, “Stability analysis of</w:t>
      </w:r>
      <w:r>
        <w:t xml:space="preserve"> </w:t>
      </w:r>
      <w:r w:rsidRPr="00AF548C">
        <w:t>Semi-Markov jump stochastic nonlinear systems,” IEEE Transactions on Automatic Control, vol. 67, no. 4, pp. 2084–2091, 2022.</w:t>
      </w:r>
      <w:bookmarkEnd w:id="120"/>
      <w:bookmarkEnd w:id="127"/>
    </w:p>
    <w:p w14:paraId="1020AF1F" w14:textId="77777777" w:rsidR="00332202" w:rsidRPr="00715DA9" w:rsidRDefault="00332202" w:rsidP="00214A91">
      <w:pPr>
        <w:pStyle w:val="affa"/>
        <w:widowControl w:val="0"/>
        <w:numPr>
          <w:ilvl w:val="0"/>
          <w:numId w:val="22"/>
        </w:numPr>
        <w:ind w:firstLineChars="0"/>
        <w:jc w:val="both"/>
      </w:pPr>
      <w:bookmarkStart w:id="128" w:name="_Ref120121977"/>
      <w:r w:rsidRPr="00715DA9">
        <w:t>M. P. Balenzuela, A. G. Wills, C. Renton, and B. Ninness, “A new</w:t>
      </w:r>
      <w:r>
        <w:t xml:space="preserve"> </w:t>
      </w:r>
      <w:r w:rsidRPr="00AF548C">
        <w:t>smoothing algorithm for jump Markov linear systems,” Automatica, vol. 140, p. 110218, 2022.</w:t>
      </w:r>
      <w:bookmarkEnd w:id="128"/>
    </w:p>
    <w:p w14:paraId="50EAEA77" w14:textId="77777777" w:rsidR="00332202" w:rsidRPr="00715DA9" w:rsidRDefault="00332202" w:rsidP="00214A91">
      <w:pPr>
        <w:pStyle w:val="affa"/>
        <w:widowControl w:val="0"/>
        <w:numPr>
          <w:ilvl w:val="0"/>
          <w:numId w:val="22"/>
        </w:numPr>
        <w:ind w:firstLineChars="0"/>
        <w:jc w:val="both"/>
      </w:pPr>
      <w:bookmarkStart w:id="129" w:name="_Ref120121979"/>
      <w:r w:rsidRPr="00715DA9">
        <w:t>Q. Sun, C.-C. Lim, P. Shi, and F. Liu, “Design and stability of moving</w:t>
      </w:r>
      <w:r>
        <w:t xml:space="preserve"> </w:t>
      </w:r>
      <w:r w:rsidRPr="00AF548C">
        <w:t>horizon estimator for Markov jump linear systems,” IEEE Transactions on Automatic Control, vol. 64, no. 3, pp. 1109–1124, 2018.</w:t>
      </w:r>
      <w:bookmarkEnd w:id="129"/>
    </w:p>
    <w:p w14:paraId="5F31A587" w14:textId="77777777" w:rsidR="00332202" w:rsidRPr="00715DA9" w:rsidRDefault="00332202" w:rsidP="00214A91">
      <w:pPr>
        <w:pStyle w:val="affa"/>
        <w:widowControl w:val="0"/>
        <w:numPr>
          <w:ilvl w:val="0"/>
          <w:numId w:val="22"/>
        </w:numPr>
        <w:ind w:firstLineChars="0"/>
        <w:jc w:val="both"/>
      </w:pPr>
      <w:bookmarkStart w:id="130" w:name="_Ref120121997"/>
      <w:r w:rsidRPr="00715DA9">
        <w:t>Y. Shen, Z.-G. Wu, P. Shi, and C. K. Ahn, “Model reduction of Markovian</w:t>
      </w:r>
      <w:r>
        <w:t xml:space="preserve"> </w:t>
      </w:r>
      <w:r w:rsidRPr="00AF548C">
        <w:t>jump systems with uncertain probabilities,” IEEE Transactions on Automatic Control, vol. 65, no. 1, pp. 382–388, 2019.</w:t>
      </w:r>
      <w:bookmarkEnd w:id="130"/>
    </w:p>
    <w:p w14:paraId="0EA82521" w14:textId="77777777" w:rsidR="00332202" w:rsidRPr="00715DA9" w:rsidRDefault="00332202" w:rsidP="00214A91">
      <w:pPr>
        <w:pStyle w:val="affa"/>
        <w:widowControl w:val="0"/>
        <w:numPr>
          <w:ilvl w:val="0"/>
          <w:numId w:val="22"/>
        </w:numPr>
        <w:ind w:firstLineChars="0"/>
        <w:jc w:val="both"/>
      </w:pPr>
      <w:bookmarkStart w:id="131" w:name="_Ref120121998"/>
      <w:r w:rsidRPr="00715DA9">
        <w:t>Y. Shen, Z.-G. Wu, and D. Meng, “Nonsynchronous model reduction</w:t>
      </w:r>
      <w:r>
        <w:t xml:space="preserve"> </w:t>
      </w:r>
      <w:r w:rsidRPr="00AF548C">
        <w:t>for uncertain 2-D Markov jump systems,” IEEE Transactions on Cybernetics, vol. 52, no. 10, pp. 10 177–10 186, 2022.</w:t>
      </w:r>
      <w:bookmarkEnd w:id="131"/>
    </w:p>
    <w:p w14:paraId="63A52AD8" w14:textId="77777777" w:rsidR="00332202" w:rsidRDefault="00332202" w:rsidP="00214A91">
      <w:pPr>
        <w:pStyle w:val="affa"/>
        <w:widowControl w:val="0"/>
        <w:numPr>
          <w:ilvl w:val="0"/>
          <w:numId w:val="22"/>
        </w:numPr>
        <w:ind w:firstLineChars="0"/>
        <w:jc w:val="both"/>
      </w:pPr>
      <w:bookmarkStart w:id="132" w:name="_Ref120122350"/>
      <w:r w:rsidRPr="00CE0FDB">
        <w:t>O. L. V. Costa, M. D. Fragoso, and R. P. Marques, Discrete-time Markov jump linear systems. Springer Science &amp; Business Media, 2006.</w:t>
      </w:r>
      <w:bookmarkEnd w:id="132"/>
    </w:p>
    <w:p w14:paraId="526981BA" w14:textId="77777777" w:rsidR="00332202" w:rsidRDefault="00332202" w:rsidP="00214A91">
      <w:pPr>
        <w:pStyle w:val="affa"/>
        <w:widowControl w:val="0"/>
        <w:numPr>
          <w:ilvl w:val="0"/>
          <w:numId w:val="22"/>
        </w:numPr>
        <w:ind w:firstLineChars="0"/>
        <w:jc w:val="both"/>
      </w:pPr>
      <w:bookmarkStart w:id="133" w:name="_Ref120122351"/>
      <w:r w:rsidRPr="007124BE">
        <w:t>O. L. V. Costa, M. D. Fragoso, and M. G. Todorov, Continuous-time Markov jump linear systems. Springer Science &amp; Business Media, 2012.</w:t>
      </w:r>
      <w:bookmarkEnd w:id="133"/>
    </w:p>
    <w:p w14:paraId="34A28D92" w14:textId="77777777" w:rsidR="00332202" w:rsidRDefault="00332202" w:rsidP="00214A91">
      <w:pPr>
        <w:pStyle w:val="affa"/>
        <w:widowControl w:val="0"/>
        <w:numPr>
          <w:ilvl w:val="0"/>
          <w:numId w:val="22"/>
        </w:numPr>
        <w:ind w:firstLineChars="0"/>
        <w:jc w:val="both"/>
      </w:pPr>
      <w:bookmarkStart w:id="134" w:name="_Ref120123080"/>
      <w:r w:rsidRPr="007124BE">
        <w:t>H. Zhou, H. Kong, L. Wei, D. C. Creighton, and S. Nahavandi, “Efficient Road Detection and Tracking for Unmanned Aerial Vehicle,” IEEE Transactions on Intelligent Transportation Systems, vol. 16, pp. 297–309, 2015.</w:t>
      </w:r>
      <w:bookmarkEnd w:id="134"/>
    </w:p>
    <w:p w14:paraId="5B1DDB13" w14:textId="5BB3FDE7" w:rsidR="00332202" w:rsidRDefault="00332202" w:rsidP="00214A91">
      <w:pPr>
        <w:pStyle w:val="affa"/>
        <w:widowControl w:val="0"/>
        <w:numPr>
          <w:ilvl w:val="0"/>
          <w:numId w:val="22"/>
        </w:numPr>
        <w:ind w:firstLineChars="0"/>
        <w:jc w:val="both"/>
      </w:pPr>
      <w:bookmarkStart w:id="135" w:name="_Ref120123094"/>
      <w:r w:rsidRPr="007124BE">
        <w:t>S. K. Joshi, S. V. Baumgartner, and G. Krieger, “Tracking and Track Management of Extended Targets in Range-Doppler Using Range-Compressed Airborne Radar Data,” IEEE Transactions on Geoscience and Remote Sensing, vol. 60, pp. 1–20, 2022.</w:t>
      </w:r>
      <w:bookmarkEnd w:id="135"/>
    </w:p>
    <w:p w14:paraId="23206BD9" w14:textId="0E322884" w:rsidR="00595941" w:rsidRDefault="00595941" w:rsidP="00214A91">
      <w:pPr>
        <w:pStyle w:val="affa"/>
        <w:widowControl w:val="0"/>
        <w:numPr>
          <w:ilvl w:val="0"/>
          <w:numId w:val="22"/>
        </w:numPr>
        <w:ind w:firstLineChars="0"/>
        <w:jc w:val="both"/>
      </w:pPr>
      <w:bookmarkStart w:id="136" w:name="_Ref131542135"/>
      <w:r w:rsidRPr="00595941">
        <w:t>G. Zames, “Feedback and optimal sensitivity: Model reference transformations, multiplicative seminorms, and approximate inverses,” IEEE Transactions on automatic control, vol. 26, no. 2, pp. 301–320, 1981.</w:t>
      </w:r>
      <w:bookmarkEnd w:id="136"/>
    </w:p>
    <w:p w14:paraId="236A5B38" w14:textId="77777777" w:rsidR="00332202" w:rsidRDefault="00332202" w:rsidP="00214A91">
      <w:pPr>
        <w:pStyle w:val="affa"/>
        <w:widowControl w:val="0"/>
        <w:numPr>
          <w:ilvl w:val="0"/>
          <w:numId w:val="22"/>
        </w:numPr>
        <w:ind w:firstLineChars="0"/>
        <w:jc w:val="both"/>
      </w:pPr>
      <w:bookmarkStart w:id="137" w:name="_Ref120123822"/>
      <w:r w:rsidRPr="00493E49">
        <w:t>A. A. Stoorvogel, The H control problem: a state space approach. Citeseer, 1990.</w:t>
      </w:r>
      <w:bookmarkEnd w:id="137"/>
    </w:p>
    <w:p w14:paraId="423A3BBA" w14:textId="519B6C28" w:rsidR="00332202" w:rsidRDefault="00332202" w:rsidP="00214A91">
      <w:pPr>
        <w:pStyle w:val="affa"/>
        <w:widowControl w:val="0"/>
        <w:numPr>
          <w:ilvl w:val="0"/>
          <w:numId w:val="22"/>
        </w:numPr>
        <w:ind w:firstLineChars="0"/>
        <w:jc w:val="both"/>
      </w:pPr>
      <w:bookmarkStart w:id="138" w:name="_Ref120123703"/>
      <w:r w:rsidRPr="00C7070A">
        <w:t>D. Simon, Optimal state estimation: Kalman, H infinity, and nonlinear approaches. John Wiley &amp; Sons, 2006.</w:t>
      </w:r>
      <w:bookmarkEnd w:id="138"/>
    </w:p>
    <w:p w14:paraId="5291260D" w14:textId="01EDC214" w:rsidR="00A222DD" w:rsidRDefault="00A222DD" w:rsidP="00A222DD">
      <w:pPr>
        <w:pStyle w:val="affa"/>
        <w:widowControl w:val="0"/>
        <w:numPr>
          <w:ilvl w:val="0"/>
          <w:numId w:val="22"/>
        </w:numPr>
        <w:ind w:firstLineChars="0"/>
        <w:jc w:val="both"/>
      </w:pPr>
      <w:bookmarkStart w:id="139" w:name="_Ref121424451"/>
      <w:r w:rsidRPr="00AF548C">
        <w:t>Z. Hou and Z. Wang, “From model-based control to data-driven control: Survey, classification and perspective,” Inf. Sci., vol. 235, pp. 3–35, 2013.</w:t>
      </w:r>
      <w:bookmarkEnd w:id="139"/>
    </w:p>
    <w:p w14:paraId="03917941" w14:textId="2BF611C6" w:rsidR="00332202" w:rsidRDefault="00271BF7" w:rsidP="00214A91">
      <w:pPr>
        <w:pStyle w:val="affa"/>
        <w:widowControl w:val="0"/>
        <w:numPr>
          <w:ilvl w:val="0"/>
          <w:numId w:val="22"/>
        </w:numPr>
        <w:ind w:firstLineChars="0"/>
        <w:jc w:val="both"/>
      </w:pPr>
      <w:bookmarkStart w:id="140" w:name="_Ref120127488"/>
      <w:r w:rsidRPr="002D1617">
        <w:t>D. D. Sworder</w:t>
      </w:r>
      <w:r w:rsidR="00332202" w:rsidRPr="00715DA9">
        <w:t>, “Feedback control of a class of linear systems with jump</w:t>
      </w:r>
      <w:r w:rsidR="00332202">
        <w:t xml:space="preserve"> </w:t>
      </w:r>
      <w:r w:rsidR="00332202" w:rsidRPr="00AF548C">
        <w:t>parameters,” IEEE Transactions on Automatic Control, vol. 14, no. 1, pp. 9–14, 1969.</w:t>
      </w:r>
      <w:bookmarkEnd w:id="140"/>
    </w:p>
    <w:p w14:paraId="0B8E2ACB" w14:textId="125C914B" w:rsidR="002D1617" w:rsidRPr="00715DA9" w:rsidRDefault="002D1617" w:rsidP="00214A91">
      <w:pPr>
        <w:pStyle w:val="affa"/>
        <w:widowControl w:val="0"/>
        <w:numPr>
          <w:ilvl w:val="0"/>
          <w:numId w:val="22"/>
        </w:numPr>
        <w:ind w:firstLineChars="0"/>
        <w:jc w:val="both"/>
      </w:pPr>
      <w:bookmarkStart w:id="141" w:name="_Ref131596143"/>
      <w:r w:rsidRPr="002D1617">
        <w:t>D. D. Sworder and R. O. Rogers, “An LQ-solution to a control problem associated with a solar thermal central receiver,” IEEE Transactions on Automatic Control, vol. 28, pp. 971–978, 1983.</w:t>
      </w:r>
      <w:bookmarkEnd w:id="141"/>
    </w:p>
    <w:p w14:paraId="409A2640" w14:textId="790B78E6" w:rsidR="000804A9" w:rsidRDefault="002D1617" w:rsidP="000804A9">
      <w:pPr>
        <w:pStyle w:val="affa"/>
        <w:widowControl w:val="0"/>
        <w:numPr>
          <w:ilvl w:val="0"/>
          <w:numId w:val="22"/>
        </w:numPr>
        <w:ind w:firstLineChars="0"/>
        <w:jc w:val="both"/>
      </w:pPr>
      <w:bookmarkStart w:id="142" w:name="_Ref131596217"/>
      <w:bookmarkStart w:id="143" w:name="_Ref120127809"/>
      <w:r w:rsidRPr="002D1617">
        <w:lastRenderedPageBreak/>
        <w:t>W. P. Blair and D. D. Sworder, “Feedback control of a class of linear discrete systems with jump parameters and quadratic cost criteria,” International Journal of Control, vol. 21, pp. 833–841, 1975.</w:t>
      </w:r>
      <w:bookmarkEnd w:id="142"/>
    </w:p>
    <w:p w14:paraId="43F73618" w14:textId="3E904B00" w:rsidR="00332202" w:rsidRPr="00493E49" w:rsidRDefault="00332202" w:rsidP="003A6BBE">
      <w:pPr>
        <w:pStyle w:val="affa"/>
        <w:widowControl w:val="0"/>
        <w:numPr>
          <w:ilvl w:val="0"/>
          <w:numId w:val="22"/>
        </w:numPr>
        <w:ind w:firstLineChars="0"/>
        <w:jc w:val="both"/>
      </w:pPr>
      <w:bookmarkStart w:id="144" w:name="_Ref131596335"/>
      <w:r w:rsidRPr="00493E49">
        <w:t>Y. Ji and H. J. Chizeck, “Controllability, observability and discretetime</w:t>
      </w:r>
      <w:r w:rsidRPr="00AF548C">
        <w:t>Markovian jump linear quadratic control,” International Journal of Control, vol. 48, no. 2, pp. 481–498, 1988.</w:t>
      </w:r>
      <w:bookmarkEnd w:id="143"/>
      <w:bookmarkEnd w:id="144"/>
    </w:p>
    <w:p w14:paraId="7DE30876" w14:textId="77777777" w:rsidR="00332202" w:rsidRPr="00BC209A" w:rsidRDefault="00332202" w:rsidP="00214A91">
      <w:pPr>
        <w:pStyle w:val="affa"/>
        <w:widowControl w:val="0"/>
        <w:numPr>
          <w:ilvl w:val="0"/>
          <w:numId w:val="22"/>
        </w:numPr>
        <w:ind w:firstLineChars="0"/>
        <w:jc w:val="both"/>
      </w:pPr>
      <w:bookmarkStart w:id="145" w:name="_Ref120128776"/>
      <w:r w:rsidRPr="00493E49">
        <w:t>H. J. Chizeck and Y. Ji, “Optimal quadratic control of jump linear</w:t>
      </w:r>
      <w:r>
        <w:t xml:space="preserve"> </w:t>
      </w:r>
      <w:r w:rsidRPr="00AF548C">
        <w:t>systems with Gaussian noise in discrete-time,” in Proceedings of the 27th IEEE Conference on Decision and Control. IEEE, 1988, pp. 1989–1993.</w:t>
      </w:r>
      <w:bookmarkEnd w:id="145"/>
    </w:p>
    <w:p w14:paraId="09C89D98" w14:textId="77777777" w:rsidR="00332202" w:rsidRDefault="00332202" w:rsidP="00214A91">
      <w:pPr>
        <w:pStyle w:val="affa"/>
        <w:widowControl w:val="0"/>
        <w:numPr>
          <w:ilvl w:val="0"/>
          <w:numId w:val="22"/>
        </w:numPr>
        <w:ind w:firstLineChars="0"/>
        <w:jc w:val="both"/>
      </w:pPr>
      <w:bookmarkStart w:id="146" w:name="_Ref120128778"/>
      <w:r w:rsidRPr="008C68E6">
        <w:t>Y. Ji and H. J. Chizeck, "Jump linear quadratic Gaussian control in continuous time," in IEEE Transactions on Automatic Control, vol. 37, no. 12, pp. 1884-1892, Dec. 1992</w:t>
      </w:r>
      <w:bookmarkStart w:id="147" w:name="_Ref120127887"/>
      <w:r>
        <w:rPr>
          <w:rFonts w:hint="eastAsia"/>
        </w:rPr>
        <w:t>.</w:t>
      </w:r>
      <w:bookmarkStart w:id="148" w:name="_Ref120128958"/>
      <w:bookmarkEnd w:id="146"/>
    </w:p>
    <w:p w14:paraId="7052741B" w14:textId="77777777" w:rsidR="00332202" w:rsidRPr="008C68E6" w:rsidRDefault="00332202" w:rsidP="00214A91">
      <w:pPr>
        <w:pStyle w:val="affa"/>
        <w:widowControl w:val="0"/>
        <w:numPr>
          <w:ilvl w:val="0"/>
          <w:numId w:val="22"/>
        </w:numPr>
        <w:ind w:firstLineChars="0"/>
        <w:jc w:val="both"/>
      </w:pPr>
      <w:bookmarkStart w:id="149" w:name="_Ref131596394"/>
      <w:r w:rsidRPr="008C68E6">
        <w:t xml:space="preserve">O. L. V. Costa and E. F. Tuesta, “Finite horizon quadratic optimal control </w:t>
      </w:r>
      <w:r w:rsidRPr="00AF548C">
        <w:t>and a separation principle for Markovian jump linear systems,” IEEE Transactions on Automatic Control, vol. 48, no. 10, pp. 1836–1842, 2003.</w:t>
      </w:r>
      <w:bookmarkEnd w:id="147"/>
      <w:bookmarkEnd w:id="148"/>
      <w:bookmarkEnd w:id="149"/>
    </w:p>
    <w:p w14:paraId="263D303D" w14:textId="77777777" w:rsidR="00332202" w:rsidRPr="00493E49" w:rsidRDefault="00332202" w:rsidP="00214A91">
      <w:pPr>
        <w:pStyle w:val="affa"/>
        <w:widowControl w:val="0"/>
        <w:numPr>
          <w:ilvl w:val="0"/>
          <w:numId w:val="22"/>
        </w:numPr>
        <w:ind w:firstLineChars="0"/>
        <w:jc w:val="both"/>
      </w:pPr>
      <w:bookmarkStart w:id="150" w:name="_Ref120129087"/>
      <w:r w:rsidRPr="00493E49">
        <w:t>O. L. V. Costa and W. L. de Paulo, “Indefinite quadratic with linear</w:t>
      </w:r>
      <w:r>
        <w:t xml:space="preserve"> </w:t>
      </w:r>
      <w:r w:rsidRPr="00AF548C">
        <w:t>costs optimal control of Markov jump with multiplicative noise systems,” Automatica, vol. 43, no. 4, pp. 587–597, 2007.</w:t>
      </w:r>
      <w:bookmarkEnd w:id="150"/>
    </w:p>
    <w:p w14:paraId="14705487" w14:textId="77777777" w:rsidR="00332202" w:rsidRPr="008950D2" w:rsidRDefault="00332202" w:rsidP="00214A91">
      <w:pPr>
        <w:pStyle w:val="affa"/>
        <w:widowControl w:val="0"/>
        <w:numPr>
          <w:ilvl w:val="0"/>
          <w:numId w:val="22"/>
        </w:numPr>
        <w:ind w:firstLineChars="0"/>
        <w:jc w:val="both"/>
      </w:pPr>
      <w:bookmarkStart w:id="151" w:name="_Ref120129546"/>
      <w:r w:rsidRPr="00493E49">
        <w:t>I. Matei, N. Martins, and J. Baras, “Optimal linear quadratic regulator</w:t>
      </w:r>
      <w:r>
        <w:t xml:space="preserve"> </w:t>
      </w:r>
      <w:r w:rsidRPr="00AF548C">
        <w:t>for Markovian jump linear systems in the presence of one time-step delayed mode observations,” IFAC Proceedings Volumes, vol. 41, no. 2, pp. 8056–8061, 2008.</w:t>
      </w:r>
      <w:bookmarkEnd w:id="151"/>
    </w:p>
    <w:p w14:paraId="346773A5" w14:textId="3FB9E822" w:rsidR="00332202" w:rsidRDefault="00332202" w:rsidP="00214A91">
      <w:pPr>
        <w:pStyle w:val="affa"/>
        <w:widowControl w:val="0"/>
        <w:numPr>
          <w:ilvl w:val="0"/>
          <w:numId w:val="22"/>
        </w:numPr>
        <w:ind w:firstLineChars="0"/>
        <w:jc w:val="both"/>
      </w:pPr>
      <w:bookmarkStart w:id="152" w:name="_Ref120130087"/>
      <w:r w:rsidRPr="008950D2">
        <w:t>L. Zhang, E. K. Boukas, and J. Lam, “Analysis and Synthesis of Markov Jump Linear Systems With Time-Varying Delays and Partially Known Transition Probabilities,” IEEE Transactions on Automatic Control, vol. 53, pp. 2458–2464, 2008.</w:t>
      </w:r>
      <w:bookmarkEnd w:id="152"/>
    </w:p>
    <w:p w14:paraId="38C08075" w14:textId="77777777" w:rsidR="00813526" w:rsidRDefault="00813526" w:rsidP="00813526">
      <w:pPr>
        <w:pStyle w:val="affa"/>
        <w:widowControl w:val="0"/>
        <w:numPr>
          <w:ilvl w:val="0"/>
          <w:numId w:val="22"/>
        </w:numPr>
        <w:ind w:firstLineChars="0"/>
        <w:jc w:val="both"/>
      </w:pPr>
      <w:bookmarkStart w:id="153" w:name="_Ref131619599"/>
      <w:r>
        <w:t>Y. A. Zabala and O. L. V. Costa, “A detector-based approach for the constrained quadratic control of discrete-time Markovian jump linear systems,” IEEE Transactions on Automatic Control, vol. 65, no. 3, pp. 1211–1217, 2019.</w:t>
      </w:r>
      <w:bookmarkEnd w:id="153"/>
    </w:p>
    <w:p w14:paraId="5A0B3206" w14:textId="3409AE8F" w:rsidR="00813526" w:rsidRDefault="00813526" w:rsidP="00813526">
      <w:pPr>
        <w:pStyle w:val="affa"/>
        <w:widowControl w:val="0"/>
        <w:numPr>
          <w:ilvl w:val="0"/>
          <w:numId w:val="22"/>
        </w:numPr>
        <w:ind w:firstLineChars="0"/>
        <w:jc w:val="both"/>
      </w:pPr>
      <w:bookmarkStart w:id="154" w:name="_Ref131619600"/>
      <w:r>
        <w:t>I. Tzortzis, C. D. Charalambous, and C. N. Hadjicostis, “Jump LQR systems with unknown transition probabilities,” IEEE Transactions on Automatic Control, vol. 66, no. 6, pp. 2693–2708, 2020.</w:t>
      </w:r>
      <w:bookmarkEnd w:id="154"/>
    </w:p>
    <w:p w14:paraId="3A768E85" w14:textId="77777777" w:rsidR="00FA0C1D" w:rsidRPr="00B3016C" w:rsidRDefault="00FA0C1D" w:rsidP="00FA0C1D">
      <w:pPr>
        <w:pStyle w:val="affa"/>
        <w:widowControl w:val="0"/>
        <w:numPr>
          <w:ilvl w:val="0"/>
          <w:numId w:val="22"/>
        </w:numPr>
        <w:ind w:firstLineChars="0"/>
        <w:jc w:val="both"/>
      </w:pPr>
      <w:bookmarkStart w:id="155" w:name="_Ref120133583"/>
      <w:r w:rsidRPr="00B3016C">
        <w:t xml:space="preserve">C. Souza and M. Fragoso,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B3016C">
        <w:t xml:space="preserve"> control for linear systems with Markovian jumping parameters,”Control-Theory and Adovanced Thchnology, 1993.</w:t>
      </w:r>
      <w:bookmarkEnd w:id="155"/>
    </w:p>
    <w:p w14:paraId="71464594" w14:textId="77777777" w:rsidR="00FA0C1D" w:rsidRDefault="00FA0C1D" w:rsidP="00FA0C1D">
      <w:pPr>
        <w:pStyle w:val="affa"/>
        <w:widowControl w:val="0"/>
        <w:numPr>
          <w:ilvl w:val="0"/>
          <w:numId w:val="22"/>
        </w:numPr>
        <w:ind w:firstLineChars="0"/>
        <w:jc w:val="both"/>
      </w:pPr>
      <w:bookmarkStart w:id="156" w:name="_Ref120176505"/>
      <w:r w:rsidRPr="00B3016C">
        <w:t xml:space="preserve">M. Fragoso, J. do Val, and D. L. Jr, “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B3016C">
        <w:t xml:space="preserve"> control: The discrete-time case,”  </w:t>
      </w:r>
      <w:bookmarkEnd w:id="156"/>
      <w:r w:rsidRPr="00B3016C">
        <w:t>Control, theory and advanced technology, vol. 10, pp. 1459–1474, Sep. 1995.</w:t>
      </w:r>
    </w:p>
    <w:p w14:paraId="5A358539" w14:textId="50C8736E" w:rsidR="00EE4388" w:rsidRPr="00B3016C" w:rsidRDefault="00EE4388" w:rsidP="00EE4388">
      <w:pPr>
        <w:pStyle w:val="affa"/>
        <w:widowControl w:val="0"/>
        <w:numPr>
          <w:ilvl w:val="0"/>
          <w:numId w:val="22"/>
        </w:numPr>
        <w:ind w:firstLineChars="0"/>
        <w:jc w:val="both"/>
      </w:pPr>
      <w:bookmarkStart w:id="157" w:name="_Ref131625474"/>
      <w:r>
        <w:rPr>
          <w:rFonts w:hint="eastAsia"/>
        </w:rPr>
        <w:t xml:space="preserve">O. L. V. Costa and J. B. R. do Val, </w:t>
      </w:r>
      <w:r>
        <w:rPr>
          <w:rFonts w:hint="eastAsia"/>
        </w:rPr>
        <w:t>“</w:t>
      </w:r>
      <w:r>
        <w:rPr>
          <w:rFonts w:hint="eastAsia"/>
        </w:rPr>
        <w:t xml:space="preserve">Full Informa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Pr>
          <w:rFonts w:hint="eastAsia"/>
        </w:rPr>
        <w:t>-Control for</w:t>
      </w:r>
      <w:r>
        <w:t xml:space="preserve"> Discrete-Time Infinite Markov Jump Parameter Systems,” Journal of Mathematical Analysis and Applications, vol. 202, pp. 578–603, 1996.</w:t>
      </w:r>
      <w:bookmarkEnd w:id="157"/>
    </w:p>
    <w:p w14:paraId="2FE820A0" w14:textId="77777777" w:rsidR="00FA0C1D" w:rsidRPr="00B3016C" w:rsidRDefault="00FA0C1D" w:rsidP="00FA0C1D">
      <w:pPr>
        <w:pStyle w:val="affa"/>
        <w:widowControl w:val="0"/>
        <w:numPr>
          <w:ilvl w:val="0"/>
          <w:numId w:val="22"/>
        </w:numPr>
        <w:ind w:firstLineChars="0"/>
        <w:jc w:val="both"/>
      </w:pPr>
      <w:bookmarkStart w:id="158" w:name="_Ref120133585"/>
      <w:r w:rsidRPr="00B3016C">
        <w:t>P. Shi and E. K. Boukas,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B3016C">
        <w:t>-Control for Markovian Jumping Linear Systems with Parametric Uncertainty,” Journal of Optimization Theory and Applications, vol. 95, pp. 75–99, 1997.</w:t>
      </w:r>
      <w:bookmarkEnd w:id="158"/>
    </w:p>
    <w:p w14:paraId="7738564A" w14:textId="77777777" w:rsidR="00FA0C1D" w:rsidRDefault="00FA0C1D" w:rsidP="00FA0C1D">
      <w:pPr>
        <w:pStyle w:val="affa"/>
        <w:widowControl w:val="0"/>
        <w:numPr>
          <w:ilvl w:val="0"/>
          <w:numId w:val="22"/>
        </w:numPr>
        <w:ind w:firstLineChars="0"/>
        <w:jc w:val="both"/>
      </w:pPr>
      <w:bookmarkStart w:id="159" w:name="_Ref120177626"/>
      <w:r w:rsidRPr="000A3C4A">
        <w:t>O. L. V. Costa and R. P. Marques, “Mixed</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A3C4A">
        <w:t>-control of discrete-time Markovian jump linear systems,” IEEE Transactions on Automatic Control, vol. 43, no. 1, pp. 95–100, 1998, doi: 10.1109/9.654895.</w:t>
      </w:r>
      <w:bookmarkEnd w:id="159"/>
    </w:p>
    <w:p w14:paraId="47534F9E" w14:textId="7BDC06FA" w:rsidR="00FA0C1D" w:rsidRDefault="00FA0C1D" w:rsidP="00FA0C1D">
      <w:pPr>
        <w:pStyle w:val="affa"/>
        <w:widowControl w:val="0"/>
        <w:numPr>
          <w:ilvl w:val="0"/>
          <w:numId w:val="22"/>
        </w:numPr>
        <w:ind w:firstLineChars="0"/>
        <w:jc w:val="both"/>
      </w:pPr>
      <w:bookmarkStart w:id="160" w:name="_Ref120133587"/>
      <w:r w:rsidRPr="00F55365">
        <w:t xml:space="preserve">Y. Huang, W. Zhang, and G. Feng, “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F55365">
        <w:t xml:space="preserve">control for stochastic systems with Markovian jumps,” </w:t>
      </w:r>
      <w:r w:rsidR="00BA61D5">
        <w:t>Automatica</w:t>
      </w:r>
      <w:r w:rsidRPr="00F55365">
        <w:t>, vol. 44, pp. 857–863, 2008.</w:t>
      </w:r>
      <w:bookmarkEnd w:id="160"/>
    </w:p>
    <w:p w14:paraId="04252466" w14:textId="1CAFF546" w:rsidR="00430EE6" w:rsidRDefault="00430EE6" w:rsidP="00430EE6">
      <w:pPr>
        <w:pStyle w:val="affa"/>
        <w:widowControl w:val="0"/>
        <w:numPr>
          <w:ilvl w:val="0"/>
          <w:numId w:val="22"/>
        </w:numPr>
        <w:ind w:firstLineChars="0"/>
        <w:jc w:val="both"/>
      </w:pPr>
      <w:bookmarkStart w:id="161" w:name="_Ref131671215"/>
      <w:r>
        <w:rPr>
          <w:rFonts w:hint="eastAsia"/>
        </w:rPr>
        <w:t xml:space="preserve">X. Luan, S. Zhao, and F. Liu, </w:t>
      </w:r>
      <w:r>
        <w:rPr>
          <w:rFonts w:hint="eastAsia"/>
        </w:rPr>
        <w:t>“</w:t>
      </w:r>
      <w:r>
        <w:rPr>
          <w:rFonts w:hint="eastAsia"/>
        </w:rPr>
        <w:t>H</w:t>
      </w:r>
      <w:r>
        <w:rPr>
          <w:rFonts w:hint="eastAsia"/>
        </w:rPr>
        <w:t>∞</w:t>
      </w:r>
      <w:r>
        <w:rPr>
          <w:rFonts w:hint="eastAsia"/>
        </w:rPr>
        <w:t xml:space="preserve"> Control for discrete-time Markov</w:t>
      </w:r>
      <w:r>
        <w:t xml:space="preserve"> jump systems with uncertain transition probabilities,” IEEE Transactions on Automatic Control, vol. 58, pp. 1566–1572, 2013.</w:t>
      </w:r>
      <w:bookmarkEnd w:id="161"/>
    </w:p>
    <w:p w14:paraId="727A656F" w14:textId="22F9B76A" w:rsidR="00FA0C1D" w:rsidRDefault="00FA0C1D" w:rsidP="00FA0C1D">
      <w:pPr>
        <w:pStyle w:val="affa"/>
        <w:widowControl w:val="0"/>
        <w:numPr>
          <w:ilvl w:val="0"/>
          <w:numId w:val="22"/>
        </w:numPr>
        <w:ind w:firstLineChars="0"/>
        <w:jc w:val="both"/>
      </w:pPr>
      <w:bookmarkStart w:id="162" w:name="_Ref120190664"/>
      <w:r w:rsidRPr="00B3016C">
        <w:t xml:space="preserve">Z.-G. Wu, Y. Shen, P. Shi, Z. Shu, and H. Su, “H∞ control for 2-D Markov jump systems in Roesser model,” IEEE Trans. </w:t>
      </w:r>
      <w:r w:rsidR="00BA61D5">
        <w:t>Automatica</w:t>
      </w:r>
      <w:r w:rsidRPr="00B3016C">
        <w:t xml:space="preserve"> Control, vol. 64, no. 1, pp. 427–432, Jan. 2019.</w:t>
      </w:r>
      <w:bookmarkEnd w:id="162"/>
    </w:p>
    <w:p w14:paraId="1C2EE9AE" w14:textId="05141FF2" w:rsidR="00430EE6" w:rsidRDefault="00430EE6" w:rsidP="00430EE6">
      <w:pPr>
        <w:pStyle w:val="affa"/>
        <w:widowControl w:val="0"/>
        <w:numPr>
          <w:ilvl w:val="0"/>
          <w:numId w:val="22"/>
        </w:numPr>
        <w:ind w:firstLineChars="0"/>
        <w:jc w:val="both"/>
      </w:pPr>
      <w:bookmarkStart w:id="163" w:name="_Ref131671221"/>
      <w:r>
        <w:t>H. Fang, M. Zhang, S. He, X. Luan, F. Liu, and Z. Ding, “Solving the zero-sum control problem for tidal turbine system: An online reinforcement learning approach,” IEEE Transactions on Cybernetics, pp. 1–13, 2022.</w:t>
      </w:r>
      <w:bookmarkEnd w:id="163"/>
    </w:p>
    <w:p w14:paraId="43491907" w14:textId="1FF35485" w:rsidR="00231CCD" w:rsidRDefault="00231CCD" w:rsidP="00231CCD">
      <w:pPr>
        <w:pStyle w:val="affa"/>
        <w:widowControl w:val="0"/>
        <w:numPr>
          <w:ilvl w:val="0"/>
          <w:numId w:val="22"/>
        </w:numPr>
        <w:ind w:firstLineChars="0"/>
        <w:jc w:val="both"/>
      </w:pPr>
      <w:bookmarkStart w:id="164" w:name="_Ref131620068"/>
      <w:r>
        <w:t>E. K. Boukas, “On reference model tracking for Markov jump systems,” International Journal of Systems Science, vol. 40, pp. 393 – 401, 200</w:t>
      </w:r>
      <w:r w:rsidR="00D0215B">
        <w:t>9</w:t>
      </w:r>
      <w:r>
        <w:t>.</w:t>
      </w:r>
      <w:bookmarkEnd w:id="164"/>
    </w:p>
    <w:p w14:paraId="1DD01B95" w14:textId="18C9A43A" w:rsidR="00231CCD" w:rsidRDefault="00231CCD" w:rsidP="00231CCD">
      <w:pPr>
        <w:pStyle w:val="affa"/>
        <w:widowControl w:val="0"/>
        <w:numPr>
          <w:ilvl w:val="0"/>
          <w:numId w:val="22"/>
        </w:numPr>
        <w:ind w:firstLineChars="0"/>
        <w:jc w:val="both"/>
      </w:pPr>
      <w:bookmarkStart w:id="165" w:name="_Ref131620069"/>
      <w:r>
        <w:t>Y. Fu and C.-J. Li, “Parametric method for spacecraft trajectory tracking control problem with stochastic thruster fault,” IET Control Theory and Applications, vol. 10, pp. 2331–2338, 2016.</w:t>
      </w:r>
      <w:bookmarkEnd w:id="165"/>
    </w:p>
    <w:p w14:paraId="6FF4DE66" w14:textId="690BCBE4" w:rsidR="008037A4" w:rsidRDefault="008037A4" w:rsidP="008037A4">
      <w:pPr>
        <w:pStyle w:val="affa"/>
        <w:widowControl w:val="0"/>
        <w:numPr>
          <w:ilvl w:val="0"/>
          <w:numId w:val="22"/>
        </w:numPr>
        <w:ind w:firstLineChars="0"/>
        <w:jc w:val="both"/>
      </w:pPr>
      <w:bookmarkStart w:id="166" w:name="_Ref120130991"/>
      <w:r w:rsidRPr="0060692D">
        <w:t>Z. Wang, Y. Yuan, and H. Yang, “Adaptive fuzzy tracking control for</w:t>
      </w:r>
      <w:r>
        <w:t xml:space="preserve"> </w:t>
      </w:r>
      <w:r w:rsidRPr="00AF548C">
        <w:t xml:space="preserve">strict-feedback Markov jumping nonlinear systems with actuator failures and unmodeled dynamics,” IEEE Transactions </w:t>
      </w:r>
      <w:r w:rsidRPr="00AF548C">
        <w:lastRenderedPageBreak/>
        <w:t>on Cybernetics, vol. 50, no. 1, pp. 126–139, 2020.</w:t>
      </w:r>
      <w:bookmarkEnd w:id="166"/>
    </w:p>
    <w:p w14:paraId="0499E550" w14:textId="7C0DFC9F" w:rsidR="005355CA" w:rsidRDefault="005355CA" w:rsidP="005355CA">
      <w:pPr>
        <w:pStyle w:val="affa"/>
        <w:widowControl w:val="0"/>
        <w:numPr>
          <w:ilvl w:val="0"/>
          <w:numId w:val="22"/>
        </w:numPr>
        <w:ind w:firstLineChars="0"/>
        <w:jc w:val="both"/>
      </w:pPr>
      <w:bookmarkStart w:id="167" w:name="_Ref131620083"/>
      <w:r>
        <w:t>G. Tian, “Tracking control of discrete-time Markovian jump systems,” International Journal of Systems Science, vol. 51, pp. 3070 – 3080, 2020.</w:t>
      </w:r>
      <w:bookmarkEnd w:id="167"/>
    </w:p>
    <w:p w14:paraId="03098A39" w14:textId="0F0677E7" w:rsidR="005016C7" w:rsidRDefault="005016C7" w:rsidP="005016C7">
      <w:pPr>
        <w:pStyle w:val="affa"/>
        <w:widowControl w:val="0"/>
        <w:numPr>
          <w:ilvl w:val="0"/>
          <w:numId w:val="22"/>
        </w:numPr>
        <w:ind w:firstLineChars="0"/>
        <w:jc w:val="both"/>
      </w:pPr>
      <w:bookmarkStart w:id="168" w:name="_Ref120198916"/>
      <w:r w:rsidRPr="00832211">
        <w:t xml:space="preserve">O. L. V. Costa, “Linear minimum mean square error estimation for discrete-time Markovian jump linear systems,” IEEE Trans. </w:t>
      </w:r>
      <w:r w:rsidR="00BA61D5">
        <w:t>Automatica</w:t>
      </w:r>
      <w:r w:rsidRPr="00832211">
        <w:t xml:space="preserve"> Control., vol. 39, pp. 1685–1689, 1994.</w:t>
      </w:r>
      <w:bookmarkEnd w:id="168"/>
    </w:p>
    <w:p w14:paraId="20085791" w14:textId="5BD0B568" w:rsidR="005016C7" w:rsidRDefault="005016C7" w:rsidP="005016C7">
      <w:pPr>
        <w:pStyle w:val="affa"/>
        <w:widowControl w:val="0"/>
        <w:numPr>
          <w:ilvl w:val="0"/>
          <w:numId w:val="22"/>
        </w:numPr>
        <w:ind w:firstLineChars="0"/>
        <w:jc w:val="both"/>
      </w:pPr>
      <w:r w:rsidRPr="003D663E">
        <w:t xml:space="preserve">O. L. V. Costa and S. G. Jiménez, “Stationary filter for linear minimum mean square error estimator of discrete-time Markovian jump systems,” IEEE Trans. </w:t>
      </w:r>
      <w:r w:rsidR="00BA61D5">
        <w:t>Automatica</w:t>
      </w:r>
      <w:r w:rsidRPr="003D663E">
        <w:t xml:space="preserve"> Control., vol. 47, pp. 1351–1356, 2002.</w:t>
      </w:r>
    </w:p>
    <w:p w14:paraId="7B142B9E" w14:textId="77777777" w:rsidR="005016C7" w:rsidRDefault="005016C7" w:rsidP="005016C7">
      <w:pPr>
        <w:pStyle w:val="affa"/>
        <w:widowControl w:val="0"/>
        <w:numPr>
          <w:ilvl w:val="0"/>
          <w:numId w:val="22"/>
        </w:numPr>
        <w:ind w:firstLineChars="0"/>
        <w:jc w:val="both"/>
      </w:pPr>
      <w:r w:rsidRPr="008D1143">
        <w:t>M. D. Fragoso and O. L. V. Costa, “A Separation Principle for the Continuous-Time LQ-Problem With Markovian Jump Parameters,” IEEE Transactions on Automatic Control, vol. 55, pp. 2692–2707, 2010.</w:t>
      </w:r>
    </w:p>
    <w:p w14:paraId="4FDA4A5A" w14:textId="6577A9AA" w:rsidR="005016C7" w:rsidRDefault="005016C7" w:rsidP="005016C7">
      <w:pPr>
        <w:pStyle w:val="affa"/>
        <w:widowControl w:val="0"/>
        <w:numPr>
          <w:ilvl w:val="0"/>
          <w:numId w:val="22"/>
        </w:numPr>
        <w:ind w:firstLineChars="0"/>
        <w:jc w:val="both"/>
      </w:pPr>
      <w:r w:rsidRPr="003D663E">
        <w:t xml:space="preserve">O. L. V. Costa and G. R. A. M. Benites, “Linear minimum mean square filter for discrete-time linear systems with Markov jumps and multiplicative noises,” </w:t>
      </w:r>
      <w:r w:rsidR="00BA61D5">
        <w:t>Automatica</w:t>
      </w:r>
      <w:r w:rsidRPr="003D663E">
        <w:t>, vol. 47, pp. 466–476, 2011.</w:t>
      </w:r>
    </w:p>
    <w:p w14:paraId="04634593" w14:textId="77777777" w:rsidR="005016C7" w:rsidRDefault="005016C7" w:rsidP="005016C7">
      <w:pPr>
        <w:pStyle w:val="affa"/>
        <w:widowControl w:val="0"/>
        <w:numPr>
          <w:ilvl w:val="0"/>
          <w:numId w:val="22"/>
        </w:numPr>
        <w:ind w:firstLineChars="0"/>
        <w:jc w:val="both"/>
      </w:pPr>
      <w:r w:rsidRPr="00755356">
        <w:t>B. de Saporta and E. F. Costa, “Approximate Kalman-Bucy Filter for Continuous-Time Semi-Markov Jump Linear Systems,” IEEE Transactions on Automatic Control, vol. 61, pp. 2035–2048, 2016.</w:t>
      </w:r>
    </w:p>
    <w:p w14:paraId="6F70DAF0" w14:textId="77777777" w:rsidR="005016C7" w:rsidRDefault="005016C7" w:rsidP="005016C7">
      <w:pPr>
        <w:pStyle w:val="affa"/>
        <w:widowControl w:val="0"/>
        <w:numPr>
          <w:ilvl w:val="0"/>
          <w:numId w:val="22"/>
        </w:numPr>
        <w:ind w:firstLineChars="0"/>
        <w:jc w:val="both"/>
      </w:pPr>
      <w:bookmarkStart w:id="169" w:name="_Ref120198919"/>
      <w:r w:rsidRPr="00755356">
        <w:t>E. F. Costa and B. de Saporta, “Linear Minimum Mean Square Filters for Markov Jump Linear Systems,” IEEE Transactions on Automatic Control, vol. 62, pp. 3567–3572, 2017.</w:t>
      </w:r>
      <w:bookmarkEnd w:id="169"/>
    </w:p>
    <w:p w14:paraId="71059A99" w14:textId="1D3A9679" w:rsidR="005016C7" w:rsidRDefault="00B45E81" w:rsidP="005016C7">
      <w:pPr>
        <w:pStyle w:val="affa"/>
        <w:widowControl w:val="0"/>
        <w:numPr>
          <w:ilvl w:val="0"/>
          <w:numId w:val="22"/>
        </w:numPr>
        <w:ind w:firstLineChars="0"/>
        <w:jc w:val="both"/>
      </w:pPr>
      <w:bookmarkStart w:id="170" w:name="_Ref120206847"/>
      <w:r w:rsidRPr="00B45E81">
        <w:t>C. E. de Souza</w:t>
      </w:r>
      <w:r w:rsidR="00762B45">
        <w:t xml:space="preserve"> </w:t>
      </w:r>
      <w:r w:rsidR="005016C7" w:rsidRPr="00621491">
        <w:t>and M. Fragoso,“</w:t>
      </w:r>
      <w:r w:rsidRPr="00B45E81">
        <w:t>ℋ︁</w:t>
      </w:r>
      <w:r w:rsidRPr="00B45E81">
        <w:rPr>
          <w:rFonts w:hint="eastAsia"/>
        </w:rPr>
        <w:t>∞</w:t>
      </w:r>
      <w:r>
        <w:rPr>
          <w:rFonts w:hint="eastAsia"/>
        </w:rPr>
        <w:t xml:space="preserve"> </w:t>
      </w:r>
      <w:r w:rsidR="005016C7" w:rsidRPr="00621491">
        <w:t>filtering for Markovian jump linear systems,”</w:t>
      </w:r>
      <w:r w:rsidR="00BA61D5" w:rsidRPr="00B45E81">
        <w:t xml:space="preserve"> 35th IEEE Conference on Decision and Control</w:t>
      </w:r>
      <w:r w:rsidR="00BA61D5">
        <w:t>,</w:t>
      </w:r>
      <w:r w:rsidR="005016C7" w:rsidRPr="00621491">
        <w:t xml:space="preserve"> vol. 4, pp. 4814–4818, 1996.</w:t>
      </w:r>
      <w:bookmarkEnd w:id="170"/>
    </w:p>
    <w:p w14:paraId="544F7442" w14:textId="7E97628F" w:rsidR="00431A63" w:rsidRDefault="00431A63" w:rsidP="00431A63">
      <w:pPr>
        <w:pStyle w:val="affa"/>
        <w:widowControl w:val="0"/>
        <w:numPr>
          <w:ilvl w:val="0"/>
          <w:numId w:val="22"/>
        </w:numPr>
        <w:ind w:firstLineChars="0"/>
        <w:jc w:val="both"/>
      </w:pPr>
      <w:bookmarkStart w:id="171" w:name="_Ref131713387"/>
      <w:r w:rsidRPr="00431A63">
        <w:rPr>
          <w:rFonts w:hint="eastAsia"/>
        </w:rPr>
        <w:t xml:space="preserve">C. E. de Souza and M. D. Fragoso, </w:t>
      </w:r>
      <w:r w:rsidRPr="00431A63">
        <w:rPr>
          <w:rFonts w:hint="eastAsia"/>
        </w:rPr>
        <w:t>“</w:t>
      </w:r>
      <w:r w:rsidRPr="00B45E81">
        <w:t>ℋ︁</w:t>
      </w:r>
      <w:r w:rsidRPr="00B45E81">
        <w:rPr>
          <w:rFonts w:hint="eastAsia"/>
        </w:rPr>
        <w:t>∞</w:t>
      </w:r>
      <w:r w:rsidRPr="00431A63">
        <w:rPr>
          <w:rFonts w:hint="eastAsia"/>
        </w:rPr>
        <w:t xml:space="preserve"> filtering for Markovian jump linear systems,</w:t>
      </w:r>
      <w:r w:rsidRPr="00431A63">
        <w:rPr>
          <w:rFonts w:hint="eastAsia"/>
        </w:rPr>
        <w:t>”</w:t>
      </w:r>
      <w:r w:rsidRPr="00431A63">
        <w:rPr>
          <w:rFonts w:hint="eastAsia"/>
        </w:rPr>
        <w:t xml:space="preserve"> International Journal of Systems Science, vol. 33, pp. 909</w:t>
      </w:r>
      <w:r w:rsidRPr="00431A63">
        <w:rPr>
          <w:rFonts w:hint="eastAsia"/>
        </w:rPr>
        <w:t>–</w:t>
      </w:r>
      <w:r w:rsidRPr="00431A63">
        <w:rPr>
          <w:rFonts w:hint="eastAsia"/>
        </w:rPr>
        <w:t>915, 2002.</w:t>
      </w:r>
      <w:bookmarkEnd w:id="171"/>
    </w:p>
    <w:p w14:paraId="10ACFA98" w14:textId="2B44EAFE" w:rsidR="007526BA" w:rsidRDefault="007526BA" w:rsidP="007526BA">
      <w:pPr>
        <w:pStyle w:val="affa"/>
        <w:widowControl w:val="0"/>
        <w:numPr>
          <w:ilvl w:val="0"/>
          <w:numId w:val="22"/>
        </w:numPr>
        <w:ind w:firstLineChars="0"/>
        <w:jc w:val="both"/>
      </w:pPr>
      <w:bookmarkStart w:id="172" w:name="_Ref120206783"/>
      <w:r w:rsidRPr="00621491">
        <w:t>C. E. de Souza and M. D. Fragoso, “ℋ︁∞ filtering for discrete-time linear systems with Markovian jumping parameters,” International Journal of Robust and Nonlinear Control, vol. 13, 2003.</w:t>
      </w:r>
      <w:bookmarkEnd w:id="172"/>
    </w:p>
    <w:p w14:paraId="6D91A8EF" w14:textId="3A2AA64B" w:rsidR="00B45E81" w:rsidRDefault="00B45E81" w:rsidP="005016C7">
      <w:pPr>
        <w:pStyle w:val="affa"/>
        <w:widowControl w:val="0"/>
        <w:numPr>
          <w:ilvl w:val="0"/>
          <w:numId w:val="22"/>
        </w:numPr>
        <w:ind w:firstLineChars="0"/>
        <w:jc w:val="both"/>
      </w:pPr>
      <w:bookmarkStart w:id="173" w:name="_Ref131713401"/>
      <w:r w:rsidRPr="00B45E81">
        <w:t>C. E. de Souza and M. D. Fragoso, “Robust ℋ︁</w:t>
      </w:r>
      <w:r w:rsidRPr="00B45E81">
        <w:rPr>
          <w:rFonts w:hint="eastAsia"/>
        </w:rPr>
        <w:t>∞</w:t>
      </w:r>
      <w:r w:rsidRPr="00B45E81">
        <w:t xml:space="preserve"> filtering for uncertain Markovian jump linear systems,” 35th IEEE Conference on Decision and Control, vol. 4, pp. 4808–4813 vol.4, 1996.</w:t>
      </w:r>
      <w:bookmarkEnd w:id="173"/>
    </w:p>
    <w:p w14:paraId="719AF289" w14:textId="644A1A21" w:rsidR="00431A63" w:rsidRPr="00621491" w:rsidRDefault="00B45E81" w:rsidP="00137232">
      <w:pPr>
        <w:pStyle w:val="affa"/>
        <w:widowControl w:val="0"/>
        <w:numPr>
          <w:ilvl w:val="0"/>
          <w:numId w:val="22"/>
        </w:numPr>
        <w:ind w:firstLineChars="0"/>
        <w:jc w:val="both"/>
      </w:pPr>
      <w:bookmarkStart w:id="174" w:name="_Ref131713402"/>
      <w:r w:rsidRPr="00B45E81">
        <w:t>C. E. de Souza and M. D. Fragoso, “Robust ℋ︁</w:t>
      </w:r>
      <w:r w:rsidRPr="00B45E81">
        <w:rPr>
          <w:rFonts w:hint="eastAsia"/>
        </w:rPr>
        <w:t>∞</w:t>
      </w:r>
      <w:r w:rsidRPr="00B45E81">
        <w:t xml:space="preserve"> filtering for uncertain Markovian jump linear systems,” International Journal of Robust and Nonlinear Control, vol. 12, 2002.</w:t>
      </w:r>
      <w:bookmarkEnd w:id="174"/>
    </w:p>
    <w:p w14:paraId="60900296" w14:textId="113A4E29" w:rsidR="00137232" w:rsidRDefault="00137232" w:rsidP="005016C7">
      <w:pPr>
        <w:pStyle w:val="affa"/>
        <w:widowControl w:val="0"/>
        <w:numPr>
          <w:ilvl w:val="0"/>
          <w:numId w:val="22"/>
        </w:numPr>
        <w:ind w:firstLineChars="0"/>
        <w:jc w:val="both"/>
      </w:pPr>
      <w:bookmarkStart w:id="175" w:name="_Ref131713833"/>
      <w:r w:rsidRPr="00137232">
        <w:t xml:space="preserve">C. E. de Souza, “A mode-independent </w:t>
      </w:r>
      <w:r w:rsidRPr="00621491">
        <w:t>ℋ︁∞</w:t>
      </w:r>
      <w:r w:rsidRPr="00137232">
        <w:t xml:space="preserve"> filter design for discrete-time Markovian jump linear systems,” 42nd IEEE Conference on Decision and Control, vol. 3, pp. 2811-2816 Vol.3, 2003.</w:t>
      </w:r>
      <w:bookmarkEnd w:id="175"/>
    </w:p>
    <w:p w14:paraId="04D5363E" w14:textId="7E7D3F66" w:rsidR="00762B45" w:rsidRPr="00621491" w:rsidRDefault="00762B45" w:rsidP="005016C7">
      <w:pPr>
        <w:pStyle w:val="affa"/>
        <w:widowControl w:val="0"/>
        <w:numPr>
          <w:ilvl w:val="0"/>
          <w:numId w:val="22"/>
        </w:numPr>
        <w:ind w:firstLineChars="0"/>
        <w:jc w:val="both"/>
      </w:pPr>
      <w:bookmarkStart w:id="176" w:name="_Ref131713834"/>
      <w:r w:rsidRPr="00762B45">
        <w:t xml:space="preserve">C. E. de Souza, A. Trofino, and K. A. Barbosa, “Mode-independent </w:t>
      </w:r>
      <w:r w:rsidR="00D60F94" w:rsidRPr="00621491">
        <w:t>ℋ︁∞</w:t>
      </w:r>
      <w:r w:rsidRPr="00762B45">
        <w:t xml:space="preserve"> filters for hybrid Markov linear systems,” 43rd IEEE Conference on Decision and Control , vol. 1, pp. 947-952 Vol.1, 2004.</w:t>
      </w:r>
      <w:bookmarkEnd w:id="176"/>
    </w:p>
    <w:p w14:paraId="0F929565" w14:textId="0787986C" w:rsidR="005016C7" w:rsidRDefault="005016C7" w:rsidP="005016C7">
      <w:pPr>
        <w:pStyle w:val="affa"/>
        <w:widowControl w:val="0"/>
        <w:numPr>
          <w:ilvl w:val="0"/>
          <w:numId w:val="22"/>
        </w:numPr>
        <w:ind w:firstLineChars="0"/>
        <w:jc w:val="both"/>
      </w:pPr>
      <w:bookmarkStart w:id="177" w:name="_Ref120206784"/>
      <w:r w:rsidRPr="00621491">
        <w:t xml:space="preserve">C. E. de Souza, A. Trofino, and K. A. Barbos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21491">
        <w:t xml:space="preserve"> Filters for Markovian Jump Linear Systems,” IEEE Transactions on Automatic Control, vol. 51, pp. 1837–1841, 2006.</w:t>
      </w:r>
      <w:bookmarkEnd w:id="177"/>
    </w:p>
    <w:p w14:paraId="77EF1623" w14:textId="322B6D31" w:rsidR="00484A29" w:rsidRDefault="00484A29" w:rsidP="00484A29">
      <w:pPr>
        <w:pStyle w:val="affa"/>
        <w:widowControl w:val="0"/>
        <w:numPr>
          <w:ilvl w:val="0"/>
          <w:numId w:val="22"/>
        </w:numPr>
        <w:ind w:firstLineChars="0"/>
        <w:jc w:val="both"/>
      </w:pPr>
      <w:bookmarkStart w:id="178" w:name="_Ref120208655"/>
      <w:r w:rsidRPr="00621491">
        <w:t xml:space="preserve">H. Liu, D. W. C. Ho, and F. Sun,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21491">
        <w:t xml:space="preserve"> filter for Markov jumping linear systems with non-accessible mode information,” </w:t>
      </w:r>
      <w:r w:rsidRPr="00BA61D5">
        <w:rPr>
          <w:rFonts w:hint="eastAsia"/>
        </w:rPr>
        <w:t>Automatica</w:t>
      </w:r>
      <w:r w:rsidRPr="00621491">
        <w:t>, vol. 44, pp. 2655–2660, 2008.</w:t>
      </w:r>
      <w:bookmarkEnd w:id="178"/>
    </w:p>
    <w:p w14:paraId="5BBD881A" w14:textId="181BB32A" w:rsidR="00762B45" w:rsidRDefault="00762B45" w:rsidP="005016C7">
      <w:pPr>
        <w:pStyle w:val="affa"/>
        <w:widowControl w:val="0"/>
        <w:numPr>
          <w:ilvl w:val="0"/>
          <w:numId w:val="22"/>
        </w:numPr>
        <w:ind w:firstLineChars="0"/>
        <w:jc w:val="both"/>
      </w:pPr>
      <w:bookmarkStart w:id="179" w:name="_Ref131762669"/>
      <w:r w:rsidRPr="00762B45">
        <w:rPr>
          <w:rFonts w:hint="eastAsia"/>
        </w:rPr>
        <w:t>S. Xu, T. Chen, and J. Lam,</w:t>
      </w:r>
      <w:r w:rsidRPr="00762B45">
        <w:rPr>
          <w:rFonts w:hint="eastAsia"/>
        </w:rPr>
        <w:t>“</w:t>
      </w:r>
      <w:r w:rsidRPr="00762B45">
        <w:rPr>
          <w:rFonts w:hint="eastAsia"/>
        </w:rPr>
        <w:t xml:space="preserve">Robust </w:t>
      </w:r>
      <w:r w:rsidRPr="00621491">
        <w:t>ℋ︁∞</w:t>
      </w:r>
      <w:r w:rsidRPr="00762B45">
        <w:rPr>
          <w:rFonts w:hint="eastAsia"/>
        </w:rPr>
        <w:t xml:space="preserve"> filtering for uncertain Markovian jump systems with mode-dependent time delays,</w:t>
      </w:r>
      <w:r w:rsidRPr="00762B45">
        <w:rPr>
          <w:rFonts w:hint="eastAsia"/>
        </w:rPr>
        <w:t>”</w:t>
      </w:r>
      <w:r w:rsidRPr="00762B45">
        <w:rPr>
          <w:rFonts w:hint="eastAsia"/>
        </w:rPr>
        <w:t xml:space="preserve"> IEEE Trans. Autom. Control., vol. 48, pp. 900</w:t>
      </w:r>
      <w:r w:rsidRPr="00762B45">
        <w:rPr>
          <w:rFonts w:hint="eastAsia"/>
        </w:rPr>
        <w:t>–</w:t>
      </w:r>
      <w:r w:rsidRPr="00762B45">
        <w:rPr>
          <w:rFonts w:hint="eastAsia"/>
        </w:rPr>
        <w:t>907, 2003.</w:t>
      </w:r>
      <w:bookmarkEnd w:id="179"/>
    </w:p>
    <w:p w14:paraId="3B446E9E" w14:textId="1AA18CB3" w:rsidR="00BA61D5" w:rsidRPr="00621491" w:rsidRDefault="00BA61D5" w:rsidP="005016C7">
      <w:pPr>
        <w:pStyle w:val="affa"/>
        <w:widowControl w:val="0"/>
        <w:numPr>
          <w:ilvl w:val="0"/>
          <w:numId w:val="22"/>
        </w:numPr>
        <w:ind w:firstLineChars="0"/>
        <w:jc w:val="both"/>
      </w:pPr>
      <w:bookmarkStart w:id="180" w:name="_Ref131762671"/>
      <w:r w:rsidRPr="00BA61D5">
        <w:rPr>
          <w:rFonts w:hint="eastAsia"/>
        </w:rPr>
        <w:t xml:space="preserve">L. Wu, P. Shi, H. Gao, and C. Wang, </w:t>
      </w:r>
      <w:r w:rsidRPr="00BA61D5">
        <w:rPr>
          <w:rFonts w:hint="eastAsia"/>
        </w:rPr>
        <w:t>“</w:t>
      </w:r>
      <w:r w:rsidR="00C10378" w:rsidRPr="00621491">
        <w:t>ℋ︁∞</w:t>
      </w:r>
      <w:r w:rsidRPr="00BA61D5">
        <w:rPr>
          <w:rFonts w:hint="eastAsia"/>
        </w:rPr>
        <w:t xml:space="preserve"> filtering for 2D Markovian jump systems,</w:t>
      </w:r>
      <w:r w:rsidRPr="00BA61D5">
        <w:rPr>
          <w:rFonts w:hint="eastAsia"/>
        </w:rPr>
        <w:t>”</w:t>
      </w:r>
      <w:r w:rsidRPr="00BA61D5">
        <w:rPr>
          <w:rFonts w:hint="eastAsia"/>
        </w:rPr>
        <w:t xml:space="preserve"> Automatica, vol. 44, no. 7, pp. 1849</w:t>
      </w:r>
      <w:r w:rsidRPr="00BA61D5">
        <w:rPr>
          <w:rFonts w:hint="eastAsia"/>
        </w:rPr>
        <w:t>–</w:t>
      </w:r>
      <w:r w:rsidRPr="00BA61D5">
        <w:rPr>
          <w:rFonts w:hint="eastAsia"/>
        </w:rPr>
        <w:t>1858, 2008.</w:t>
      </w:r>
      <w:bookmarkEnd w:id="180"/>
    </w:p>
    <w:p w14:paraId="33A17792" w14:textId="7D3FE467" w:rsidR="005016C7" w:rsidRPr="00621491" w:rsidRDefault="005016C7" w:rsidP="005016C7">
      <w:pPr>
        <w:pStyle w:val="affa"/>
        <w:widowControl w:val="0"/>
        <w:numPr>
          <w:ilvl w:val="0"/>
          <w:numId w:val="22"/>
        </w:numPr>
        <w:ind w:firstLineChars="0"/>
        <w:jc w:val="both"/>
      </w:pPr>
      <w:bookmarkStart w:id="181" w:name="_Ref120209557"/>
      <w:r w:rsidRPr="00621491">
        <w:t xml:space="preserve">L. Zhang and E. K. Boukas,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21491">
        <w:t xml:space="preserve"> filtering for discrete-time Markovian jump linear systems with partly unknown transition probabilities,” </w:t>
      </w:r>
      <w:r w:rsidR="00BA61D5" w:rsidRPr="00BA61D5">
        <w:rPr>
          <w:rFonts w:hint="eastAsia"/>
        </w:rPr>
        <w:t>Automatica</w:t>
      </w:r>
      <w:r w:rsidRPr="00621491">
        <w:t>, vol. 45, pp. 1462–1467, 2009.</w:t>
      </w:r>
      <w:bookmarkEnd w:id="181"/>
    </w:p>
    <w:p w14:paraId="2299F1FC" w14:textId="4BC74108" w:rsidR="005016C7" w:rsidRDefault="005016C7" w:rsidP="005016C7">
      <w:pPr>
        <w:pStyle w:val="affa"/>
        <w:widowControl w:val="0"/>
        <w:numPr>
          <w:ilvl w:val="0"/>
          <w:numId w:val="22"/>
        </w:numPr>
        <w:ind w:firstLineChars="0"/>
        <w:jc w:val="both"/>
      </w:pPr>
      <w:bookmarkStart w:id="182" w:name="_Ref120211642"/>
      <w:r w:rsidRPr="00621491">
        <w:t>X. Li, J. Lam, H. Gao, and J. Xiong,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21491">
        <w:t xml:space="preserve"> and H2 filtering for linear systems with uncertain Markov transitions,”</w:t>
      </w:r>
      <w:r w:rsidR="00BA61D5">
        <w:t>Automatica</w:t>
      </w:r>
      <w:r w:rsidRPr="00621491">
        <w:t>, vol. 67, pp. 252–266, 2016.</w:t>
      </w:r>
      <w:bookmarkEnd w:id="182"/>
    </w:p>
    <w:p w14:paraId="06E524FF" w14:textId="46F528CB" w:rsidR="005016C7" w:rsidRDefault="005016C7" w:rsidP="005016C7">
      <w:pPr>
        <w:pStyle w:val="affa"/>
        <w:widowControl w:val="0"/>
        <w:numPr>
          <w:ilvl w:val="0"/>
          <w:numId w:val="22"/>
        </w:numPr>
        <w:ind w:firstLineChars="0"/>
        <w:jc w:val="both"/>
      </w:pPr>
      <w:bookmarkStart w:id="183" w:name="_Ref120211643"/>
      <w:r w:rsidRPr="00621491">
        <w:t>A. M. de Oliveira and O. L. Costa,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21491">
        <w:t>-filtering for Markov jump linear systems with partial information on the jump parameter,” IFAC Journal of Systems and Control, vol. 1, pp. 13–23, 2017.</w:t>
      </w:r>
      <w:bookmarkEnd w:id="183"/>
    </w:p>
    <w:p w14:paraId="1FC8F2F3" w14:textId="77777777" w:rsidR="005016C7" w:rsidRPr="00621491" w:rsidRDefault="005016C7" w:rsidP="005016C7">
      <w:pPr>
        <w:pStyle w:val="affa"/>
        <w:widowControl w:val="0"/>
        <w:numPr>
          <w:ilvl w:val="0"/>
          <w:numId w:val="22"/>
        </w:numPr>
        <w:ind w:firstLineChars="0"/>
        <w:jc w:val="both"/>
      </w:pPr>
      <w:bookmarkStart w:id="184" w:name="_Ref120211644"/>
      <w:r w:rsidRPr="00621491">
        <w:t xml:space="preserve">A. M. de Oliveira and O. L. V. Costa, “Mixed </w:t>
      </w:r>
      <w:r w:rsidRPr="00621491">
        <w:rPr>
          <w:rFonts w:ascii="Cambria Math" w:hAnsi="Cambria Math" w:cs="Cambria Math"/>
        </w:rPr>
        <w:t>𝓗</w:t>
      </w:r>
      <w:r w:rsidRPr="00621491">
        <w:t>2/</w:t>
      </w:r>
      <w:r w:rsidRPr="00621491">
        <w:rPr>
          <w:rFonts w:ascii="Cambria Math" w:hAnsi="Cambria Math" w:cs="Cambria Math"/>
        </w:rPr>
        <w:t>𝓗</w:t>
      </w:r>
      <w:r w:rsidRPr="00621491">
        <w:t>∞ filtering for Markov jump linear systems,” International Journal of Systems Science, vol. 49, pp. 3023–3036, 2018.</w:t>
      </w:r>
      <w:bookmarkEnd w:id="184"/>
    </w:p>
    <w:p w14:paraId="7B1D2379" w14:textId="78F25086" w:rsidR="005016C7" w:rsidRDefault="005016C7" w:rsidP="005016C7">
      <w:pPr>
        <w:pStyle w:val="affa"/>
        <w:widowControl w:val="0"/>
        <w:numPr>
          <w:ilvl w:val="0"/>
          <w:numId w:val="22"/>
        </w:numPr>
        <w:ind w:firstLineChars="0"/>
        <w:jc w:val="both"/>
      </w:pPr>
      <w:bookmarkStart w:id="185" w:name="_Ref120211645"/>
      <w:r w:rsidRPr="00621491">
        <w:t xml:space="preserve">L. de Paula Carvalho, A. M. de Oliveira, and O. L. V. Costa, “Robust Fault D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21491">
        <w:t xml:space="preserve"> Filter for Markovian Jump Linear Systems with Partial Information on the Jump Parameter,” IFAC-PapersOnLine, vol. 51, pp. 202–207, 2018.</w:t>
      </w:r>
      <w:bookmarkEnd w:id="185"/>
    </w:p>
    <w:p w14:paraId="3DD37912" w14:textId="46B4D629" w:rsidR="00332202" w:rsidRDefault="00332202" w:rsidP="00214A91">
      <w:pPr>
        <w:pStyle w:val="affa"/>
        <w:widowControl w:val="0"/>
        <w:numPr>
          <w:ilvl w:val="0"/>
          <w:numId w:val="22"/>
        </w:numPr>
        <w:ind w:firstLineChars="0"/>
        <w:jc w:val="both"/>
      </w:pPr>
      <w:bookmarkStart w:id="186" w:name="_Ref120192193"/>
      <w:r w:rsidRPr="0060692D">
        <w:lastRenderedPageBreak/>
        <w:t>M. P. Balenzuela, A. G. Wills, C. Renton, and B. Ninness, “Parameter</w:t>
      </w:r>
      <w:r>
        <w:t xml:space="preserve"> </w:t>
      </w:r>
      <w:r w:rsidRPr="00AF548C">
        <w:t>estimation for jump Markov linear systems,” Automatica, vol. 135, p. 109949, 2022.</w:t>
      </w:r>
      <w:bookmarkEnd w:id="186"/>
    </w:p>
    <w:p w14:paraId="2288C966" w14:textId="3B61C403" w:rsidR="00E44F43" w:rsidRDefault="00E44F43" w:rsidP="00E44F43">
      <w:pPr>
        <w:pStyle w:val="affa"/>
        <w:widowControl w:val="0"/>
        <w:numPr>
          <w:ilvl w:val="0"/>
          <w:numId w:val="22"/>
        </w:numPr>
        <w:ind w:firstLineChars="0"/>
        <w:jc w:val="both"/>
      </w:pPr>
      <w:bookmarkStart w:id="187" w:name="_Ref120192269"/>
      <w:r w:rsidRPr="0060692D">
        <w:t>O. L. V. Costa and J. C. Aya, “Monte Carlo TD(λ)-methods for</w:t>
      </w:r>
      <w:r>
        <w:t xml:space="preserve"> </w:t>
      </w:r>
      <w:r w:rsidRPr="00AF548C">
        <w:t>the optimal control of discrete-time Markovian jump linear systems,” Automatica, vol. 38, no. 2, pp. 217–225, 2002.</w:t>
      </w:r>
      <w:bookmarkEnd w:id="187"/>
    </w:p>
    <w:p w14:paraId="30A97FCE" w14:textId="017C5D20" w:rsidR="005B1E16" w:rsidRPr="0060692D" w:rsidRDefault="005B1E16" w:rsidP="00E44F43">
      <w:pPr>
        <w:pStyle w:val="affa"/>
        <w:widowControl w:val="0"/>
        <w:numPr>
          <w:ilvl w:val="0"/>
          <w:numId w:val="22"/>
        </w:numPr>
        <w:ind w:firstLineChars="0"/>
        <w:jc w:val="both"/>
      </w:pPr>
      <w:bookmarkStart w:id="188" w:name="_Ref131778859"/>
      <w:r w:rsidRPr="005B1E16">
        <w:t>R. L. Beirigo, M. G. Todorov, and A. Barreto, “Online TD(A) for discrete-time Markov jump linear systems,” IEEE Conference on Decision and Control (CDC), pp. 2229–2234, 2018.</w:t>
      </w:r>
      <w:bookmarkEnd w:id="188"/>
    </w:p>
    <w:p w14:paraId="74D86FEB" w14:textId="77777777" w:rsidR="00332202" w:rsidRPr="00A942ED" w:rsidRDefault="00332202" w:rsidP="00214A91">
      <w:pPr>
        <w:pStyle w:val="affa"/>
        <w:widowControl w:val="0"/>
        <w:numPr>
          <w:ilvl w:val="0"/>
          <w:numId w:val="22"/>
        </w:numPr>
        <w:ind w:firstLineChars="0"/>
        <w:jc w:val="both"/>
      </w:pPr>
      <w:bookmarkStart w:id="189" w:name="_Ref120190665"/>
      <w:r w:rsidRPr="00F46075">
        <w:t>Y. Chen, J. Wen, X. Luan, and F. Liu, “Robust control for Markov jump linear systems with unknown transition probabilities – an online temporal differences approach,” Transactions of the Institute of Measurement and Control, vol. 42, pp. 3043–3051, 2020.</w:t>
      </w:r>
      <w:bookmarkEnd w:id="189"/>
    </w:p>
    <w:p w14:paraId="2E4A760B" w14:textId="77777777" w:rsidR="00332202" w:rsidRPr="00621491" w:rsidRDefault="00332202" w:rsidP="00214A91">
      <w:pPr>
        <w:pStyle w:val="affa"/>
        <w:widowControl w:val="0"/>
        <w:numPr>
          <w:ilvl w:val="0"/>
          <w:numId w:val="22"/>
        </w:numPr>
        <w:ind w:firstLineChars="0"/>
        <w:jc w:val="both"/>
      </w:pPr>
      <w:bookmarkStart w:id="190" w:name="_Ref120190667"/>
      <w:r w:rsidRPr="00621491">
        <w:t>Y. Chen, J. Wen, X. Luan, and F. Liu,“H</w:t>
      </w:r>
      <w:r w:rsidRPr="00621491">
        <w:rPr>
          <w:vertAlign w:val="subscript"/>
        </w:rPr>
        <w:t>∞</w:t>
      </w:r>
      <w:r w:rsidRPr="00621491">
        <w:t xml:space="preserve"> optimal control for semi-Markov jump linear systems via TP-free temporal difference (λ) learning,” International Journal of Robust and </w:t>
      </w:r>
      <w:bookmarkEnd w:id="190"/>
      <w:r w:rsidRPr="00621491">
        <w:t>Nonlinear Control, vol. 31, pp. 6905–6916, 2021.</w:t>
      </w:r>
    </w:p>
    <w:p w14:paraId="71FC6B1E" w14:textId="77777777" w:rsidR="00332202" w:rsidRPr="0023651A" w:rsidRDefault="00332202" w:rsidP="00214A91">
      <w:pPr>
        <w:pStyle w:val="affa"/>
        <w:widowControl w:val="0"/>
        <w:numPr>
          <w:ilvl w:val="0"/>
          <w:numId w:val="22"/>
        </w:numPr>
        <w:ind w:firstLineChars="0"/>
        <w:jc w:val="both"/>
      </w:pPr>
      <w:bookmarkStart w:id="191" w:name="_Ref121424470"/>
      <w:r w:rsidRPr="00EF5815">
        <w:t>H. Modares, F. L. Lewis, and Z.-P. Jiang,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5815">
        <w:t xml:space="preserve"> Tracking Control of Completely Unknown Continuous-Time Systems via Off-Policy Reinforcement Learning,” IEEE </w:t>
      </w:r>
      <w:bookmarkStart w:id="192" w:name="OLE_LINK1"/>
      <w:r w:rsidRPr="00EF5815">
        <w:t>Transactions on Neural Networks and Learning Systems</w:t>
      </w:r>
      <w:bookmarkEnd w:id="192"/>
      <w:r w:rsidRPr="00EF5815">
        <w:t>, vol. 26, pp. 2550–2562, 2015.</w:t>
      </w:r>
      <w:bookmarkEnd w:id="191"/>
    </w:p>
    <w:p w14:paraId="7BA65ACD" w14:textId="22CC0EE3" w:rsidR="00332202" w:rsidRPr="00621491" w:rsidRDefault="00332202" w:rsidP="00214A91">
      <w:pPr>
        <w:pStyle w:val="affa"/>
        <w:widowControl w:val="0"/>
        <w:numPr>
          <w:ilvl w:val="0"/>
          <w:numId w:val="22"/>
        </w:numPr>
        <w:ind w:firstLineChars="0"/>
        <w:jc w:val="both"/>
      </w:pPr>
      <w:bookmarkStart w:id="193" w:name="_Ref121424472"/>
      <w:r w:rsidRPr="00621491">
        <w:t>B. Kiumarsi-Khomartash, F. L. Lewis, and Z.-P. Jiang,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21491">
        <w:t xml:space="preserve"> control of linear discrete-time systems: Off-policy reinforcement learning,”</w:t>
      </w:r>
      <w:r w:rsidR="00BA61D5">
        <w:t>Automatica</w:t>
      </w:r>
      <w:r w:rsidRPr="00621491">
        <w:t>, vol. 78, pp. 144-152, 2017.</w:t>
      </w:r>
      <w:bookmarkEnd w:id="193"/>
    </w:p>
    <w:p w14:paraId="37F662E2" w14:textId="77777777" w:rsidR="00332202" w:rsidRPr="00A630F1" w:rsidRDefault="00332202" w:rsidP="00214A91">
      <w:pPr>
        <w:pStyle w:val="affa"/>
        <w:widowControl w:val="0"/>
        <w:numPr>
          <w:ilvl w:val="0"/>
          <w:numId w:val="22"/>
        </w:numPr>
        <w:ind w:firstLineChars="0"/>
        <w:jc w:val="both"/>
      </w:pPr>
      <w:bookmarkStart w:id="194" w:name="_Ref120196274"/>
      <w:r w:rsidRPr="00A630F1">
        <w:t>K. Zhang, H.-g. Zhang, Y. Cai, and R. Su, “Parallel optimal tracking</w:t>
      </w:r>
      <w:r>
        <w:t xml:space="preserve"> </w:t>
      </w:r>
      <w:r w:rsidRPr="00AF548C">
        <w:t>control schemes for mode-dependent control of coupled Markov jump systems via integral RL method,” IEEE Transactions on Automation Science and Engineering, vol. 17, no. 3, pp. 1332–1342, 2019.</w:t>
      </w:r>
      <w:bookmarkEnd w:id="194"/>
    </w:p>
    <w:p w14:paraId="023C4E0C" w14:textId="77777777" w:rsidR="00332202" w:rsidRDefault="00332202" w:rsidP="00214A91">
      <w:pPr>
        <w:pStyle w:val="affa"/>
        <w:widowControl w:val="0"/>
        <w:numPr>
          <w:ilvl w:val="0"/>
          <w:numId w:val="22"/>
        </w:numPr>
        <w:ind w:firstLineChars="0"/>
        <w:jc w:val="both"/>
      </w:pPr>
      <w:bookmarkStart w:id="195" w:name="_Ref120133589"/>
      <w:r w:rsidRPr="001B1CC7">
        <w:t>H. Fang, M. Zhang, S. He, X. Luan, F. Liu, and Z. Ding, “Solving the Zero-Sum Control Problem for Tidal Turbine System: An Online Reinforcement Learning Approach.,” IEEE transactions on cybernetics, vol. PP, 2022.</w:t>
      </w:r>
      <w:bookmarkEnd w:id="195"/>
    </w:p>
    <w:p w14:paraId="669F8C76" w14:textId="767872CB" w:rsidR="002753D7" w:rsidRDefault="00332202" w:rsidP="002753D7">
      <w:pPr>
        <w:pStyle w:val="affa"/>
        <w:widowControl w:val="0"/>
        <w:numPr>
          <w:ilvl w:val="0"/>
          <w:numId w:val="22"/>
        </w:numPr>
        <w:ind w:firstLineChars="0"/>
        <w:jc w:val="both"/>
      </w:pPr>
      <w:bookmarkStart w:id="196" w:name="_Ref120190675"/>
      <w:r w:rsidRPr="00F3197B">
        <w:t>J. Wang, J. Wu, J. Cao, M. Chadli, and H. Shen, “Nonfragile Output Feedback Tracking Control for Markov Jump Fuzzy Systems Based on Integral Reinforcement Learning Scheme.,” IEEE transactions on cybernetics, vol. PP, 2022.</w:t>
      </w:r>
      <w:bookmarkEnd w:id="196"/>
      <w:r w:rsidR="00761EFF">
        <w:br w:type="page"/>
      </w:r>
    </w:p>
    <w:p w14:paraId="253945B2" w14:textId="77777777" w:rsidR="00EE0313" w:rsidRDefault="00EE0313" w:rsidP="00761EFF">
      <w:pPr>
        <w:spacing w:line="300" w:lineRule="auto"/>
      </w:pPr>
    </w:p>
    <w:p w14:paraId="3751859F" w14:textId="77777777" w:rsidR="00774CDF" w:rsidRPr="00FA2749" w:rsidRDefault="00774CDF" w:rsidP="00E63804">
      <w:pPr>
        <w:pStyle w:val="1"/>
      </w:pPr>
      <w:bookmarkStart w:id="197" w:name="_Toc153621436"/>
      <w:r w:rsidRPr="00FA2749">
        <w:t>致</w:t>
      </w:r>
      <w:r w:rsidRPr="00FA2749">
        <w:rPr>
          <w:lang w:eastAsia="zh-CN"/>
        </w:rPr>
        <w:t xml:space="preserve">  </w:t>
      </w:r>
      <w:r w:rsidRPr="00FA2749">
        <w:t>谢</w:t>
      </w:r>
      <w:bookmarkEnd w:id="197"/>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导师对我论文的研究方案、实验思路和实验结果的分析提供了许多直接、深入、有益的指导、建议和帮助，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E63804">
      <w:pPr>
        <w:pStyle w:val="1"/>
      </w:pPr>
      <w:bookmarkStart w:id="198" w:name="_Toc153621437"/>
      <w:r>
        <w:rPr>
          <w:rFonts w:hint="eastAsia"/>
        </w:rPr>
        <w:lastRenderedPageBreak/>
        <w:t>作者简介</w:t>
      </w:r>
      <w:bookmarkEnd w:id="198"/>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900C0B">
      <w:pPr>
        <w:pStyle w:val="2"/>
        <w:spacing w:before="0" w:after="0"/>
        <w:ind w:firstLine="560"/>
      </w:pPr>
      <w:bookmarkStart w:id="199" w:name="_Toc153621438"/>
      <w:r>
        <w:rPr>
          <w:rFonts w:hint="eastAsia"/>
        </w:rPr>
        <w:t xml:space="preserve">1 </w:t>
      </w:r>
      <w:r>
        <w:rPr>
          <w:rFonts w:hint="eastAsia"/>
        </w:rPr>
        <w:t>作者简历</w:t>
      </w:r>
      <w:bookmarkEnd w:id="199"/>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77777777" w:rsidR="00FB3D35" w:rsidRPr="009E1E35" w:rsidRDefault="00FB3D35" w:rsidP="00900C0B">
      <w:pPr>
        <w:spacing w:line="300" w:lineRule="auto"/>
        <w:ind w:firstLine="480"/>
        <w:rPr>
          <w:sz w:val="24"/>
          <w:lang w:val="x-none"/>
        </w:rPr>
      </w:pPr>
      <w:r w:rsidRPr="00FB3D35">
        <w:rPr>
          <w:rFonts w:hint="eastAsia"/>
          <w:sz w:val="24"/>
          <w:lang w:val="x-none"/>
        </w:rPr>
        <w:t>××××年××月——××××年××月，××大学××院（系）××</w:t>
      </w:r>
      <w:r w:rsidR="001057CB">
        <w:rPr>
          <w:rFonts w:hint="eastAsia"/>
          <w:sz w:val="24"/>
          <w:lang w:val="x-none"/>
        </w:rPr>
        <w:t>专业</w:t>
      </w:r>
      <w:r w:rsidRPr="00FB3D35">
        <w:rPr>
          <w:rFonts w:hint="eastAsia"/>
          <w:sz w:val="24"/>
          <w:lang w:val="x-none"/>
        </w:rPr>
        <w:t>学习</w:t>
      </w:r>
      <w:r w:rsidR="001057CB">
        <w:rPr>
          <w:rFonts w:hint="eastAsia"/>
          <w:sz w:val="24"/>
          <w:lang w:val="x-none"/>
        </w:rPr>
        <w:t>，</w:t>
      </w:r>
      <w:r w:rsidRPr="009E1E35">
        <w:rPr>
          <w:rFonts w:hint="eastAsia"/>
          <w:sz w:val="24"/>
          <w:lang w:val="x-none"/>
        </w:rPr>
        <w:t>获得××学硕士学位。</w:t>
      </w:r>
    </w:p>
    <w:p w14:paraId="3D47927C" w14:textId="77777777" w:rsidR="0069232C" w:rsidRPr="00FB3D35" w:rsidRDefault="00FB3D35" w:rsidP="00900C0B">
      <w:pPr>
        <w:spacing w:line="300" w:lineRule="auto"/>
        <w:ind w:firstLine="480"/>
        <w:rPr>
          <w:sz w:val="24"/>
          <w:lang w:val="x-none"/>
        </w:rPr>
      </w:pPr>
      <w:r w:rsidRPr="009E1E35">
        <w:rPr>
          <w:rFonts w:hint="eastAsia"/>
          <w:sz w:val="24"/>
          <w:lang w:val="x-none"/>
        </w:rPr>
        <w:t>××××年××月——××××年××月，××大学××院（系）××</w:t>
      </w:r>
      <w:r w:rsidR="001057CB" w:rsidRPr="009E1E35">
        <w:rPr>
          <w:rFonts w:hint="eastAsia"/>
          <w:sz w:val="24"/>
          <w:lang w:val="x-none"/>
        </w:rPr>
        <w:t>专业学习，</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77777777" w:rsidR="0069232C" w:rsidRDefault="0069232C" w:rsidP="00900C0B">
      <w:pPr>
        <w:pStyle w:val="2"/>
        <w:spacing w:before="0" w:after="0"/>
        <w:ind w:firstLine="560"/>
        <w:rPr>
          <w:lang w:eastAsia="zh-CN"/>
        </w:rPr>
      </w:pPr>
      <w:bookmarkStart w:id="200" w:name="_Toc153621439"/>
      <w:r>
        <w:rPr>
          <w:rFonts w:hint="eastAsia"/>
        </w:rPr>
        <w:t xml:space="preserve">2 </w:t>
      </w:r>
      <w:r w:rsidRPr="00684E53">
        <w:rPr>
          <w:rFonts w:hint="eastAsia"/>
        </w:rPr>
        <w:t>攻读</w:t>
      </w:r>
      <w:r w:rsidRPr="009E1E35">
        <w:rPr>
          <w:rFonts w:hint="eastAsia"/>
        </w:rPr>
        <w:t>博士</w:t>
      </w:r>
      <w:r w:rsidR="00D73B21" w:rsidRPr="009E1E35">
        <w:rPr>
          <w:rFonts w:hint="eastAsia"/>
        </w:rPr>
        <w:t>/</w:t>
      </w:r>
      <w:r w:rsidR="00D73B21" w:rsidRPr="009E1E35">
        <w:rPr>
          <w:rFonts w:hint="eastAsia"/>
        </w:rPr>
        <w:t>硕士</w:t>
      </w:r>
      <w:r w:rsidRPr="00684E53">
        <w:rPr>
          <w:rFonts w:hint="eastAsia"/>
        </w:rPr>
        <w:t>学位期间发表的学术论文</w:t>
      </w:r>
      <w:bookmarkEnd w:id="200"/>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77777777"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B52AD6" w:rsidRPr="003057D3">
        <w:rPr>
          <w:rFonts w:hint="eastAsia"/>
          <w:sz w:val="24"/>
        </w:rPr>
        <w:t xml:space="preserve">, </w:t>
      </w:r>
      <w:r w:rsidR="00EA7360" w:rsidRPr="003057D3">
        <w:rPr>
          <w:rFonts w:eastAsia="AdvPS_TTB" w:hint="eastAsia"/>
          <w:sz w:val="24"/>
        </w:rPr>
        <w:t>Yi N N</w:t>
      </w:r>
      <w:r w:rsidR="00B52AD6" w:rsidRPr="003057D3">
        <w:rPr>
          <w:sz w:val="24"/>
        </w:rPr>
        <w:t xml:space="preserve">, </w:t>
      </w:r>
      <w:r w:rsidR="00EA7360" w:rsidRPr="003057D3">
        <w:rPr>
          <w:rFonts w:eastAsia="AdvPS_TTB" w:hint="eastAsia"/>
          <w:sz w:val="24"/>
        </w:rPr>
        <w:t>Bing O</w:t>
      </w:r>
      <w:r w:rsidR="00B52AD6" w:rsidRPr="003057D3">
        <w:rPr>
          <w:sz w:val="24"/>
        </w:rPr>
        <w:t xml:space="preserve">, </w:t>
      </w:r>
      <w:r w:rsidR="00EA7360" w:rsidRPr="003057D3">
        <w:rPr>
          <w:rFonts w:eastAsia="AdvPS_TTB" w:hint="eastAsia"/>
          <w:sz w:val="24"/>
        </w:rPr>
        <w:t>Ding P Q</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F20484" w:rsidRPr="003057D3">
        <w:rPr>
          <w:rFonts w:hAnsi="宋体" w:hint="eastAsia"/>
          <w:kern w:val="0"/>
          <w:sz w:val="24"/>
          <w:lang w:val="x-none"/>
        </w:rPr>
        <w:t>, 2016,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7777777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EA7360" w:rsidRPr="003057D3">
        <w:rPr>
          <w:rFonts w:hint="eastAsia"/>
          <w:sz w:val="24"/>
        </w:rPr>
        <w:t xml:space="preserve">, </w:t>
      </w:r>
      <w:r w:rsidR="00EA7360" w:rsidRPr="003057D3">
        <w:rPr>
          <w:rFonts w:eastAsia="AdvPS_TTB" w:hint="eastAsia"/>
          <w:sz w:val="24"/>
        </w:rPr>
        <w:t>Yi N N</w:t>
      </w:r>
      <w:r w:rsidR="00EA7360" w:rsidRPr="003057D3">
        <w:rPr>
          <w:sz w:val="24"/>
        </w:rPr>
        <w:t xml:space="preserve">, </w:t>
      </w:r>
      <w:r w:rsidR="00EA7360" w:rsidRPr="003057D3">
        <w:rPr>
          <w:rFonts w:eastAsia="AdvPS_TTB" w:hint="eastAsia"/>
          <w:sz w:val="24"/>
        </w:rPr>
        <w:t>Bing O</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69232C" w:rsidRPr="003057D3">
        <w:rPr>
          <w:rFonts w:hAnsi="宋体" w:hint="eastAsia"/>
          <w:kern w:val="0"/>
          <w:sz w:val="24"/>
          <w:lang w:val="x-none"/>
        </w:rPr>
        <w:t>,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AA69F1" w:rsidRPr="003057D3">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6A0A2B2A" w14:textId="77777777" w:rsidR="00AA69F1" w:rsidRPr="003057D3" w:rsidRDefault="00AA25DD" w:rsidP="00900C0B">
      <w:pPr>
        <w:spacing w:line="300" w:lineRule="auto"/>
        <w:ind w:left="480" w:hangingChars="200" w:hanging="480"/>
        <w:rPr>
          <w:sz w:val="24"/>
        </w:rPr>
      </w:pPr>
      <w:r w:rsidRPr="003057D3">
        <w:rPr>
          <w:rFonts w:hAnsi="宋体" w:hint="eastAsia"/>
          <w:sz w:val="24"/>
        </w:rPr>
        <w:t>[3]</w:t>
      </w:r>
      <w:r w:rsidRPr="003057D3">
        <w:rPr>
          <w:rFonts w:hAnsi="宋体" w:hint="eastAsia"/>
          <w:sz w:val="24"/>
        </w:rPr>
        <w:tab/>
      </w:r>
      <w:r w:rsidR="006605EA" w:rsidRPr="003057D3">
        <w:rPr>
          <w:rFonts w:hAnsi="宋体"/>
          <w:sz w:val="24"/>
        </w:rPr>
        <w:t>贾某某</w:t>
      </w:r>
      <w:r w:rsidR="003D579F" w:rsidRPr="003057D3">
        <w:rPr>
          <w:sz w:val="24"/>
        </w:rPr>
        <w:t xml:space="preserve">, </w:t>
      </w:r>
      <w:r w:rsidR="006605EA" w:rsidRPr="003057D3">
        <w:rPr>
          <w:rFonts w:hAnsi="宋体"/>
          <w:sz w:val="24"/>
        </w:rPr>
        <w:t>易某某</w:t>
      </w:r>
      <w:r w:rsidR="00C22384" w:rsidRPr="003057D3">
        <w:rPr>
          <w:sz w:val="24"/>
        </w:rPr>
        <w:t xml:space="preserve">, </w:t>
      </w:r>
      <w:r w:rsidR="00C22384" w:rsidRPr="003057D3">
        <w:rPr>
          <w:rFonts w:hAnsi="宋体"/>
          <w:sz w:val="24"/>
        </w:rPr>
        <w:t>邴某某</w:t>
      </w:r>
      <w:r w:rsidR="00C22384" w:rsidRPr="003057D3">
        <w:rPr>
          <w:sz w:val="24"/>
        </w:rPr>
        <w:t xml:space="preserve">, </w:t>
      </w:r>
      <w:r w:rsidR="00C22384" w:rsidRPr="003057D3">
        <w:rPr>
          <w:rFonts w:hAnsi="宋体"/>
          <w:sz w:val="24"/>
        </w:rPr>
        <w:t>等</w:t>
      </w:r>
      <w:r w:rsidR="00C16C97" w:rsidRPr="003057D3">
        <w:rPr>
          <w:sz w:val="24"/>
        </w:rPr>
        <w:t xml:space="preserve">. </w:t>
      </w:r>
      <w:r w:rsidR="006605EA" w:rsidRPr="003057D3">
        <w:rPr>
          <w:rFonts w:hAnsi="宋体"/>
          <w:sz w:val="24"/>
        </w:rPr>
        <w:t>碘掺杂磁性</w:t>
      </w:r>
      <w:r w:rsidR="00C16C97" w:rsidRPr="003057D3">
        <w:rPr>
          <w:sz w:val="24"/>
        </w:rPr>
        <w:t>Ti</w:t>
      </w:r>
      <w:r w:rsidR="00D94D4A" w:rsidRPr="003057D3">
        <w:rPr>
          <w:sz w:val="24"/>
        </w:rPr>
        <w:t>O</w:t>
      </w:r>
      <w:r w:rsidR="00D94D4A" w:rsidRPr="003057D3">
        <w:rPr>
          <w:sz w:val="24"/>
          <w:vertAlign w:val="subscript"/>
        </w:rPr>
        <w:t>2</w:t>
      </w:r>
      <w:r w:rsidR="006605EA" w:rsidRPr="003057D3">
        <w:rPr>
          <w:rFonts w:hAnsi="宋体"/>
          <w:sz w:val="24"/>
        </w:rPr>
        <w:t>光催化降解有机物</w:t>
      </w:r>
      <w:r w:rsidR="00C16C97" w:rsidRPr="003057D3">
        <w:rPr>
          <w:sz w:val="24"/>
        </w:rPr>
        <w:t xml:space="preserve">. </w:t>
      </w:r>
      <w:r w:rsidR="006605EA" w:rsidRPr="003057D3">
        <w:rPr>
          <w:rFonts w:hAnsi="宋体"/>
          <w:sz w:val="24"/>
        </w:rPr>
        <w:t>化工学报</w:t>
      </w:r>
      <w:r w:rsidR="00C16C97" w:rsidRPr="003057D3">
        <w:rPr>
          <w:sz w:val="24"/>
        </w:rPr>
        <w:t>, 201</w:t>
      </w:r>
      <w:r w:rsidR="00070236" w:rsidRPr="003057D3">
        <w:rPr>
          <w:sz w:val="24"/>
        </w:rPr>
        <w:t>4</w:t>
      </w:r>
      <w:r w:rsidR="00C16C97" w:rsidRPr="003057D3">
        <w:rPr>
          <w:sz w:val="24"/>
        </w:rPr>
        <w:t xml:space="preserve">, </w:t>
      </w:r>
      <w:r w:rsidR="006605EA" w:rsidRPr="003057D3">
        <w:rPr>
          <w:sz w:val="24"/>
        </w:rPr>
        <w:t>xx</w:t>
      </w:r>
      <w:r w:rsidR="00070236" w:rsidRPr="003057D3">
        <w:rPr>
          <w:sz w:val="24"/>
        </w:rPr>
        <w:t>(</w:t>
      </w:r>
      <w:r w:rsidR="006605EA" w:rsidRPr="003057D3">
        <w:rPr>
          <w:sz w:val="24"/>
        </w:rPr>
        <w:t>x</w:t>
      </w:r>
      <w:r w:rsidR="00070236" w:rsidRPr="003057D3">
        <w:rPr>
          <w:sz w:val="24"/>
        </w:rPr>
        <w:t>)</w:t>
      </w:r>
      <w:r w:rsidR="00C16C97" w:rsidRPr="003057D3">
        <w:rPr>
          <w:sz w:val="24"/>
        </w:rPr>
        <w:t xml:space="preserve">: </w:t>
      </w:r>
      <w:r w:rsidR="006605EA" w:rsidRPr="003057D3">
        <w:rPr>
          <w:sz w:val="24"/>
        </w:rPr>
        <w:t>xx</w:t>
      </w:r>
      <w:r w:rsidR="001E08DE" w:rsidRPr="003057D3">
        <w:rPr>
          <w:sz w:val="24"/>
        </w:rPr>
        <w:t>–</w:t>
      </w:r>
      <w:r w:rsidR="006605EA" w:rsidRPr="003057D3">
        <w:rPr>
          <w:sz w:val="24"/>
        </w:rPr>
        <w:t>xx</w:t>
      </w:r>
      <w:r w:rsidR="00361184" w:rsidRPr="003057D3">
        <w:rPr>
          <w:sz w:val="24"/>
        </w:rPr>
        <w:t>.</w:t>
      </w:r>
      <w:r w:rsidR="00AA69F1" w:rsidRPr="003057D3">
        <w:rPr>
          <w:sz w:val="24"/>
        </w:rPr>
        <w:t xml:space="preserve"> </w:t>
      </w:r>
      <w:r w:rsidR="00AA69F1" w:rsidRPr="003057D3">
        <w:rPr>
          <w:rFonts w:hAnsi="宋体"/>
          <w:sz w:val="24"/>
        </w:rPr>
        <w:t>（</w:t>
      </w:r>
      <w:r w:rsidR="00AA69F1" w:rsidRPr="003057D3">
        <w:rPr>
          <w:sz w:val="24"/>
        </w:rPr>
        <w:t>EI</w:t>
      </w:r>
      <w:r w:rsidR="00AA69F1" w:rsidRPr="003057D3">
        <w:rPr>
          <w:rFonts w:hAnsi="宋体"/>
          <w:sz w:val="24"/>
        </w:rPr>
        <w:t>：</w:t>
      </w:r>
      <w:r w:rsidR="00AA69F1" w:rsidRPr="003057D3">
        <w:rPr>
          <w:sz w:val="24"/>
        </w:rPr>
        <w:t>2014XXXXXXXXX</w:t>
      </w:r>
      <w:r w:rsidR="00AA69F1" w:rsidRPr="003057D3">
        <w:rPr>
          <w:rFonts w:hAnsi="宋体"/>
          <w:sz w:val="24"/>
        </w:rPr>
        <w:t>）</w:t>
      </w:r>
    </w:p>
    <w:p w14:paraId="2326DEA0" w14:textId="77777777" w:rsidR="00D73B21" w:rsidRDefault="00D73B21" w:rsidP="00900C0B">
      <w:pPr>
        <w:pStyle w:val="2"/>
        <w:spacing w:before="0" w:after="0"/>
        <w:ind w:firstLine="560"/>
        <w:rPr>
          <w:lang w:eastAsia="zh-CN"/>
        </w:rPr>
      </w:pPr>
      <w:bookmarkStart w:id="201" w:name="_Toc153621440"/>
      <w:r w:rsidRPr="00B8797B">
        <w:rPr>
          <w:rFonts w:hint="eastAsia"/>
        </w:rPr>
        <w:t xml:space="preserve">3 </w:t>
      </w:r>
      <w:r w:rsidRPr="00B8797B">
        <w:rPr>
          <w:rFonts w:hint="eastAsia"/>
        </w:rPr>
        <w:t>参</w:t>
      </w:r>
      <w:r w:rsidR="00B7653B" w:rsidRPr="00B8797B">
        <w:rPr>
          <w:rFonts w:hint="eastAsia"/>
          <w:lang w:eastAsia="zh-CN"/>
        </w:rPr>
        <w:t>与</w:t>
      </w:r>
      <w:r w:rsidRPr="00B8797B">
        <w:rPr>
          <w:rFonts w:hint="eastAsia"/>
        </w:rPr>
        <w:t>的科研项目</w:t>
      </w:r>
      <w:r w:rsidR="00B7653B" w:rsidRPr="00B8797B">
        <w:rPr>
          <w:rFonts w:hint="eastAsia"/>
        </w:rPr>
        <w:t>及获奖情况</w:t>
      </w:r>
      <w:bookmarkEnd w:id="201"/>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7777777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2D3D4E">
        <w:rPr>
          <w:rFonts w:hAnsi="宋体" w:hint="eastAsia"/>
          <w:kern w:val="0"/>
          <w:sz w:val="24"/>
          <w:lang w:val="x-none"/>
        </w:rPr>
        <w:t>,2016</w:t>
      </w:r>
    </w:p>
    <w:p w14:paraId="2B447FDF" w14:textId="7777777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2]</w:t>
      </w:r>
      <w:r>
        <w:rPr>
          <w:rFonts w:hAnsi="宋体" w:hint="eastAsia"/>
          <w:kern w:val="0"/>
          <w:sz w:val="24"/>
          <w:lang w:val="x-none"/>
        </w:rPr>
        <w:tab/>
      </w:r>
      <w:r w:rsidR="00D839AB">
        <w:rPr>
          <w:rFonts w:hAnsi="宋体" w:hint="eastAsia"/>
          <w:kern w:val="0"/>
          <w:sz w:val="24"/>
          <w:lang w:val="x-none"/>
        </w:rPr>
        <w:t>易某某</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生物</w:t>
      </w:r>
      <w:r w:rsidR="00B7653B" w:rsidRPr="00B8797B">
        <w:rPr>
          <w:rFonts w:hAnsi="宋体" w:hint="eastAsia"/>
          <w:kern w:val="0"/>
          <w:sz w:val="24"/>
          <w:lang w:val="x-none"/>
        </w:rPr>
        <w:t>/</w:t>
      </w:r>
      <w:r w:rsidR="00B7653B" w:rsidRPr="00B8797B">
        <w:rPr>
          <w:rFonts w:hAnsi="宋体" w:hint="eastAsia"/>
          <w:kern w:val="0"/>
          <w:sz w:val="24"/>
          <w:lang w:val="x-none"/>
        </w:rPr>
        <w:t>催化</w:t>
      </w:r>
      <w:r w:rsidR="00B7653B" w:rsidRPr="0075101A">
        <w:rPr>
          <w:rFonts w:hAnsi="宋体" w:hint="eastAsia"/>
          <w:kern w:val="0"/>
          <w:sz w:val="24"/>
        </w:rPr>
        <w:t>强化</w:t>
      </w:r>
      <w:r w:rsidR="00B7653B" w:rsidRPr="00B8797B">
        <w:rPr>
          <w:rFonts w:hAnsi="宋体" w:hint="eastAsia"/>
          <w:kern w:val="0"/>
          <w:sz w:val="24"/>
          <w:lang w:val="x-none"/>
        </w:rPr>
        <w:t>机制</w:t>
      </w:r>
      <w:r w:rsidR="00B7653B" w:rsidRPr="00B8797B">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kern w:val="0"/>
          <w:sz w:val="24"/>
          <w:lang w:val="x-none"/>
        </w:rPr>
        <w:t>省科学技术</w:t>
      </w:r>
      <w:r w:rsidR="00B7653B" w:rsidRPr="00B8797B">
        <w:rPr>
          <w:rFonts w:hAnsi="宋体" w:hint="eastAsia"/>
          <w:kern w:val="0"/>
          <w:sz w:val="24"/>
          <w:lang w:val="x-none"/>
        </w:rPr>
        <w:t>一等</w:t>
      </w:r>
      <w:r w:rsidR="00B7653B" w:rsidRPr="00B8797B">
        <w:rPr>
          <w:rFonts w:hAnsi="宋体"/>
          <w:kern w:val="0"/>
          <w:sz w:val="24"/>
          <w:lang w:val="x-none"/>
        </w:rPr>
        <w:t>奖</w:t>
      </w:r>
      <w:r w:rsidR="00B7653B" w:rsidRPr="00B8797B">
        <w:rPr>
          <w:rFonts w:hAnsi="宋体" w:hint="eastAsia"/>
          <w:kern w:val="0"/>
          <w:sz w:val="24"/>
          <w:lang w:val="x-none"/>
        </w:rPr>
        <w:t>, 2014.</w:t>
      </w:r>
    </w:p>
    <w:p w14:paraId="7DEA46BB" w14:textId="77777777" w:rsidR="00CD3014" w:rsidRDefault="00D73B21" w:rsidP="00900C0B">
      <w:pPr>
        <w:pStyle w:val="2"/>
        <w:spacing w:before="0" w:after="0"/>
        <w:ind w:firstLine="560"/>
        <w:rPr>
          <w:lang w:eastAsia="zh-CN"/>
        </w:rPr>
      </w:pPr>
      <w:bookmarkStart w:id="202" w:name="_Toc153621441"/>
      <w:r w:rsidRPr="00B8797B">
        <w:rPr>
          <w:rFonts w:hint="eastAsia"/>
        </w:rPr>
        <w:t xml:space="preserve">4 </w:t>
      </w:r>
      <w:r w:rsidRPr="00B8797B">
        <w:rPr>
          <w:rFonts w:hint="eastAsia"/>
        </w:rPr>
        <w:t>发明专利</w:t>
      </w:r>
      <w:bookmarkEnd w:id="202"/>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777777"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067"/>
          <w:pgSz w:w="11906" w:h="16838" w:code="9"/>
          <w:pgMar w:top="1701" w:right="1701" w:bottom="1701" w:left="1701" w:header="1021" w:footer="1021" w:gutter="0"/>
          <w:cols w:space="425"/>
          <w:docGrid w:linePitch="312"/>
        </w:sectPr>
      </w:pPr>
    </w:p>
    <w:p w14:paraId="2307F495" w14:textId="77777777" w:rsidR="00C91F94" w:rsidRPr="00B33675" w:rsidRDefault="00C91F94" w:rsidP="00E63804">
      <w:pPr>
        <w:pStyle w:val="1"/>
      </w:pPr>
      <w:bookmarkStart w:id="203" w:name="_Toc153621442"/>
      <w:r w:rsidRPr="00B33675">
        <w:rPr>
          <w:rFonts w:hint="eastAsia"/>
        </w:rPr>
        <w:lastRenderedPageBreak/>
        <w:t>学位论文数据集</w:t>
      </w:r>
      <w:bookmarkEnd w:id="203"/>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77777777"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其中带</w:t>
            </w:r>
            <w:r w:rsidRPr="005B774A">
              <w:rPr>
                <w:rFonts w:eastAsia="仿宋_GB2312"/>
              </w:rPr>
              <w:t>*</w:t>
            </w:r>
            <w:r w:rsidRPr="005B774A">
              <w:rPr>
                <w:rFonts w:eastAsia="仿宋_GB2312"/>
              </w:rPr>
              <w:t>为必填数据，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068"/>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1573A0" w:rsidRPr="00FD6342" w:rsidRDefault="001573A0"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" adj="682,-54174">
                      <v:textbox>
                        <w:txbxContent>
                          <w:p w14:paraId="54ED156A" w14:textId="77777777" w:rsidR="001573A0" w:rsidRPr="00FD6342" w:rsidRDefault="001573A0"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硕</w:t>
            </w:r>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1573A0" w:rsidRPr="00BB0910" w:rsidRDefault="001573A0"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" stroked="f">
                <v:textbox>
                  <w:txbxContent>
                    <w:p w14:paraId="15E9EFBD" w14:textId="77777777" w:rsidR="001573A0" w:rsidRPr="00BB0910" w:rsidRDefault="001573A0"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1573A0" w:rsidRPr="00BB0910" w:rsidRDefault="001573A0"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" stroked="f">
                <v:textbox>
                  <w:txbxContent>
                    <w:p w14:paraId="4EC2B9EF" w14:textId="77777777" w:rsidR="001573A0" w:rsidRPr="00BB0910" w:rsidRDefault="001573A0"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966EAF" w14:textId="77777777" w:rsidR="001755F5" w:rsidRDefault="001755F5">
      <w:pPr>
        <w:ind w:firstLine="420"/>
      </w:pPr>
      <w:r>
        <w:separator/>
      </w:r>
    </w:p>
  </w:endnote>
  <w:endnote w:type="continuationSeparator" w:id="0">
    <w:p w14:paraId="502CF74C" w14:textId="77777777" w:rsidR="001755F5" w:rsidRDefault="001755F5">
      <w:pPr>
        <w:ind w:firstLine="420"/>
      </w:pPr>
      <w:r>
        <w:continuationSeparator/>
      </w:r>
    </w:p>
  </w:endnote>
  <w:endnote w:type="continuationNotice" w:id="1">
    <w:p w14:paraId="7CDC4BD7" w14:textId="77777777" w:rsidR="001755F5" w:rsidRDefault="001755F5">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Myriad Pro">
    <w:altName w:val="Arial"/>
    <w:panose1 w:val="00000000000000000000"/>
    <w:charset w:val="00"/>
    <w:family w:val="swiss"/>
    <w:notTrueType/>
    <w:pitch w:val="variable"/>
    <w:sig w:usb0="A00002AF" w:usb1="5000204B"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Roboto">
    <w:panose1 w:val="02000000000000000000"/>
    <w:charset w:val="00"/>
    <w:family w:val="auto"/>
    <w:pitch w:val="variable"/>
    <w:sig w:usb0="E0000AFF" w:usb1="5000217F" w:usb2="00000021" w:usb3="00000000" w:csb0="0000019F" w:csb1="00000000"/>
  </w:font>
  <w:font w:name="Cambria Math">
    <w:panose1 w:val="02040503050406030204"/>
    <w:charset w:val="00"/>
    <w:family w:val="roman"/>
    <w:pitch w:val="variable"/>
    <w:sig w:usb0="E00006FF" w:usb1="420024FF" w:usb2="02000000" w:usb3="00000000" w:csb0="0000019F"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D7859C" w14:textId="77777777" w:rsidR="001573A0" w:rsidRPr="00AA71FE" w:rsidRDefault="001573A0" w:rsidP="00AA71FE">
    <w:pPr>
      <w:pStyle w:val="a3"/>
      <w:ind w:firstLine="360"/>
      <w:jc w:val="center"/>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4A5588" w14:textId="77777777" w:rsidR="001573A0" w:rsidRDefault="001573A0"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sidR="00613D5C">
      <w:rPr>
        <w:rStyle w:val="a5"/>
        <w:noProof/>
      </w:rPr>
      <w:t>II</w:t>
    </w:r>
    <w:r>
      <w:rPr>
        <w:rStyle w:val="a5"/>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DEDFD" w14:textId="77777777" w:rsidR="001573A0" w:rsidRPr="00AA71FE" w:rsidRDefault="001573A0" w:rsidP="00AA71FE">
    <w:pPr>
      <w:pStyle w:val="a3"/>
      <w:ind w:firstLine="360"/>
      <w:jc w:val="center"/>
      <w:rPr>
        <w:lang w:eastAsia="zh-CN"/>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4DD10" w14:textId="77777777" w:rsidR="001573A0" w:rsidRPr="00AA71FE" w:rsidRDefault="001573A0" w:rsidP="00AA71FE">
    <w:pPr>
      <w:pStyle w:val="a3"/>
      <w:ind w:firstLine="360"/>
      <w:jc w:val="center"/>
      <w:rPr>
        <w:lang w:eastAsia="zh-CN"/>
      </w:rPr>
    </w:pPr>
    <w:r>
      <w:fldChar w:fldCharType="begin"/>
    </w:r>
    <w:r>
      <w:instrText xml:space="preserve"> PAGE   \* MERGEFORMAT </w:instrText>
    </w:r>
    <w:r>
      <w:fldChar w:fldCharType="separate"/>
    </w:r>
    <w:r w:rsidR="00613D5C" w:rsidRPr="00613D5C">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FC030" w14:textId="77777777" w:rsidR="001573A0" w:rsidRPr="00AA71FE" w:rsidRDefault="001573A0"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78ADC" w14:textId="77777777" w:rsidR="001573A0" w:rsidRDefault="001573A0"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00613D5C" w:rsidRPr="00613D5C">
      <w:rPr>
        <w:noProof/>
        <w:lang w:val="zh-CN" w:eastAsia="zh-CN"/>
      </w:rPr>
      <w:t>4</w:t>
    </w:r>
    <w:r>
      <w:rPr>
        <w:lang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F457" w14:textId="77777777" w:rsidR="001573A0" w:rsidRDefault="001573A0">
    <w:pPr>
      <w:pStyle w:val="a3"/>
      <w:ind w:firstLine="360"/>
      <w:jc w:val="center"/>
    </w:pPr>
    <w:r>
      <w:fldChar w:fldCharType="begin"/>
    </w:r>
    <w:r>
      <w:instrText xml:space="preserve"> PAGE   \* MERGEFORMAT </w:instrText>
    </w:r>
    <w:r>
      <w:fldChar w:fldCharType="separate"/>
    </w:r>
    <w:r w:rsidR="00613D5C" w:rsidRPr="00613D5C">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C8339" w14:textId="77777777" w:rsidR="001573A0" w:rsidRDefault="001573A0">
    <w:pPr>
      <w:pStyle w:val="a3"/>
      <w:ind w:firstLine="360"/>
      <w:jc w:val="center"/>
    </w:pPr>
    <w:r>
      <w:fldChar w:fldCharType="begin"/>
    </w:r>
    <w:r>
      <w:instrText>PAGE   \* MERGEFORMAT</w:instrText>
    </w:r>
    <w:r>
      <w:fldChar w:fldCharType="separate"/>
    </w:r>
    <w:r w:rsidR="00613D5C" w:rsidRPr="00613D5C">
      <w:rPr>
        <w:noProof/>
        <w:lang w:val="zh-CN" w:eastAsia="zh-CN"/>
      </w:rPr>
      <w:t>V</w:t>
    </w:r>
    <w:r>
      <w:fldChar w:fldCharType="end"/>
    </w:r>
  </w:p>
  <w:p w14:paraId="79B2FA7E" w14:textId="77777777" w:rsidR="001573A0" w:rsidRDefault="001573A0">
    <w:pPr>
      <w:pStyle w:val="a3"/>
      <w:ind w:firstLine="360"/>
      <w:jc w:val="center"/>
      <w:rPr>
        <w:lang w:eastAsia="zh-CN"/>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D38D3" w14:textId="77777777" w:rsidR="001573A0" w:rsidRDefault="001573A0">
    <w:pPr>
      <w:pStyle w:val="a3"/>
      <w:ind w:firstLine="360"/>
      <w:jc w:val="center"/>
    </w:pPr>
    <w:r>
      <w:fldChar w:fldCharType="begin"/>
    </w:r>
    <w:r>
      <w:instrText xml:space="preserve"> PAGE   \* MERGEFORMAT </w:instrText>
    </w:r>
    <w:r>
      <w:fldChar w:fldCharType="separate"/>
    </w:r>
    <w:r w:rsidR="00613D5C" w:rsidRPr="00613D5C">
      <w:rPr>
        <w:noProof/>
        <w:lang w:val="zh-CN"/>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ACB386" w14:textId="77777777" w:rsidR="001755F5" w:rsidRDefault="001755F5">
      <w:pPr>
        <w:ind w:firstLine="420"/>
      </w:pPr>
      <w:r>
        <w:separator/>
      </w:r>
    </w:p>
  </w:footnote>
  <w:footnote w:type="continuationSeparator" w:id="0">
    <w:p w14:paraId="639ADBF1" w14:textId="77777777" w:rsidR="001755F5" w:rsidRDefault="001755F5">
      <w:pPr>
        <w:ind w:firstLine="420"/>
      </w:pPr>
      <w:r>
        <w:continuationSeparator/>
      </w:r>
    </w:p>
  </w:footnote>
  <w:footnote w:type="continuationNotice" w:id="1">
    <w:p w14:paraId="326F06FA" w14:textId="77777777" w:rsidR="001755F5" w:rsidRDefault="001755F5">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A25393" w14:textId="77777777" w:rsidR="001573A0" w:rsidRPr="00746D6D" w:rsidRDefault="001573A0">
    <w:pPr>
      <w:pStyle w:val="a6"/>
      <w:ind w:firstLine="420"/>
      <w:rPr>
        <w:sz w:val="21"/>
      </w:rPr>
    </w:pPr>
    <w:r w:rsidRPr="00746D6D">
      <w:rPr>
        <w:rFonts w:hint="eastAsia"/>
        <w:sz w:val="21"/>
      </w:rPr>
      <w:t>浙江工业大学</w:t>
    </w:r>
    <w:r w:rsidRPr="004160EF">
      <w:rPr>
        <w:rFonts w:hint="eastAsia"/>
        <w:sz w:val="21"/>
      </w:rPr>
      <w:t>博士</w:t>
    </w:r>
    <w:r w:rsidRPr="004160EF">
      <w:rPr>
        <w:rFonts w:hint="eastAsia"/>
        <w:sz w:val="21"/>
        <w:lang w:eastAsia="zh-CN"/>
      </w:rPr>
      <w:t>/</w:t>
    </w:r>
    <w:r w:rsidRPr="004160EF">
      <w:rPr>
        <w:rFonts w:hint="eastAsia"/>
        <w:sz w:val="21"/>
        <w:lang w:eastAsia="zh-CN"/>
      </w:rPr>
      <w:t>硕士</w:t>
    </w:r>
    <w:r w:rsidRPr="00746D6D">
      <w:rPr>
        <w:rFonts w:hint="eastAsia"/>
        <w:sz w:val="21"/>
      </w:rPr>
      <w:t>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667E2" w14:textId="77777777" w:rsidR="001573A0" w:rsidRPr="00C55B1D" w:rsidRDefault="001573A0"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7E16C4" w14:textId="77777777" w:rsidR="001573A0" w:rsidRPr="0057369D" w:rsidRDefault="001573A0" w:rsidP="0057369D">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BDF8F" w14:textId="77777777" w:rsidR="001573A0" w:rsidRPr="00A06975" w:rsidRDefault="001573A0" w:rsidP="00A06975">
    <w:pPr>
      <w:pStyle w:val="a6"/>
      <w:ind w:firstLine="420"/>
      <w:rPr>
        <w:sz w:val="21"/>
        <w:lang w:eastAsia="zh-CN"/>
      </w:rPr>
    </w:pPr>
    <w:r>
      <w:rPr>
        <w:rFonts w:hint="eastAsia"/>
        <w:sz w:val="21"/>
        <w:lang w:eastAsia="zh-CN"/>
      </w:rPr>
      <w:t>论文题目</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0BAB21" w14:textId="77777777" w:rsidR="001573A0" w:rsidRPr="00C55B1D" w:rsidRDefault="001573A0" w:rsidP="00C55B1D">
    <w:pPr>
      <w:pStyle w:val="a6"/>
      <w:ind w:firstLine="420"/>
      <w:rPr>
        <w:sz w:val="21"/>
        <w:lang w:eastAsia="zh-CN"/>
      </w:rPr>
    </w:pPr>
    <w:r>
      <w:rPr>
        <w:rFonts w:hint="eastAsia"/>
        <w:sz w:val="21"/>
        <w:lang w:eastAsia="zh-CN"/>
      </w:rPr>
      <w:t>论文题目</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D6229" w14:textId="77777777" w:rsidR="001573A0" w:rsidRPr="00C55B1D" w:rsidRDefault="001573A0" w:rsidP="00C55B1D">
    <w:pPr>
      <w:pStyle w:val="a6"/>
      <w:ind w:firstLine="420"/>
      <w:rPr>
        <w:sz w:val="21"/>
        <w:lang w:eastAsia="zh-CN"/>
      </w:rPr>
    </w:pPr>
    <w:r>
      <w:rPr>
        <w:rFonts w:hint="eastAsia"/>
        <w:sz w:val="21"/>
        <w:lang w:eastAsia="zh-CN"/>
      </w:rPr>
      <w:t>论文题目</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C6631" w14:textId="77777777" w:rsidR="001573A0" w:rsidRPr="00C55B1D" w:rsidRDefault="001573A0" w:rsidP="00C55B1D">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C9F53" w14:textId="77777777" w:rsidR="001573A0" w:rsidRPr="00746D6D" w:rsidRDefault="001573A0" w:rsidP="00A412C9">
    <w:pPr>
      <w:pStyle w:val="a6"/>
      <w:ind w:firstLine="420"/>
      <w:rPr>
        <w:sz w:val="21"/>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08674" w14:textId="77777777" w:rsidR="001573A0" w:rsidRPr="005B0149" w:rsidRDefault="001573A0" w:rsidP="005B0149">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050F4" w14:textId="77777777" w:rsidR="001573A0" w:rsidRPr="00C55B1D" w:rsidRDefault="001573A0"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E3935"/>
    <w:multiLevelType w:val="multilevel"/>
    <w:tmpl w:val="E20EC59E"/>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22329BC"/>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3200680"/>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6824C4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069654A6"/>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AD009EC"/>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E160261"/>
    <w:multiLevelType w:val="singleLevel"/>
    <w:tmpl w:val="D6BC82D6"/>
    <w:lvl w:ilvl="0">
      <w:start w:val="1"/>
      <w:numFmt w:val="bullet"/>
      <w:lvlText w:val=""/>
      <w:lvlJc w:val="left"/>
      <w:pPr>
        <w:tabs>
          <w:tab w:val="num" w:pos="360"/>
        </w:tabs>
        <w:ind w:left="284" w:hanging="284"/>
      </w:pPr>
      <w:rPr>
        <w:rFonts w:ascii="Wingdings" w:hAnsi="Wingdings" w:hint="default"/>
      </w:rPr>
    </w:lvl>
  </w:abstractNum>
  <w:abstractNum w:abstractNumId="7" w15:restartNumberingAfterBreak="0">
    <w:nsid w:val="156B5568"/>
    <w:multiLevelType w:val="hybridMultilevel"/>
    <w:tmpl w:val="56F4488A"/>
    <w:lvl w:ilvl="0" w:tplc="4A924850">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16B6072E"/>
    <w:multiLevelType w:val="singleLevel"/>
    <w:tmpl w:val="0409000F"/>
    <w:lvl w:ilvl="0">
      <w:start w:val="1"/>
      <w:numFmt w:val="decimal"/>
      <w:lvlText w:val="%1."/>
      <w:lvlJc w:val="left"/>
      <w:pPr>
        <w:tabs>
          <w:tab w:val="num" w:pos="425"/>
        </w:tabs>
        <w:ind w:left="425" w:hanging="425"/>
      </w:pPr>
    </w:lvl>
  </w:abstractNum>
  <w:abstractNum w:abstractNumId="9" w15:restartNumberingAfterBreak="0">
    <w:nsid w:val="1CF76B3E"/>
    <w:multiLevelType w:val="multilevel"/>
    <w:tmpl w:val="D94E1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E93367D"/>
    <w:multiLevelType w:val="hybridMultilevel"/>
    <w:tmpl w:val="2152A26C"/>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 w15:restartNumberingAfterBreak="0">
    <w:nsid w:val="2C5C11D9"/>
    <w:multiLevelType w:val="multilevel"/>
    <w:tmpl w:val="E690CF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EC32C0C"/>
    <w:multiLevelType w:val="hybridMultilevel"/>
    <w:tmpl w:val="D3C84F5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33EF1BB0"/>
    <w:multiLevelType w:val="multilevel"/>
    <w:tmpl w:val="C3E83C28"/>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CF014C5"/>
    <w:multiLevelType w:val="multilevel"/>
    <w:tmpl w:val="DBA863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4080407D"/>
    <w:multiLevelType w:val="multilevel"/>
    <w:tmpl w:val="936405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60732A0"/>
    <w:multiLevelType w:val="hybridMultilevel"/>
    <w:tmpl w:val="B4FA73A2"/>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8" w15:restartNumberingAfterBreak="0">
    <w:nsid w:val="4CFD455F"/>
    <w:multiLevelType w:val="hybridMultilevel"/>
    <w:tmpl w:val="3E209D7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59BE0BF9"/>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2006097"/>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2AC1E34"/>
    <w:multiLevelType w:val="multilevel"/>
    <w:tmpl w:val="C2F0F8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644F0427"/>
    <w:multiLevelType w:val="multilevel"/>
    <w:tmpl w:val="04F6B6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68391442"/>
    <w:multiLevelType w:val="hybridMultilevel"/>
    <w:tmpl w:val="DEA609D4"/>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15:restartNumberingAfterBreak="0">
    <w:nsid w:val="6E0926B7"/>
    <w:multiLevelType w:val="hybridMultilevel"/>
    <w:tmpl w:val="56F4488A"/>
    <w:lvl w:ilvl="0" w:tplc="FFFFFFFF">
      <w:start w:val="1"/>
      <w:numFmt w:val="decimal"/>
      <w:lvlText w:val="(%1)"/>
      <w:lvlJc w:val="left"/>
      <w:pPr>
        <w:ind w:left="840" w:hanging="420"/>
      </w:pPr>
      <w:rPr>
        <w:rFonts w:hint="eastAsia"/>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25" w15:restartNumberingAfterBreak="0">
    <w:nsid w:val="73CA52B7"/>
    <w:multiLevelType w:val="hybridMultilevel"/>
    <w:tmpl w:val="E7181456"/>
    <w:lvl w:ilvl="0" w:tplc="64A0D52A">
      <w:start w:val="1"/>
      <w:numFmt w:val="decimal"/>
      <w:lvlText w:val="%1)"/>
      <w:lvlJc w:val="left"/>
      <w:pPr>
        <w:ind w:left="8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4E30024"/>
    <w:multiLevelType w:val="multilevel"/>
    <w:tmpl w:val="07CECF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6AE434B"/>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73745A3"/>
    <w:multiLevelType w:val="multilevel"/>
    <w:tmpl w:val="8506DDE8"/>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9" w15:restartNumberingAfterBreak="0">
    <w:nsid w:val="7A1C66E0"/>
    <w:multiLevelType w:val="multilevel"/>
    <w:tmpl w:val="D03AFD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BD570FB"/>
    <w:multiLevelType w:val="multilevel"/>
    <w:tmpl w:val="2578F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EBB12CB"/>
    <w:multiLevelType w:val="multilevel"/>
    <w:tmpl w:val="2F32DBF2"/>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1042632986">
    <w:abstractNumId w:val="4"/>
  </w:num>
  <w:num w:numId="2" w16cid:durableId="584605540">
    <w:abstractNumId w:val="15"/>
  </w:num>
  <w:num w:numId="3" w16cid:durableId="1350370142">
    <w:abstractNumId w:val="11"/>
  </w:num>
  <w:num w:numId="4" w16cid:durableId="1742291570">
    <w:abstractNumId w:val="30"/>
  </w:num>
  <w:num w:numId="5" w16cid:durableId="1258752928">
    <w:abstractNumId w:val="9"/>
  </w:num>
  <w:num w:numId="6" w16cid:durableId="692338255">
    <w:abstractNumId w:val="21"/>
  </w:num>
  <w:num w:numId="7" w16cid:durableId="250504387">
    <w:abstractNumId w:val="22"/>
  </w:num>
  <w:num w:numId="8" w16cid:durableId="1403138967">
    <w:abstractNumId w:val="29"/>
  </w:num>
  <w:num w:numId="9" w16cid:durableId="1603026976">
    <w:abstractNumId w:val="26"/>
  </w:num>
  <w:num w:numId="10" w16cid:durableId="1518154797">
    <w:abstractNumId w:val="16"/>
  </w:num>
  <w:num w:numId="11" w16cid:durableId="1862862404">
    <w:abstractNumId w:val="6"/>
  </w:num>
  <w:num w:numId="12" w16cid:durableId="254557317">
    <w:abstractNumId w:val="2"/>
  </w:num>
  <w:num w:numId="13" w16cid:durableId="230041730">
    <w:abstractNumId w:val="5"/>
  </w:num>
  <w:num w:numId="14" w16cid:durableId="804810173">
    <w:abstractNumId w:val="19"/>
  </w:num>
  <w:num w:numId="15" w16cid:durableId="1147670867">
    <w:abstractNumId w:val="27"/>
  </w:num>
  <w:num w:numId="16" w16cid:durableId="1580866301">
    <w:abstractNumId w:val="20"/>
  </w:num>
  <w:num w:numId="17" w16cid:durableId="370112801">
    <w:abstractNumId w:val="1"/>
  </w:num>
  <w:num w:numId="18" w16cid:durableId="755638605">
    <w:abstractNumId w:val="8"/>
  </w:num>
  <w:num w:numId="19" w16cid:durableId="1398433591">
    <w:abstractNumId w:val="28"/>
  </w:num>
  <w:num w:numId="20" w16cid:durableId="1532182318">
    <w:abstractNumId w:val="23"/>
  </w:num>
  <w:num w:numId="21" w16cid:durableId="846870308">
    <w:abstractNumId w:val="10"/>
  </w:num>
  <w:num w:numId="22" w16cid:durableId="385107071">
    <w:abstractNumId w:val="14"/>
  </w:num>
  <w:num w:numId="23" w16cid:durableId="1163010176">
    <w:abstractNumId w:val="31"/>
  </w:num>
  <w:num w:numId="24" w16cid:durableId="1681003169">
    <w:abstractNumId w:val="0"/>
  </w:num>
  <w:num w:numId="25" w16cid:durableId="1601765629">
    <w:abstractNumId w:val="18"/>
  </w:num>
  <w:num w:numId="26" w16cid:durableId="1229346623">
    <w:abstractNumId w:val="25"/>
  </w:num>
  <w:num w:numId="27" w16cid:durableId="1706833374">
    <w:abstractNumId w:val="12"/>
  </w:num>
  <w:num w:numId="28" w16cid:durableId="1020622036">
    <w:abstractNumId w:val="13"/>
  </w:num>
  <w:num w:numId="29" w16cid:durableId="1409419829">
    <w:abstractNumId w:val="17"/>
  </w:num>
  <w:num w:numId="30" w16cid:durableId="1120487745">
    <w:abstractNumId w:val="7"/>
  </w:num>
  <w:num w:numId="31" w16cid:durableId="1178234362">
    <w:abstractNumId w:val="3"/>
  </w:num>
  <w:num w:numId="32" w16cid:durableId="1945308982">
    <w:abstractNumId w:val="24"/>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50"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22C"/>
    <w:rsid w:val="00000482"/>
    <w:rsid w:val="000004CD"/>
    <w:rsid w:val="00000514"/>
    <w:rsid w:val="000008FC"/>
    <w:rsid w:val="00001533"/>
    <w:rsid w:val="000017F6"/>
    <w:rsid w:val="00001DB3"/>
    <w:rsid w:val="00001DEE"/>
    <w:rsid w:val="00002364"/>
    <w:rsid w:val="00002C1B"/>
    <w:rsid w:val="00002C4B"/>
    <w:rsid w:val="000035DE"/>
    <w:rsid w:val="00003CF0"/>
    <w:rsid w:val="0000447B"/>
    <w:rsid w:val="000045EE"/>
    <w:rsid w:val="00004C99"/>
    <w:rsid w:val="00005160"/>
    <w:rsid w:val="00005758"/>
    <w:rsid w:val="00005DC4"/>
    <w:rsid w:val="00006000"/>
    <w:rsid w:val="000060F2"/>
    <w:rsid w:val="000066C1"/>
    <w:rsid w:val="000069F8"/>
    <w:rsid w:val="00006A0E"/>
    <w:rsid w:val="00006A21"/>
    <w:rsid w:val="00006F25"/>
    <w:rsid w:val="00006F55"/>
    <w:rsid w:val="00006F74"/>
    <w:rsid w:val="00007453"/>
    <w:rsid w:val="00007498"/>
    <w:rsid w:val="00007AB8"/>
    <w:rsid w:val="00007BA8"/>
    <w:rsid w:val="00007D2F"/>
    <w:rsid w:val="00010020"/>
    <w:rsid w:val="0001013F"/>
    <w:rsid w:val="0001035F"/>
    <w:rsid w:val="000107DD"/>
    <w:rsid w:val="000109EE"/>
    <w:rsid w:val="00010CA6"/>
    <w:rsid w:val="000111D1"/>
    <w:rsid w:val="0001128E"/>
    <w:rsid w:val="00011B44"/>
    <w:rsid w:val="00011CD2"/>
    <w:rsid w:val="00011D2A"/>
    <w:rsid w:val="00011D90"/>
    <w:rsid w:val="00011FAA"/>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55D2"/>
    <w:rsid w:val="00015A12"/>
    <w:rsid w:val="00015A14"/>
    <w:rsid w:val="00015C26"/>
    <w:rsid w:val="00016386"/>
    <w:rsid w:val="000165BB"/>
    <w:rsid w:val="000168A5"/>
    <w:rsid w:val="00016CBE"/>
    <w:rsid w:val="00016FBE"/>
    <w:rsid w:val="000171F3"/>
    <w:rsid w:val="00017350"/>
    <w:rsid w:val="0001762E"/>
    <w:rsid w:val="000178DA"/>
    <w:rsid w:val="00017EF4"/>
    <w:rsid w:val="00020016"/>
    <w:rsid w:val="000200F8"/>
    <w:rsid w:val="00020783"/>
    <w:rsid w:val="00020A05"/>
    <w:rsid w:val="00020B7A"/>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921"/>
    <w:rsid w:val="00031AED"/>
    <w:rsid w:val="00031F8F"/>
    <w:rsid w:val="0003234D"/>
    <w:rsid w:val="000326E9"/>
    <w:rsid w:val="00032DF9"/>
    <w:rsid w:val="00032E88"/>
    <w:rsid w:val="00032FE7"/>
    <w:rsid w:val="00032FF3"/>
    <w:rsid w:val="0003302C"/>
    <w:rsid w:val="0003326D"/>
    <w:rsid w:val="00033343"/>
    <w:rsid w:val="000334D5"/>
    <w:rsid w:val="00033530"/>
    <w:rsid w:val="000336F4"/>
    <w:rsid w:val="000337F4"/>
    <w:rsid w:val="000337FD"/>
    <w:rsid w:val="00033C51"/>
    <w:rsid w:val="00034610"/>
    <w:rsid w:val="00034A6D"/>
    <w:rsid w:val="000351ED"/>
    <w:rsid w:val="00035C9F"/>
    <w:rsid w:val="000368E1"/>
    <w:rsid w:val="00036A29"/>
    <w:rsid w:val="00036CE1"/>
    <w:rsid w:val="00036D78"/>
    <w:rsid w:val="00036FD1"/>
    <w:rsid w:val="00036FDF"/>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47F"/>
    <w:rsid w:val="00042671"/>
    <w:rsid w:val="00042787"/>
    <w:rsid w:val="00042894"/>
    <w:rsid w:val="00042CCF"/>
    <w:rsid w:val="00042DE3"/>
    <w:rsid w:val="00042E26"/>
    <w:rsid w:val="00043183"/>
    <w:rsid w:val="000434A5"/>
    <w:rsid w:val="000438E8"/>
    <w:rsid w:val="0004396F"/>
    <w:rsid w:val="000439FA"/>
    <w:rsid w:val="00043AB7"/>
    <w:rsid w:val="00043B44"/>
    <w:rsid w:val="0004438A"/>
    <w:rsid w:val="00044950"/>
    <w:rsid w:val="0004497F"/>
    <w:rsid w:val="00044C9B"/>
    <w:rsid w:val="00044D49"/>
    <w:rsid w:val="00044F1B"/>
    <w:rsid w:val="000450C8"/>
    <w:rsid w:val="000455DF"/>
    <w:rsid w:val="00045ABA"/>
    <w:rsid w:val="00045BCC"/>
    <w:rsid w:val="00045DAF"/>
    <w:rsid w:val="00045EF0"/>
    <w:rsid w:val="000463BC"/>
    <w:rsid w:val="0004674F"/>
    <w:rsid w:val="000469F9"/>
    <w:rsid w:val="00047780"/>
    <w:rsid w:val="00047781"/>
    <w:rsid w:val="00047826"/>
    <w:rsid w:val="0004793A"/>
    <w:rsid w:val="000479CC"/>
    <w:rsid w:val="00047ACE"/>
    <w:rsid w:val="00047B83"/>
    <w:rsid w:val="00047BD1"/>
    <w:rsid w:val="00047D00"/>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5023"/>
    <w:rsid w:val="0005512B"/>
    <w:rsid w:val="0005528C"/>
    <w:rsid w:val="00055338"/>
    <w:rsid w:val="0005545D"/>
    <w:rsid w:val="00055D1A"/>
    <w:rsid w:val="00055E05"/>
    <w:rsid w:val="000563A6"/>
    <w:rsid w:val="00056560"/>
    <w:rsid w:val="0005687A"/>
    <w:rsid w:val="00056ECE"/>
    <w:rsid w:val="000570F1"/>
    <w:rsid w:val="00057408"/>
    <w:rsid w:val="000575D8"/>
    <w:rsid w:val="0005787F"/>
    <w:rsid w:val="00057C51"/>
    <w:rsid w:val="00057E97"/>
    <w:rsid w:val="00057F4D"/>
    <w:rsid w:val="000600AA"/>
    <w:rsid w:val="0006021A"/>
    <w:rsid w:val="00060A5B"/>
    <w:rsid w:val="00060C3A"/>
    <w:rsid w:val="00060DB0"/>
    <w:rsid w:val="00060DC5"/>
    <w:rsid w:val="000612CC"/>
    <w:rsid w:val="0006136B"/>
    <w:rsid w:val="000615A1"/>
    <w:rsid w:val="000616EC"/>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1A"/>
    <w:rsid w:val="00063BEA"/>
    <w:rsid w:val="000640BE"/>
    <w:rsid w:val="000640FC"/>
    <w:rsid w:val="0006457A"/>
    <w:rsid w:val="00064ADD"/>
    <w:rsid w:val="00064CBF"/>
    <w:rsid w:val="00064EDD"/>
    <w:rsid w:val="000651EF"/>
    <w:rsid w:val="0006521B"/>
    <w:rsid w:val="000654A1"/>
    <w:rsid w:val="00065636"/>
    <w:rsid w:val="0006576D"/>
    <w:rsid w:val="00065876"/>
    <w:rsid w:val="00065959"/>
    <w:rsid w:val="00065F16"/>
    <w:rsid w:val="00065FE1"/>
    <w:rsid w:val="000660B4"/>
    <w:rsid w:val="000660E0"/>
    <w:rsid w:val="000660EF"/>
    <w:rsid w:val="000666C6"/>
    <w:rsid w:val="0006683B"/>
    <w:rsid w:val="00066AC5"/>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B3"/>
    <w:rsid w:val="0007116C"/>
    <w:rsid w:val="00071741"/>
    <w:rsid w:val="000719F2"/>
    <w:rsid w:val="00071A27"/>
    <w:rsid w:val="00071B6B"/>
    <w:rsid w:val="00071C66"/>
    <w:rsid w:val="00072512"/>
    <w:rsid w:val="0007261D"/>
    <w:rsid w:val="0007284B"/>
    <w:rsid w:val="00072A6E"/>
    <w:rsid w:val="00072AF5"/>
    <w:rsid w:val="00072EAB"/>
    <w:rsid w:val="00073354"/>
    <w:rsid w:val="00073374"/>
    <w:rsid w:val="0007383D"/>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BAF"/>
    <w:rsid w:val="00076E36"/>
    <w:rsid w:val="00077098"/>
    <w:rsid w:val="000775EA"/>
    <w:rsid w:val="000777C3"/>
    <w:rsid w:val="00077826"/>
    <w:rsid w:val="00077878"/>
    <w:rsid w:val="000778A6"/>
    <w:rsid w:val="0008009B"/>
    <w:rsid w:val="000800A8"/>
    <w:rsid w:val="0008019C"/>
    <w:rsid w:val="00080478"/>
    <w:rsid w:val="000804A9"/>
    <w:rsid w:val="000805B0"/>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A8"/>
    <w:rsid w:val="00084481"/>
    <w:rsid w:val="000847A8"/>
    <w:rsid w:val="000847B0"/>
    <w:rsid w:val="000848FD"/>
    <w:rsid w:val="00084B0D"/>
    <w:rsid w:val="0008506A"/>
    <w:rsid w:val="000853E8"/>
    <w:rsid w:val="00085519"/>
    <w:rsid w:val="0008552A"/>
    <w:rsid w:val="00085AF2"/>
    <w:rsid w:val="00085B8C"/>
    <w:rsid w:val="0008649A"/>
    <w:rsid w:val="00086534"/>
    <w:rsid w:val="0008657D"/>
    <w:rsid w:val="0008696C"/>
    <w:rsid w:val="000871C1"/>
    <w:rsid w:val="000871C6"/>
    <w:rsid w:val="000877DA"/>
    <w:rsid w:val="000879C5"/>
    <w:rsid w:val="00087C61"/>
    <w:rsid w:val="00087E43"/>
    <w:rsid w:val="00087ECF"/>
    <w:rsid w:val="0009000B"/>
    <w:rsid w:val="00090231"/>
    <w:rsid w:val="00090CC5"/>
    <w:rsid w:val="0009160E"/>
    <w:rsid w:val="0009254C"/>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634"/>
    <w:rsid w:val="000968DD"/>
    <w:rsid w:val="00096946"/>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72"/>
    <w:rsid w:val="000A1BF9"/>
    <w:rsid w:val="000A1C7A"/>
    <w:rsid w:val="000A1E2D"/>
    <w:rsid w:val="000A1E87"/>
    <w:rsid w:val="000A21BE"/>
    <w:rsid w:val="000A2404"/>
    <w:rsid w:val="000A286E"/>
    <w:rsid w:val="000A2F76"/>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37D"/>
    <w:rsid w:val="000B342F"/>
    <w:rsid w:val="000B3C36"/>
    <w:rsid w:val="000B3C3F"/>
    <w:rsid w:val="000B3C9C"/>
    <w:rsid w:val="000B3CB0"/>
    <w:rsid w:val="000B3E9F"/>
    <w:rsid w:val="000B401C"/>
    <w:rsid w:val="000B402E"/>
    <w:rsid w:val="000B4459"/>
    <w:rsid w:val="000B48D2"/>
    <w:rsid w:val="000B490A"/>
    <w:rsid w:val="000B4C8C"/>
    <w:rsid w:val="000B4DD5"/>
    <w:rsid w:val="000B53D6"/>
    <w:rsid w:val="000B5891"/>
    <w:rsid w:val="000B589A"/>
    <w:rsid w:val="000B632B"/>
    <w:rsid w:val="000B6397"/>
    <w:rsid w:val="000B6400"/>
    <w:rsid w:val="000B65BA"/>
    <w:rsid w:val="000B66B0"/>
    <w:rsid w:val="000B6802"/>
    <w:rsid w:val="000B6B38"/>
    <w:rsid w:val="000B6EA1"/>
    <w:rsid w:val="000B7092"/>
    <w:rsid w:val="000B71CB"/>
    <w:rsid w:val="000B7C88"/>
    <w:rsid w:val="000B7E64"/>
    <w:rsid w:val="000B7F03"/>
    <w:rsid w:val="000B7FF6"/>
    <w:rsid w:val="000C05BD"/>
    <w:rsid w:val="000C05CF"/>
    <w:rsid w:val="000C05D2"/>
    <w:rsid w:val="000C0741"/>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59C"/>
    <w:rsid w:val="000C56AF"/>
    <w:rsid w:val="000C576C"/>
    <w:rsid w:val="000C59D8"/>
    <w:rsid w:val="000C5A60"/>
    <w:rsid w:val="000C5F1F"/>
    <w:rsid w:val="000C603A"/>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255D"/>
    <w:rsid w:val="000D2E76"/>
    <w:rsid w:val="000D3347"/>
    <w:rsid w:val="000D3461"/>
    <w:rsid w:val="000D3865"/>
    <w:rsid w:val="000D39A0"/>
    <w:rsid w:val="000D3AE3"/>
    <w:rsid w:val="000D3CED"/>
    <w:rsid w:val="000D3E95"/>
    <w:rsid w:val="000D406A"/>
    <w:rsid w:val="000D41A6"/>
    <w:rsid w:val="000D4247"/>
    <w:rsid w:val="000D4672"/>
    <w:rsid w:val="000D5459"/>
    <w:rsid w:val="000D57D1"/>
    <w:rsid w:val="000D5D07"/>
    <w:rsid w:val="000D5DB4"/>
    <w:rsid w:val="000D637C"/>
    <w:rsid w:val="000D6D15"/>
    <w:rsid w:val="000D6D57"/>
    <w:rsid w:val="000D6E0B"/>
    <w:rsid w:val="000D7C08"/>
    <w:rsid w:val="000D7EDD"/>
    <w:rsid w:val="000E0041"/>
    <w:rsid w:val="000E0330"/>
    <w:rsid w:val="000E0380"/>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9AC"/>
    <w:rsid w:val="000E3BB0"/>
    <w:rsid w:val="000E430F"/>
    <w:rsid w:val="000E4727"/>
    <w:rsid w:val="000E48CE"/>
    <w:rsid w:val="000E4D99"/>
    <w:rsid w:val="000E508B"/>
    <w:rsid w:val="000E53ED"/>
    <w:rsid w:val="000E5577"/>
    <w:rsid w:val="000E55EE"/>
    <w:rsid w:val="000E5855"/>
    <w:rsid w:val="000E5A41"/>
    <w:rsid w:val="000E5CA7"/>
    <w:rsid w:val="000E5CCB"/>
    <w:rsid w:val="000E5F5A"/>
    <w:rsid w:val="000E604A"/>
    <w:rsid w:val="000E6573"/>
    <w:rsid w:val="000E65E9"/>
    <w:rsid w:val="000E6798"/>
    <w:rsid w:val="000E685F"/>
    <w:rsid w:val="000E69C7"/>
    <w:rsid w:val="000E6EBB"/>
    <w:rsid w:val="000E6FD6"/>
    <w:rsid w:val="000E712B"/>
    <w:rsid w:val="000E713F"/>
    <w:rsid w:val="000E7539"/>
    <w:rsid w:val="000E7AD7"/>
    <w:rsid w:val="000F052A"/>
    <w:rsid w:val="000F0639"/>
    <w:rsid w:val="000F07CC"/>
    <w:rsid w:val="000F0BEC"/>
    <w:rsid w:val="000F0DAD"/>
    <w:rsid w:val="000F0DD3"/>
    <w:rsid w:val="000F0EE3"/>
    <w:rsid w:val="000F0F15"/>
    <w:rsid w:val="000F112B"/>
    <w:rsid w:val="000F19A9"/>
    <w:rsid w:val="000F1F09"/>
    <w:rsid w:val="000F2169"/>
    <w:rsid w:val="000F224C"/>
    <w:rsid w:val="000F2507"/>
    <w:rsid w:val="000F25D1"/>
    <w:rsid w:val="000F262B"/>
    <w:rsid w:val="000F2A55"/>
    <w:rsid w:val="000F2B1D"/>
    <w:rsid w:val="000F2C02"/>
    <w:rsid w:val="000F2C64"/>
    <w:rsid w:val="000F30D3"/>
    <w:rsid w:val="000F30EA"/>
    <w:rsid w:val="000F346F"/>
    <w:rsid w:val="000F366B"/>
    <w:rsid w:val="000F4213"/>
    <w:rsid w:val="000F4523"/>
    <w:rsid w:val="000F4C0B"/>
    <w:rsid w:val="000F4CA6"/>
    <w:rsid w:val="000F4E42"/>
    <w:rsid w:val="000F4E5E"/>
    <w:rsid w:val="000F514C"/>
    <w:rsid w:val="000F528F"/>
    <w:rsid w:val="000F576B"/>
    <w:rsid w:val="000F57F1"/>
    <w:rsid w:val="000F59BC"/>
    <w:rsid w:val="000F5D4C"/>
    <w:rsid w:val="000F5DAC"/>
    <w:rsid w:val="000F6581"/>
    <w:rsid w:val="000F6816"/>
    <w:rsid w:val="000F6ADF"/>
    <w:rsid w:val="000F6F70"/>
    <w:rsid w:val="000F751D"/>
    <w:rsid w:val="000F75B5"/>
    <w:rsid w:val="000F778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73"/>
    <w:rsid w:val="00104AFF"/>
    <w:rsid w:val="00104E64"/>
    <w:rsid w:val="0010515E"/>
    <w:rsid w:val="001055FF"/>
    <w:rsid w:val="001057CB"/>
    <w:rsid w:val="00105DC5"/>
    <w:rsid w:val="00105E4C"/>
    <w:rsid w:val="00105F08"/>
    <w:rsid w:val="00105F41"/>
    <w:rsid w:val="0010618B"/>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4065"/>
    <w:rsid w:val="001143DF"/>
    <w:rsid w:val="00114491"/>
    <w:rsid w:val="001144A4"/>
    <w:rsid w:val="001147EE"/>
    <w:rsid w:val="00114A5B"/>
    <w:rsid w:val="00114B90"/>
    <w:rsid w:val="00114E50"/>
    <w:rsid w:val="00115191"/>
    <w:rsid w:val="001153AC"/>
    <w:rsid w:val="001155E9"/>
    <w:rsid w:val="0011588E"/>
    <w:rsid w:val="00115B90"/>
    <w:rsid w:val="00115D2D"/>
    <w:rsid w:val="001161C6"/>
    <w:rsid w:val="00116350"/>
    <w:rsid w:val="0011685C"/>
    <w:rsid w:val="00117355"/>
    <w:rsid w:val="001173E3"/>
    <w:rsid w:val="0011767D"/>
    <w:rsid w:val="00117BDF"/>
    <w:rsid w:val="00117DC5"/>
    <w:rsid w:val="00117EEE"/>
    <w:rsid w:val="00120084"/>
    <w:rsid w:val="00120269"/>
    <w:rsid w:val="001204C5"/>
    <w:rsid w:val="00120672"/>
    <w:rsid w:val="00120951"/>
    <w:rsid w:val="001209C2"/>
    <w:rsid w:val="00120C25"/>
    <w:rsid w:val="00121023"/>
    <w:rsid w:val="0012105C"/>
    <w:rsid w:val="00121650"/>
    <w:rsid w:val="00121677"/>
    <w:rsid w:val="001216F3"/>
    <w:rsid w:val="00121818"/>
    <w:rsid w:val="00121B37"/>
    <w:rsid w:val="00121B43"/>
    <w:rsid w:val="00121C61"/>
    <w:rsid w:val="00121D3C"/>
    <w:rsid w:val="001226B4"/>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BD0"/>
    <w:rsid w:val="00125C38"/>
    <w:rsid w:val="00125C9A"/>
    <w:rsid w:val="00125D77"/>
    <w:rsid w:val="00125E52"/>
    <w:rsid w:val="00125EF9"/>
    <w:rsid w:val="00125F0B"/>
    <w:rsid w:val="001262FE"/>
    <w:rsid w:val="00126416"/>
    <w:rsid w:val="00126606"/>
    <w:rsid w:val="0012682C"/>
    <w:rsid w:val="001269FA"/>
    <w:rsid w:val="00126A08"/>
    <w:rsid w:val="00126C16"/>
    <w:rsid w:val="00126C84"/>
    <w:rsid w:val="00126CDE"/>
    <w:rsid w:val="0012709C"/>
    <w:rsid w:val="00127422"/>
    <w:rsid w:val="00127448"/>
    <w:rsid w:val="00127A28"/>
    <w:rsid w:val="00127AEC"/>
    <w:rsid w:val="00127FBA"/>
    <w:rsid w:val="00130BC2"/>
    <w:rsid w:val="00130DE3"/>
    <w:rsid w:val="00130F05"/>
    <w:rsid w:val="00131491"/>
    <w:rsid w:val="001315C8"/>
    <w:rsid w:val="001318F4"/>
    <w:rsid w:val="0013197B"/>
    <w:rsid w:val="00131BDE"/>
    <w:rsid w:val="0013209F"/>
    <w:rsid w:val="00132D1D"/>
    <w:rsid w:val="00132F9B"/>
    <w:rsid w:val="0013306E"/>
    <w:rsid w:val="001331F8"/>
    <w:rsid w:val="001333AE"/>
    <w:rsid w:val="0013349C"/>
    <w:rsid w:val="001339C6"/>
    <w:rsid w:val="00133A48"/>
    <w:rsid w:val="00134005"/>
    <w:rsid w:val="0013400A"/>
    <w:rsid w:val="00134423"/>
    <w:rsid w:val="001345C8"/>
    <w:rsid w:val="00134868"/>
    <w:rsid w:val="00134888"/>
    <w:rsid w:val="001349B4"/>
    <w:rsid w:val="00134FB7"/>
    <w:rsid w:val="00135175"/>
    <w:rsid w:val="001351A0"/>
    <w:rsid w:val="00135414"/>
    <w:rsid w:val="001356D4"/>
    <w:rsid w:val="00135BE2"/>
    <w:rsid w:val="001363A1"/>
    <w:rsid w:val="00136782"/>
    <w:rsid w:val="00136CC9"/>
    <w:rsid w:val="00136DD6"/>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C25"/>
    <w:rsid w:val="001478E7"/>
    <w:rsid w:val="00147A60"/>
    <w:rsid w:val="00147E37"/>
    <w:rsid w:val="00147E80"/>
    <w:rsid w:val="001500D8"/>
    <w:rsid w:val="001500DE"/>
    <w:rsid w:val="0015018E"/>
    <w:rsid w:val="001503F4"/>
    <w:rsid w:val="00150AF6"/>
    <w:rsid w:val="0015131A"/>
    <w:rsid w:val="00151371"/>
    <w:rsid w:val="001515D5"/>
    <w:rsid w:val="001517B5"/>
    <w:rsid w:val="001518C8"/>
    <w:rsid w:val="00151B69"/>
    <w:rsid w:val="00151D23"/>
    <w:rsid w:val="00151F27"/>
    <w:rsid w:val="001522C0"/>
    <w:rsid w:val="001526CE"/>
    <w:rsid w:val="00152826"/>
    <w:rsid w:val="00152910"/>
    <w:rsid w:val="00152EBF"/>
    <w:rsid w:val="00152EDB"/>
    <w:rsid w:val="001532E5"/>
    <w:rsid w:val="001533C8"/>
    <w:rsid w:val="00153575"/>
    <w:rsid w:val="0015385C"/>
    <w:rsid w:val="00153C48"/>
    <w:rsid w:val="00153E2B"/>
    <w:rsid w:val="00154113"/>
    <w:rsid w:val="00154139"/>
    <w:rsid w:val="0015418E"/>
    <w:rsid w:val="0015443F"/>
    <w:rsid w:val="0015486B"/>
    <w:rsid w:val="00154E42"/>
    <w:rsid w:val="00155028"/>
    <w:rsid w:val="001550D2"/>
    <w:rsid w:val="00155274"/>
    <w:rsid w:val="001553B0"/>
    <w:rsid w:val="001553E0"/>
    <w:rsid w:val="00155491"/>
    <w:rsid w:val="00155916"/>
    <w:rsid w:val="00155994"/>
    <w:rsid w:val="001559F4"/>
    <w:rsid w:val="00155FE4"/>
    <w:rsid w:val="00156345"/>
    <w:rsid w:val="0015657F"/>
    <w:rsid w:val="001565D3"/>
    <w:rsid w:val="001568C1"/>
    <w:rsid w:val="00156CC6"/>
    <w:rsid w:val="00156E96"/>
    <w:rsid w:val="001573A0"/>
    <w:rsid w:val="00157A03"/>
    <w:rsid w:val="00157A84"/>
    <w:rsid w:val="00157C60"/>
    <w:rsid w:val="00157F65"/>
    <w:rsid w:val="0016023D"/>
    <w:rsid w:val="00160641"/>
    <w:rsid w:val="00160C78"/>
    <w:rsid w:val="00160D2C"/>
    <w:rsid w:val="00160ED1"/>
    <w:rsid w:val="00160F4D"/>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202"/>
    <w:rsid w:val="00163299"/>
    <w:rsid w:val="00163CB0"/>
    <w:rsid w:val="00163FDA"/>
    <w:rsid w:val="0016405D"/>
    <w:rsid w:val="00164131"/>
    <w:rsid w:val="00164232"/>
    <w:rsid w:val="001642A1"/>
    <w:rsid w:val="001647F7"/>
    <w:rsid w:val="00164A09"/>
    <w:rsid w:val="00164BCE"/>
    <w:rsid w:val="001652D4"/>
    <w:rsid w:val="001654FD"/>
    <w:rsid w:val="00165541"/>
    <w:rsid w:val="00165925"/>
    <w:rsid w:val="00165D14"/>
    <w:rsid w:val="00165E0D"/>
    <w:rsid w:val="00165F5E"/>
    <w:rsid w:val="00166396"/>
    <w:rsid w:val="0016659F"/>
    <w:rsid w:val="0016671D"/>
    <w:rsid w:val="00166A02"/>
    <w:rsid w:val="00166A7F"/>
    <w:rsid w:val="00166C47"/>
    <w:rsid w:val="00166E1B"/>
    <w:rsid w:val="0016740C"/>
    <w:rsid w:val="00167F2B"/>
    <w:rsid w:val="00167F8E"/>
    <w:rsid w:val="00167FD5"/>
    <w:rsid w:val="00170241"/>
    <w:rsid w:val="001703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43A"/>
    <w:rsid w:val="0017543D"/>
    <w:rsid w:val="001755F5"/>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114D"/>
    <w:rsid w:val="001811FC"/>
    <w:rsid w:val="001813D8"/>
    <w:rsid w:val="00181A1A"/>
    <w:rsid w:val="00181A50"/>
    <w:rsid w:val="00181CA0"/>
    <w:rsid w:val="00182048"/>
    <w:rsid w:val="0018212E"/>
    <w:rsid w:val="00182616"/>
    <w:rsid w:val="001826BA"/>
    <w:rsid w:val="00182875"/>
    <w:rsid w:val="001829A6"/>
    <w:rsid w:val="00182D3B"/>
    <w:rsid w:val="001830B5"/>
    <w:rsid w:val="00183393"/>
    <w:rsid w:val="00183984"/>
    <w:rsid w:val="00183FF0"/>
    <w:rsid w:val="001840B7"/>
    <w:rsid w:val="00184801"/>
    <w:rsid w:val="00184924"/>
    <w:rsid w:val="00184A39"/>
    <w:rsid w:val="001854A6"/>
    <w:rsid w:val="00185E3B"/>
    <w:rsid w:val="00185F70"/>
    <w:rsid w:val="0018618F"/>
    <w:rsid w:val="00186439"/>
    <w:rsid w:val="001869C1"/>
    <w:rsid w:val="00186AEF"/>
    <w:rsid w:val="00186B3D"/>
    <w:rsid w:val="00186D16"/>
    <w:rsid w:val="001871B7"/>
    <w:rsid w:val="001871E7"/>
    <w:rsid w:val="001873FD"/>
    <w:rsid w:val="0018794A"/>
    <w:rsid w:val="00187FC1"/>
    <w:rsid w:val="0019013F"/>
    <w:rsid w:val="00190213"/>
    <w:rsid w:val="00190490"/>
    <w:rsid w:val="00191442"/>
    <w:rsid w:val="001914FB"/>
    <w:rsid w:val="001916EF"/>
    <w:rsid w:val="0019192C"/>
    <w:rsid w:val="00191AF8"/>
    <w:rsid w:val="00191BDF"/>
    <w:rsid w:val="00191E36"/>
    <w:rsid w:val="00192341"/>
    <w:rsid w:val="00192362"/>
    <w:rsid w:val="001926EA"/>
    <w:rsid w:val="0019274E"/>
    <w:rsid w:val="00192FC6"/>
    <w:rsid w:val="0019319D"/>
    <w:rsid w:val="001935F5"/>
    <w:rsid w:val="001939E4"/>
    <w:rsid w:val="00193A56"/>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8B"/>
    <w:rsid w:val="001A0F42"/>
    <w:rsid w:val="001A12E9"/>
    <w:rsid w:val="001A1584"/>
    <w:rsid w:val="001A162E"/>
    <w:rsid w:val="001A1A12"/>
    <w:rsid w:val="001A1FE5"/>
    <w:rsid w:val="001A210F"/>
    <w:rsid w:val="001A2168"/>
    <w:rsid w:val="001A241E"/>
    <w:rsid w:val="001A247C"/>
    <w:rsid w:val="001A252F"/>
    <w:rsid w:val="001A2669"/>
    <w:rsid w:val="001A2691"/>
    <w:rsid w:val="001A27E3"/>
    <w:rsid w:val="001A2BBB"/>
    <w:rsid w:val="001A2D40"/>
    <w:rsid w:val="001A2DA1"/>
    <w:rsid w:val="001A3277"/>
    <w:rsid w:val="001A33D7"/>
    <w:rsid w:val="001A3461"/>
    <w:rsid w:val="001A34FE"/>
    <w:rsid w:val="001A35E2"/>
    <w:rsid w:val="001A3C33"/>
    <w:rsid w:val="001A3CF9"/>
    <w:rsid w:val="001A3DF0"/>
    <w:rsid w:val="001A4147"/>
    <w:rsid w:val="001A4483"/>
    <w:rsid w:val="001A4608"/>
    <w:rsid w:val="001A46D9"/>
    <w:rsid w:val="001A4995"/>
    <w:rsid w:val="001A4C84"/>
    <w:rsid w:val="001A4D03"/>
    <w:rsid w:val="001A4D24"/>
    <w:rsid w:val="001A4ED7"/>
    <w:rsid w:val="001A4F79"/>
    <w:rsid w:val="001A5014"/>
    <w:rsid w:val="001A5293"/>
    <w:rsid w:val="001A552F"/>
    <w:rsid w:val="001A56E4"/>
    <w:rsid w:val="001A588C"/>
    <w:rsid w:val="001A5E3D"/>
    <w:rsid w:val="001A653A"/>
    <w:rsid w:val="001A67DB"/>
    <w:rsid w:val="001A693B"/>
    <w:rsid w:val="001A6AFA"/>
    <w:rsid w:val="001A6C63"/>
    <w:rsid w:val="001A6CBC"/>
    <w:rsid w:val="001A6E43"/>
    <w:rsid w:val="001A76C4"/>
    <w:rsid w:val="001A7C77"/>
    <w:rsid w:val="001A7E54"/>
    <w:rsid w:val="001B0252"/>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F7F"/>
    <w:rsid w:val="001B3207"/>
    <w:rsid w:val="001B36E7"/>
    <w:rsid w:val="001B3F48"/>
    <w:rsid w:val="001B406C"/>
    <w:rsid w:val="001B40CB"/>
    <w:rsid w:val="001B417C"/>
    <w:rsid w:val="001B42AE"/>
    <w:rsid w:val="001B4335"/>
    <w:rsid w:val="001B44B2"/>
    <w:rsid w:val="001B45E3"/>
    <w:rsid w:val="001B464D"/>
    <w:rsid w:val="001B4819"/>
    <w:rsid w:val="001B49E8"/>
    <w:rsid w:val="001B4C1E"/>
    <w:rsid w:val="001B4C4C"/>
    <w:rsid w:val="001B4D7D"/>
    <w:rsid w:val="001B4E07"/>
    <w:rsid w:val="001B528A"/>
    <w:rsid w:val="001B52FD"/>
    <w:rsid w:val="001B5558"/>
    <w:rsid w:val="001B61BD"/>
    <w:rsid w:val="001B626F"/>
    <w:rsid w:val="001B6410"/>
    <w:rsid w:val="001B6585"/>
    <w:rsid w:val="001B6B2F"/>
    <w:rsid w:val="001B6E85"/>
    <w:rsid w:val="001B6FE0"/>
    <w:rsid w:val="001B7106"/>
    <w:rsid w:val="001B7500"/>
    <w:rsid w:val="001B7AA8"/>
    <w:rsid w:val="001B7AF6"/>
    <w:rsid w:val="001B7C07"/>
    <w:rsid w:val="001C014C"/>
    <w:rsid w:val="001C0435"/>
    <w:rsid w:val="001C05B5"/>
    <w:rsid w:val="001C0B59"/>
    <w:rsid w:val="001C0EE5"/>
    <w:rsid w:val="001C1294"/>
    <w:rsid w:val="001C1295"/>
    <w:rsid w:val="001C12E1"/>
    <w:rsid w:val="001C15EF"/>
    <w:rsid w:val="001C1634"/>
    <w:rsid w:val="001C1774"/>
    <w:rsid w:val="001C1AD8"/>
    <w:rsid w:val="001C1DDD"/>
    <w:rsid w:val="001C2482"/>
    <w:rsid w:val="001C24DF"/>
    <w:rsid w:val="001C2C36"/>
    <w:rsid w:val="001C2EA3"/>
    <w:rsid w:val="001C3012"/>
    <w:rsid w:val="001C34A7"/>
    <w:rsid w:val="001C3551"/>
    <w:rsid w:val="001C3F04"/>
    <w:rsid w:val="001C3FD5"/>
    <w:rsid w:val="001C4738"/>
    <w:rsid w:val="001C497B"/>
    <w:rsid w:val="001C49F8"/>
    <w:rsid w:val="001C4A6A"/>
    <w:rsid w:val="001C4D62"/>
    <w:rsid w:val="001C4F87"/>
    <w:rsid w:val="001C502C"/>
    <w:rsid w:val="001C53AD"/>
    <w:rsid w:val="001C54E8"/>
    <w:rsid w:val="001C5604"/>
    <w:rsid w:val="001C5935"/>
    <w:rsid w:val="001C5F11"/>
    <w:rsid w:val="001C5F5E"/>
    <w:rsid w:val="001C5FE9"/>
    <w:rsid w:val="001C6191"/>
    <w:rsid w:val="001C61E0"/>
    <w:rsid w:val="001C6241"/>
    <w:rsid w:val="001C6274"/>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F86"/>
    <w:rsid w:val="001D13B0"/>
    <w:rsid w:val="001D15D3"/>
    <w:rsid w:val="001D1A37"/>
    <w:rsid w:val="001D1BBC"/>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4315"/>
    <w:rsid w:val="001D4DC9"/>
    <w:rsid w:val="001D511B"/>
    <w:rsid w:val="001D517F"/>
    <w:rsid w:val="001D523B"/>
    <w:rsid w:val="001D5325"/>
    <w:rsid w:val="001D5435"/>
    <w:rsid w:val="001D5830"/>
    <w:rsid w:val="001D6097"/>
    <w:rsid w:val="001D6468"/>
    <w:rsid w:val="001D6541"/>
    <w:rsid w:val="001D6821"/>
    <w:rsid w:val="001D68E7"/>
    <w:rsid w:val="001D6C85"/>
    <w:rsid w:val="001D6E67"/>
    <w:rsid w:val="001D6F99"/>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35D8"/>
    <w:rsid w:val="001E3607"/>
    <w:rsid w:val="001E374E"/>
    <w:rsid w:val="001E38E7"/>
    <w:rsid w:val="001E3918"/>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7059"/>
    <w:rsid w:val="001E727A"/>
    <w:rsid w:val="001E77CF"/>
    <w:rsid w:val="001E77EA"/>
    <w:rsid w:val="001E7937"/>
    <w:rsid w:val="001E7BB3"/>
    <w:rsid w:val="001E7D1D"/>
    <w:rsid w:val="001F014B"/>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453E"/>
    <w:rsid w:val="001F47BD"/>
    <w:rsid w:val="001F490D"/>
    <w:rsid w:val="001F4978"/>
    <w:rsid w:val="001F541F"/>
    <w:rsid w:val="001F5569"/>
    <w:rsid w:val="001F5A5D"/>
    <w:rsid w:val="001F5D1F"/>
    <w:rsid w:val="001F62AD"/>
    <w:rsid w:val="001F62F0"/>
    <w:rsid w:val="001F64CE"/>
    <w:rsid w:val="001F68A5"/>
    <w:rsid w:val="001F6DB1"/>
    <w:rsid w:val="001F6DDA"/>
    <w:rsid w:val="001F71E5"/>
    <w:rsid w:val="001F7254"/>
    <w:rsid w:val="001F76DB"/>
    <w:rsid w:val="001F77B0"/>
    <w:rsid w:val="001F7A43"/>
    <w:rsid w:val="001F7AEB"/>
    <w:rsid w:val="00200A81"/>
    <w:rsid w:val="00200D60"/>
    <w:rsid w:val="002013E4"/>
    <w:rsid w:val="002018AB"/>
    <w:rsid w:val="00201C3D"/>
    <w:rsid w:val="00201DC5"/>
    <w:rsid w:val="00202302"/>
    <w:rsid w:val="00202570"/>
    <w:rsid w:val="0020266A"/>
    <w:rsid w:val="002027D3"/>
    <w:rsid w:val="00202A61"/>
    <w:rsid w:val="00202BCA"/>
    <w:rsid w:val="00202CF0"/>
    <w:rsid w:val="00202ED8"/>
    <w:rsid w:val="0020310C"/>
    <w:rsid w:val="002032C9"/>
    <w:rsid w:val="00203347"/>
    <w:rsid w:val="00203387"/>
    <w:rsid w:val="00203E1E"/>
    <w:rsid w:val="00203ECD"/>
    <w:rsid w:val="002043E2"/>
    <w:rsid w:val="002044DB"/>
    <w:rsid w:val="0020459D"/>
    <w:rsid w:val="002046B8"/>
    <w:rsid w:val="002047FB"/>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A12"/>
    <w:rsid w:val="00207B6C"/>
    <w:rsid w:val="00207BB3"/>
    <w:rsid w:val="00207BB6"/>
    <w:rsid w:val="00207E50"/>
    <w:rsid w:val="0021014F"/>
    <w:rsid w:val="002102AE"/>
    <w:rsid w:val="00210334"/>
    <w:rsid w:val="0021037C"/>
    <w:rsid w:val="00210455"/>
    <w:rsid w:val="00210734"/>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5C1"/>
    <w:rsid w:val="002155E0"/>
    <w:rsid w:val="00215658"/>
    <w:rsid w:val="00215790"/>
    <w:rsid w:val="002158AC"/>
    <w:rsid w:val="00215B43"/>
    <w:rsid w:val="00215DE6"/>
    <w:rsid w:val="00216236"/>
    <w:rsid w:val="002169AC"/>
    <w:rsid w:val="00216BC4"/>
    <w:rsid w:val="00217663"/>
    <w:rsid w:val="002176BD"/>
    <w:rsid w:val="00217DF4"/>
    <w:rsid w:val="00220040"/>
    <w:rsid w:val="00220231"/>
    <w:rsid w:val="002205F1"/>
    <w:rsid w:val="00220694"/>
    <w:rsid w:val="0022081D"/>
    <w:rsid w:val="00220971"/>
    <w:rsid w:val="00220A61"/>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E60"/>
    <w:rsid w:val="00226122"/>
    <w:rsid w:val="002262C2"/>
    <w:rsid w:val="00226366"/>
    <w:rsid w:val="00226B8E"/>
    <w:rsid w:val="00226C2A"/>
    <w:rsid w:val="00226EB4"/>
    <w:rsid w:val="002270BE"/>
    <w:rsid w:val="002270CE"/>
    <w:rsid w:val="002272AF"/>
    <w:rsid w:val="00227304"/>
    <w:rsid w:val="002275D8"/>
    <w:rsid w:val="0022770D"/>
    <w:rsid w:val="002277C1"/>
    <w:rsid w:val="00227D93"/>
    <w:rsid w:val="00227DE7"/>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836"/>
    <w:rsid w:val="00232853"/>
    <w:rsid w:val="002329CF"/>
    <w:rsid w:val="00232ECC"/>
    <w:rsid w:val="002330C7"/>
    <w:rsid w:val="002330E5"/>
    <w:rsid w:val="0023318B"/>
    <w:rsid w:val="00233E79"/>
    <w:rsid w:val="00233F9D"/>
    <w:rsid w:val="002340D0"/>
    <w:rsid w:val="002340D8"/>
    <w:rsid w:val="00234179"/>
    <w:rsid w:val="00234237"/>
    <w:rsid w:val="00234525"/>
    <w:rsid w:val="00234608"/>
    <w:rsid w:val="00234784"/>
    <w:rsid w:val="00234BE3"/>
    <w:rsid w:val="00234D1E"/>
    <w:rsid w:val="00234F47"/>
    <w:rsid w:val="00235A95"/>
    <w:rsid w:val="00235C14"/>
    <w:rsid w:val="00235E11"/>
    <w:rsid w:val="0023612A"/>
    <w:rsid w:val="0023622B"/>
    <w:rsid w:val="002363EF"/>
    <w:rsid w:val="0023657C"/>
    <w:rsid w:val="002366A4"/>
    <w:rsid w:val="002367E7"/>
    <w:rsid w:val="00236D01"/>
    <w:rsid w:val="00236E31"/>
    <w:rsid w:val="00236F65"/>
    <w:rsid w:val="00237467"/>
    <w:rsid w:val="002376A6"/>
    <w:rsid w:val="0023785D"/>
    <w:rsid w:val="00237A03"/>
    <w:rsid w:val="00237BAE"/>
    <w:rsid w:val="00237EB4"/>
    <w:rsid w:val="0024010B"/>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C1"/>
    <w:rsid w:val="002424AA"/>
    <w:rsid w:val="00242779"/>
    <w:rsid w:val="00242B39"/>
    <w:rsid w:val="00242D04"/>
    <w:rsid w:val="00242EBA"/>
    <w:rsid w:val="00242FA3"/>
    <w:rsid w:val="002434D0"/>
    <w:rsid w:val="00244031"/>
    <w:rsid w:val="0024428C"/>
    <w:rsid w:val="00244478"/>
    <w:rsid w:val="002444E0"/>
    <w:rsid w:val="0024463F"/>
    <w:rsid w:val="0024494F"/>
    <w:rsid w:val="00244995"/>
    <w:rsid w:val="00244D7A"/>
    <w:rsid w:val="00244E09"/>
    <w:rsid w:val="00245026"/>
    <w:rsid w:val="00245846"/>
    <w:rsid w:val="00245A7D"/>
    <w:rsid w:val="00245B92"/>
    <w:rsid w:val="00245DAE"/>
    <w:rsid w:val="00245EE4"/>
    <w:rsid w:val="0024606D"/>
    <w:rsid w:val="00246611"/>
    <w:rsid w:val="00246C38"/>
    <w:rsid w:val="00246CA5"/>
    <w:rsid w:val="00246E89"/>
    <w:rsid w:val="00246F2D"/>
    <w:rsid w:val="00247073"/>
    <w:rsid w:val="002470E8"/>
    <w:rsid w:val="00247209"/>
    <w:rsid w:val="002472F1"/>
    <w:rsid w:val="002475CE"/>
    <w:rsid w:val="002476C4"/>
    <w:rsid w:val="00247952"/>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316"/>
    <w:rsid w:val="0025235B"/>
    <w:rsid w:val="002525AE"/>
    <w:rsid w:val="002526C4"/>
    <w:rsid w:val="002528C5"/>
    <w:rsid w:val="00252AE0"/>
    <w:rsid w:val="00252D9B"/>
    <w:rsid w:val="00253053"/>
    <w:rsid w:val="002530B1"/>
    <w:rsid w:val="002532B1"/>
    <w:rsid w:val="00253390"/>
    <w:rsid w:val="002536FE"/>
    <w:rsid w:val="002537A7"/>
    <w:rsid w:val="00253A42"/>
    <w:rsid w:val="00253B65"/>
    <w:rsid w:val="00253B7C"/>
    <w:rsid w:val="0025403D"/>
    <w:rsid w:val="00254082"/>
    <w:rsid w:val="00254170"/>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9E4"/>
    <w:rsid w:val="00257A14"/>
    <w:rsid w:val="00257BE7"/>
    <w:rsid w:val="00260136"/>
    <w:rsid w:val="00260425"/>
    <w:rsid w:val="0026073F"/>
    <w:rsid w:val="00260B4B"/>
    <w:rsid w:val="00260BD7"/>
    <w:rsid w:val="00260DB2"/>
    <w:rsid w:val="00260E5A"/>
    <w:rsid w:val="002611AF"/>
    <w:rsid w:val="002617BD"/>
    <w:rsid w:val="002619AB"/>
    <w:rsid w:val="002626F9"/>
    <w:rsid w:val="0026288A"/>
    <w:rsid w:val="00262DEC"/>
    <w:rsid w:val="002631BE"/>
    <w:rsid w:val="002633DD"/>
    <w:rsid w:val="002633F1"/>
    <w:rsid w:val="002637DA"/>
    <w:rsid w:val="00263801"/>
    <w:rsid w:val="002638D1"/>
    <w:rsid w:val="0026462F"/>
    <w:rsid w:val="0026469B"/>
    <w:rsid w:val="0026486A"/>
    <w:rsid w:val="00264E7A"/>
    <w:rsid w:val="00264EEA"/>
    <w:rsid w:val="00264FB1"/>
    <w:rsid w:val="00265264"/>
    <w:rsid w:val="002655FF"/>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9B"/>
    <w:rsid w:val="0027286F"/>
    <w:rsid w:val="002730A4"/>
    <w:rsid w:val="00273136"/>
    <w:rsid w:val="002731BA"/>
    <w:rsid w:val="0027369E"/>
    <w:rsid w:val="0027380F"/>
    <w:rsid w:val="00273B7B"/>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7D9"/>
    <w:rsid w:val="00275FA4"/>
    <w:rsid w:val="00275FE9"/>
    <w:rsid w:val="0027630D"/>
    <w:rsid w:val="00276801"/>
    <w:rsid w:val="00277200"/>
    <w:rsid w:val="002773C3"/>
    <w:rsid w:val="00277B7B"/>
    <w:rsid w:val="0028014B"/>
    <w:rsid w:val="00280167"/>
    <w:rsid w:val="00280677"/>
    <w:rsid w:val="0028096F"/>
    <w:rsid w:val="00280AF5"/>
    <w:rsid w:val="00280D63"/>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E9B"/>
    <w:rsid w:val="00283F46"/>
    <w:rsid w:val="00283F72"/>
    <w:rsid w:val="00283FFE"/>
    <w:rsid w:val="002841C3"/>
    <w:rsid w:val="002846D7"/>
    <w:rsid w:val="00284A64"/>
    <w:rsid w:val="00284E03"/>
    <w:rsid w:val="00284E61"/>
    <w:rsid w:val="00284E9A"/>
    <w:rsid w:val="00285847"/>
    <w:rsid w:val="00285C6C"/>
    <w:rsid w:val="00286137"/>
    <w:rsid w:val="0028636C"/>
    <w:rsid w:val="002868E4"/>
    <w:rsid w:val="00286AC2"/>
    <w:rsid w:val="00286D68"/>
    <w:rsid w:val="00286F45"/>
    <w:rsid w:val="00287119"/>
    <w:rsid w:val="0028729F"/>
    <w:rsid w:val="00287E57"/>
    <w:rsid w:val="00287EA2"/>
    <w:rsid w:val="00290056"/>
    <w:rsid w:val="00290125"/>
    <w:rsid w:val="0029023E"/>
    <w:rsid w:val="0029038E"/>
    <w:rsid w:val="00290AB9"/>
    <w:rsid w:val="00290C4D"/>
    <w:rsid w:val="00291704"/>
    <w:rsid w:val="00291895"/>
    <w:rsid w:val="00291A45"/>
    <w:rsid w:val="00291ADD"/>
    <w:rsid w:val="00291C3E"/>
    <w:rsid w:val="00291D1E"/>
    <w:rsid w:val="00291E15"/>
    <w:rsid w:val="00291E27"/>
    <w:rsid w:val="002921CF"/>
    <w:rsid w:val="00292795"/>
    <w:rsid w:val="00292801"/>
    <w:rsid w:val="0029320F"/>
    <w:rsid w:val="0029322B"/>
    <w:rsid w:val="0029344D"/>
    <w:rsid w:val="0029367B"/>
    <w:rsid w:val="00293701"/>
    <w:rsid w:val="002937DE"/>
    <w:rsid w:val="0029392A"/>
    <w:rsid w:val="002939F8"/>
    <w:rsid w:val="00293C40"/>
    <w:rsid w:val="00293D95"/>
    <w:rsid w:val="00293E85"/>
    <w:rsid w:val="0029404D"/>
    <w:rsid w:val="002940A5"/>
    <w:rsid w:val="002940E2"/>
    <w:rsid w:val="00294783"/>
    <w:rsid w:val="00294810"/>
    <w:rsid w:val="0029498F"/>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B69"/>
    <w:rsid w:val="002A2DB9"/>
    <w:rsid w:val="002A2DF6"/>
    <w:rsid w:val="002A2F69"/>
    <w:rsid w:val="002A329C"/>
    <w:rsid w:val="002A32C7"/>
    <w:rsid w:val="002A3483"/>
    <w:rsid w:val="002A35CA"/>
    <w:rsid w:val="002A3843"/>
    <w:rsid w:val="002A395F"/>
    <w:rsid w:val="002A3BF7"/>
    <w:rsid w:val="002A424A"/>
    <w:rsid w:val="002A4A03"/>
    <w:rsid w:val="002A4AC8"/>
    <w:rsid w:val="002A4D41"/>
    <w:rsid w:val="002A4F60"/>
    <w:rsid w:val="002A552F"/>
    <w:rsid w:val="002A579C"/>
    <w:rsid w:val="002A5820"/>
    <w:rsid w:val="002A59FF"/>
    <w:rsid w:val="002A61A0"/>
    <w:rsid w:val="002A6288"/>
    <w:rsid w:val="002A64AC"/>
    <w:rsid w:val="002A6659"/>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B3F"/>
    <w:rsid w:val="002B4C1F"/>
    <w:rsid w:val="002B4C94"/>
    <w:rsid w:val="002B4FEF"/>
    <w:rsid w:val="002B4FFF"/>
    <w:rsid w:val="002B5268"/>
    <w:rsid w:val="002B52DD"/>
    <w:rsid w:val="002B53C9"/>
    <w:rsid w:val="002B5560"/>
    <w:rsid w:val="002B601B"/>
    <w:rsid w:val="002B60A3"/>
    <w:rsid w:val="002B615E"/>
    <w:rsid w:val="002B657B"/>
    <w:rsid w:val="002B68E9"/>
    <w:rsid w:val="002B6E81"/>
    <w:rsid w:val="002B710A"/>
    <w:rsid w:val="002B72EC"/>
    <w:rsid w:val="002B7512"/>
    <w:rsid w:val="002B7AD4"/>
    <w:rsid w:val="002B7BFD"/>
    <w:rsid w:val="002C037C"/>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325"/>
    <w:rsid w:val="002C3676"/>
    <w:rsid w:val="002C36AC"/>
    <w:rsid w:val="002C48BA"/>
    <w:rsid w:val="002C4A2C"/>
    <w:rsid w:val="002C4A96"/>
    <w:rsid w:val="002C4B92"/>
    <w:rsid w:val="002C4BB2"/>
    <w:rsid w:val="002C4D57"/>
    <w:rsid w:val="002C4DA5"/>
    <w:rsid w:val="002C53EC"/>
    <w:rsid w:val="002C54A3"/>
    <w:rsid w:val="002C562A"/>
    <w:rsid w:val="002C5681"/>
    <w:rsid w:val="002C5720"/>
    <w:rsid w:val="002C5968"/>
    <w:rsid w:val="002C5ADB"/>
    <w:rsid w:val="002C5CE1"/>
    <w:rsid w:val="002C5E43"/>
    <w:rsid w:val="002C5EE1"/>
    <w:rsid w:val="002C6139"/>
    <w:rsid w:val="002C616A"/>
    <w:rsid w:val="002C63E5"/>
    <w:rsid w:val="002C6404"/>
    <w:rsid w:val="002C64DA"/>
    <w:rsid w:val="002C6780"/>
    <w:rsid w:val="002C6866"/>
    <w:rsid w:val="002C6A06"/>
    <w:rsid w:val="002C71CB"/>
    <w:rsid w:val="002C7204"/>
    <w:rsid w:val="002C7386"/>
    <w:rsid w:val="002C762A"/>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38F4"/>
    <w:rsid w:val="002D3C31"/>
    <w:rsid w:val="002D3D4E"/>
    <w:rsid w:val="002D3D99"/>
    <w:rsid w:val="002D4041"/>
    <w:rsid w:val="002D4093"/>
    <w:rsid w:val="002D40F0"/>
    <w:rsid w:val="002D4178"/>
    <w:rsid w:val="002D42F8"/>
    <w:rsid w:val="002D4348"/>
    <w:rsid w:val="002D438D"/>
    <w:rsid w:val="002D4C91"/>
    <w:rsid w:val="002D4DB1"/>
    <w:rsid w:val="002D4DD0"/>
    <w:rsid w:val="002D50DD"/>
    <w:rsid w:val="002D5A64"/>
    <w:rsid w:val="002D5C2F"/>
    <w:rsid w:val="002D5DC9"/>
    <w:rsid w:val="002D64F3"/>
    <w:rsid w:val="002D6913"/>
    <w:rsid w:val="002D6990"/>
    <w:rsid w:val="002D6998"/>
    <w:rsid w:val="002D6DD9"/>
    <w:rsid w:val="002D6EEB"/>
    <w:rsid w:val="002D7E30"/>
    <w:rsid w:val="002D7EF3"/>
    <w:rsid w:val="002E0045"/>
    <w:rsid w:val="002E044A"/>
    <w:rsid w:val="002E0700"/>
    <w:rsid w:val="002E072B"/>
    <w:rsid w:val="002E08F3"/>
    <w:rsid w:val="002E0903"/>
    <w:rsid w:val="002E0A76"/>
    <w:rsid w:val="002E0BAC"/>
    <w:rsid w:val="002E0CCB"/>
    <w:rsid w:val="002E0CE2"/>
    <w:rsid w:val="002E0D53"/>
    <w:rsid w:val="002E0FE0"/>
    <w:rsid w:val="002E10AE"/>
    <w:rsid w:val="002E12D5"/>
    <w:rsid w:val="002E1603"/>
    <w:rsid w:val="002E1605"/>
    <w:rsid w:val="002E1625"/>
    <w:rsid w:val="002E1909"/>
    <w:rsid w:val="002E1CB1"/>
    <w:rsid w:val="002E1EC2"/>
    <w:rsid w:val="002E1FA9"/>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D27"/>
    <w:rsid w:val="002E60DF"/>
    <w:rsid w:val="002E610B"/>
    <w:rsid w:val="002E6453"/>
    <w:rsid w:val="002E654A"/>
    <w:rsid w:val="002E6911"/>
    <w:rsid w:val="002E6925"/>
    <w:rsid w:val="002E6D8F"/>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825"/>
    <w:rsid w:val="002F09A9"/>
    <w:rsid w:val="002F0B18"/>
    <w:rsid w:val="002F0D8E"/>
    <w:rsid w:val="002F1357"/>
    <w:rsid w:val="002F13CC"/>
    <w:rsid w:val="002F188D"/>
    <w:rsid w:val="002F18FB"/>
    <w:rsid w:val="002F1D8E"/>
    <w:rsid w:val="002F1DDB"/>
    <w:rsid w:val="002F1E93"/>
    <w:rsid w:val="002F1F72"/>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D04"/>
    <w:rsid w:val="00303085"/>
    <w:rsid w:val="003030B1"/>
    <w:rsid w:val="003030E0"/>
    <w:rsid w:val="00303356"/>
    <w:rsid w:val="00303496"/>
    <w:rsid w:val="00303C70"/>
    <w:rsid w:val="00304432"/>
    <w:rsid w:val="00304960"/>
    <w:rsid w:val="00304981"/>
    <w:rsid w:val="00304A27"/>
    <w:rsid w:val="00304BAE"/>
    <w:rsid w:val="00304D93"/>
    <w:rsid w:val="00305040"/>
    <w:rsid w:val="0030538D"/>
    <w:rsid w:val="003054AC"/>
    <w:rsid w:val="00305652"/>
    <w:rsid w:val="003057D3"/>
    <w:rsid w:val="00305B50"/>
    <w:rsid w:val="00305D0B"/>
    <w:rsid w:val="0030600B"/>
    <w:rsid w:val="0030609B"/>
    <w:rsid w:val="00306343"/>
    <w:rsid w:val="003063B7"/>
    <w:rsid w:val="003064E7"/>
    <w:rsid w:val="00306500"/>
    <w:rsid w:val="00306520"/>
    <w:rsid w:val="003065B9"/>
    <w:rsid w:val="0030670D"/>
    <w:rsid w:val="00306CC9"/>
    <w:rsid w:val="00306E48"/>
    <w:rsid w:val="0030704B"/>
    <w:rsid w:val="0030764F"/>
    <w:rsid w:val="00307CB2"/>
    <w:rsid w:val="00307E97"/>
    <w:rsid w:val="0031010A"/>
    <w:rsid w:val="0031025E"/>
    <w:rsid w:val="00310593"/>
    <w:rsid w:val="003108DD"/>
    <w:rsid w:val="00310BE3"/>
    <w:rsid w:val="003110C1"/>
    <w:rsid w:val="00311129"/>
    <w:rsid w:val="0031123B"/>
    <w:rsid w:val="003113B8"/>
    <w:rsid w:val="00311B05"/>
    <w:rsid w:val="00311DED"/>
    <w:rsid w:val="00311FD1"/>
    <w:rsid w:val="00312102"/>
    <w:rsid w:val="00312148"/>
    <w:rsid w:val="003122DF"/>
    <w:rsid w:val="00312455"/>
    <w:rsid w:val="003125F7"/>
    <w:rsid w:val="00312887"/>
    <w:rsid w:val="003128AD"/>
    <w:rsid w:val="00312AE2"/>
    <w:rsid w:val="00312D42"/>
    <w:rsid w:val="003131F6"/>
    <w:rsid w:val="003134F7"/>
    <w:rsid w:val="003135B1"/>
    <w:rsid w:val="0031383F"/>
    <w:rsid w:val="00313A6C"/>
    <w:rsid w:val="00313BF6"/>
    <w:rsid w:val="003143DF"/>
    <w:rsid w:val="00314483"/>
    <w:rsid w:val="003146EC"/>
    <w:rsid w:val="00314817"/>
    <w:rsid w:val="0031484C"/>
    <w:rsid w:val="00314A04"/>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95C"/>
    <w:rsid w:val="00320A1A"/>
    <w:rsid w:val="00320B10"/>
    <w:rsid w:val="00320BCB"/>
    <w:rsid w:val="00320EB0"/>
    <w:rsid w:val="0032106E"/>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FDE"/>
    <w:rsid w:val="003250CA"/>
    <w:rsid w:val="00325405"/>
    <w:rsid w:val="00325558"/>
    <w:rsid w:val="00325813"/>
    <w:rsid w:val="00325895"/>
    <w:rsid w:val="00325B39"/>
    <w:rsid w:val="00325CC5"/>
    <w:rsid w:val="00326168"/>
    <w:rsid w:val="0032636C"/>
    <w:rsid w:val="003268BA"/>
    <w:rsid w:val="003269A8"/>
    <w:rsid w:val="00326A08"/>
    <w:rsid w:val="00326A75"/>
    <w:rsid w:val="00326AAA"/>
    <w:rsid w:val="00326AB4"/>
    <w:rsid w:val="00326C74"/>
    <w:rsid w:val="00326D3E"/>
    <w:rsid w:val="003272AF"/>
    <w:rsid w:val="00327407"/>
    <w:rsid w:val="00327517"/>
    <w:rsid w:val="0032760D"/>
    <w:rsid w:val="003277CF"/>
    <w:rsid w:val="00327CA0"/>
    <w:rsid w:val="00327F83"/>
    <w:rsid w:val="00327F93"/>
    <w:rsid w:val="00330078"/>
    <w:rsid w:val="0033075B"/>
    <w:rsid w:val="00330A88"/>
    <w:rsid w:val="00330CC8"/>
    <w:rsid w:val="00330D6E"/>
    <w:rsid w:val="00331035"/>
    <w:rsid w:val="00331504"/>
    <w:rsid w:val="003315F0"/>
    <w:rsid w:val="00331679"/>
    <w:rsid w:val="00331977"/>
    <w:rsid w:val="00331C6D"/>
    <w:rsid w:val="003320A3"/>
    <w:rsid w:val="00332202"/>
    <w:rsid w:val="00332261"/>
    <w:rsid w:val="0033244B"/>
    <w:rsid w:val="00332581"/>
    <w:rsid w:val="003326AB"/>
    <w:rsid w:val="00333521"/>
    <w:rsid w:val="003335A3"/>
    <w:rsid w:val="0033376D"/>
    <w:rsid w:val="00333844"/>
    <w:rsid w:val="00333C1C"/>
    <w:rsid w:val="00333F28"/>
    <w:rsid w:val="00333FF9"/>
    <w:rsid w:val="00334066"/>
    <w:rsid w:val="003342CB"/>
    <w:rsid w:val="003342CE"/>
    <w:rsid w:val="003344FC"/>
    <w:rsid w:val="003346B1"/>
    <w:rsid w:val="0033478D"/>
    <w:rsid w:val="0033509D"/>
    <w:rsid w:val="00335457"/>
    <w:rsid w:val="003359CD"/>
    <w:rsid w:val="00335F44"/>
    <w:rsid w:val="00335FC3"/>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BBF"/>
    <w:rsid w:val="00342FBE"/>
    <w:rsid w:val="003435F2"/>
    <w:rsid w:val="00343808"/>
    <w:rsid w:val="00343917"/>
    <w:rsid w:val="00344818"/>
    <w:rsid w:val="0034484C"/>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8BD"/>
    <w:rsid w:val="00347B6B"/>
    <w:rsid w:val="00347C18"/>
    <w:rsid w:val="00347F90"/>
    <w:rsid w:val="003504D4"/>
    <w:rsid w:val="003507AA"/>
    <w:rsid w:val="00350822"/>
    <w:rsid w:val="00350A9F"/>
    <w:rsid w:val="00350B01"/>
    <w:rsid w:val="00350DF7"/>
    <w:rsid w:val="00350EDC"/>
    <w:rsid w:val="00350FA1"/>
    <w:rsid w:val="00351312"/>
    <w:rsid w:val="003513D8"/>
    <w:rsid w:val="003513FB"/>
    <w:rsid w:val="0035144C"/>
    <w:rsid w:val="00351755"/>
    <w:rsid w:val="00351887"/>
    <w:rsid w:val="00352011"/>
    <w:rsid w:val="003525BE"/>
    <w:rsid w:val="0035263F"/>
    <w:rsid w:val="003527B8"/>
    <w:rsid w:val="00352889"/>
    <w:rsid w:val="00352C71"/>
    <w:rsid w:val="003539C0"/>
    <w:rsid w:val="00353C2D"/>
    <w:rsid w:val="003542A8"/>
    <w:rsid w:val="00354366"/>
    <w:rsid w:val="003543C2"/>
    <w:rsid w:val="00354420"/>
    <w:rsid w:val="00354D56"/>
    <w:rsid w:val="00354E3E"/>
    <w:rsid w:val="00354EE0"/>
    <w:rsid w:val="003553F3"/>
    <w:rsid w:val="003553F6"/>
    <w:rsid w:val="003556EA"/>
    <w:rsid w:val="0035580A"/>
    <w:rsid w:val="003564E4"/>
    <w:rsid w:val="003564EC"/>
    <w:rsid w:val="003564F7"/>
    <w:rsid w:val="00356566"/>
    <w:rsid w:val="00356710"/>
    <w:rsid w:val="00356812"/>
    <w:rsid w:val="00356947"/>
    <w:rsid w:val="00356ED0"/>
    <w:rsid w:val="003571BA"/>
    <w:rsid w:val="0035737F"/>
    <w:rsid w:val="00357694"/>
    <w:rsid w:val="0036016C"/>
    <w:rsid w:val="00360234"/>
    <w:rsid w:val="003603A4"/>
    <w:rsid w:val="0036061E"/>
    <w:rsid w:val="00360778"/>
    <w:rsid w:val="00360972"/>
    <w:rsid w:val="00360C51"/>
    <w:rsid w:val="00360CFA"/>
    <w:rsid w:val="003610FE"/>
    <w:rsid w:val="00361184"/>
    <w:rsid w:val="0036139A"/>
    <w:rsid w:val="00361498"/>
    <w:rsid w:val="00361A35"/>
    <w:rsid w:val="00361BAA"/>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740"/>
    <w:rsid w:val="003648D3"/>
    <w:rsid w:val="00364B97"/>
    <w:rsid w:val="00364ED9"/>
    <w:rsid w:val="0036560D"/>
    <w:rsid w:val="00365D2C"/>
    <w:rsid w:val="00365D4C"/>
    <w:rsid w:val="00365F9C"/>
    <w:rsid w:val="0036631F"/>
    <w:rsid w:val="00366369"/>
    <w:rsid w:val="003664FA"/>
    <w:rsid w:val="003665A0"/>
    <w:rsid w:val="0036683E"/>
    <w:rsid w:val="00366A00"/>
    <w:rsid w:val="00366B62"/>
    <w:rsid w:val="00366CD3"/>
    <w:rsid w:val="00366D8A"/>
    <w:rsid w:val="00366DA6"/>
    <w:rsid w:val="00366E37"/>
    <w:rsid w:val="00366FBA"/>
    <w:rsid w:val="003676A4"/>
    <w:rsid w:val="003676D7"/>
    <w:rsid w:val="0036787A"/>
    <w:rsid w:val="003701F2"/>
    <w:rsid w:val="00370218"/>
    <w:rsid w:val="00370471"/>
    <w:rsid w:val="003704E5"/>
    <w:rsid w:val="00370618"/>
    <w:rsid w:val="003707A1"/>
    <w:rsid w:val="00370B15"/>
    <w:rsid w:val="00370B72"/>
    <w:rsid w:val="00370CD0"/>
    <w:rsid w:val="00371734"/>
    <w:rsid w:val="00371851"/>
    <w:rsid w:val="00371885"/>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EB8"/>
    <w:rsid w:val="0037409B"/>
    <w:rsid w:val="003742C5"/>
    <w:rsid w:val="003744DF"/>
    <w:rsid w:val="003748BB"/>
    <w:rsid w:val="00374974"/>
    <w:rsid w:val="00374A71"/>
    <w:rsid w:val="00374D3E"/>
    <w:rsid w:val="00374E46"/>
    <w:rsid w:val="003750A2"/>
    <w:rsid w:val="003750E5"/>
    <w:rsid w:val="003750E9"/>
    <w:rsid w:val="003753B8"/>
    <w:rsid w:val="00375498"/>
    <w:rsid w:val="00375814"/>
    <w:rsid w:val="0037597D"/>
    <w:rsid w:val="0037598A"/>
    <w:rsid w:val="00375AF2"/>
    <w:rsid w:val="00375AF4"/>
    <w:rsid w:val="00375BCD"/>
    <w:rsid w:val="00375CB6"/>
    <w:rsid w:val="00375D48"/>
    <w:rsid w:val="00375F70"/>
    <w:rsid w:val="003764DD"/>
    <w:rsid w:val="003766A8"/>
    <w:rsid w:val="003766BF"/>
    <w:rsid w:val="0037681F"/>
    <w:rsid w:val="003768E1"/>
    <w:rsid w:val="003769BA"/>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2055"/>
    <w:rsid w:val="003821A1"/>
    <w:rsid w:val="00382443"/>
    <w:rsid w:val="003826DF"/>
    <w:rsid w:val="0038289C"/>
    <w:rsid w:val="00382A72"/>
    <w:rsid w:val="00382BE6"/>
    <w:rsid w:val="00382D56"/>
    <w:rsid w:val="00382EBA"/>
    <w:rsid w:val="00382FF0"/>
    <w:rsid w:val="0038310E"/>
    <w:rsid w:val="00383456"/>
    <w:rsid w:val="003835BA"/>
    <w:rsid w:val="00383758"/>
    <w:rsid w:val="00383948"/>
    <w:rsid w:val="003839FF"/>
    <w:rsid w:val="00383ABF"/>
    <w:rsid w:val="00383B7A"/>
    <w:rsid w:val="0038439E"/>
    <w:rsid w:val="00384486"/>
    <w:rsid w:val="00384CDB"/>
    <w:rsid w:val="00385115"/>
    <w:rsid w:val="003855A1"/>
    <w:rsid w:val="0038570F"/>
    <w:rsid w:val="00385842"/>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7436"/>
    <w:rsid w:val="003874B5"/>
    <w:rsid w:val="0038763C"/>
    <w:rsid w:val="0038765A"/>
    <w:rsid w:val="003876F6"/>
    <w:rsid w:val="0038770F"/>
    <w:rsid w:val="00387A50"/>
    <w:rsid w:val="00387E16"/>
    <w:rsid w:val="00387F2F"/>
    <w:rsid w:val="00387F32"/>
    <w:rsid w:val="0039028D"/>
    <w:rsid w:val="0039082B"/>
    <w:rsid w:val="0039089E"/>
    <w:rsid w:val="00390AE6"/>
    <w:rsid w:val="00390B6C"/>
    <w:rsid w:val="0039103F"/>
    <w:rsid w:val="00391201"/>
    <w:rsid w:val="00391228"/>
    <w:rsid w:val="003916C6"/>
    <w:rsid w:val="00391AE6"/>
    <w:rsid w:val="00391B9C"/>
    <w:rsid w:val="00391C8F"/>
    <w:rsid w:val="00391D94"/>
    <w:rsid w:val="00391F0B"/>
    <w:rsid w:val="00392753"/>
    <w:rsid w:val="00392AAF"/>
    <w:rsid w:val="00392B56"/>
    <w:rsid w:val="00392BA8"/>
    <w:rsid w:val="0039341C"/>
    <w:rsid w:val="00393605"/>
    <w:rsid w:val="00393829"/>
    <w:rsid w:val="003938EA"/>
    <w:rsid w:val="00393A4D"/>
    <w:rsid w:val="00393B28"/>
    <w:rsid w:val="00393B71"/>
    <w:rsid w:val="0039403C"/>
    <w:rsid w:val="00394218"/>
    <w:rsid w:val="0039453D"/>
    <w:rsid w:val="003948DE"/>
    <w:rsid w:val="00394F67"/>
    <w:rsid w:val="00395718"/>
    <w:rsid w:val="00395758"/>
    <w:rsid w:val="003957C2"/>
    <w:rsid w:val="00395A00"/>
    <w:rsid w:val="00396139"/>
    <w:rsid w:val="003962F1"/>
    <w:rsid w:val="0039689C"/>
    <w:rsid w:val="00396925"/>
    <w:rsid w:val="00396AFB"/>
    <w:rsid w:val="00397147"/>
    <w:rsid w:val="003974DB"/>
    <w:rsid w:val="0039753E"/>
    <w:rsid w:val="00397848"/>
    <w:rsid w:val="00397BB0"/>
    <w:rsid w:val="00397D93"/>
    <w:rsid w:val="003A01EB"/>
    <w:rsid w:val="003A0359"/>
    <w:rsid w:val="003A0B3F"/>
    <w:rsid w:val="003A0D18"/>
    <w:rsid w:val="003A0EE8"/>
    <w:rsid w:val="003A0F71"/>
    <w:rsid w:val="003A14DE"/>
    <w:rsid w:val="003A1591"/>
    <w:rsid w:val="003A171C"/>
    <w:rsid w:val="003A1D21"/>
    <w:rsid w:val="003A1E8C"/>
    <w:rsid w:val="003A2133"/>
    <w:rsid w:val="003A2471"/>
    <w:rsid w:val="003A27CA"/>
    <w:rsid w:val="003A29AA"/>
    <w:rsid w:val="003A3012"/>
    <w:rsid w:val="003A3526"/>
    <w:rsid w:val="003A3564"/>
    <w:rsid w:val="003A38D8"/>
    <w:rsid w:val="003A43B6"/>
    <w:rsid w:val="003A4AA1"/>
    <w:rsid w:val="003A532F"/>
    <w:rsid w:val="003A54EB"/>
    <w:rsid w:val="003A56AE"/>
    <w:rsid w:val="003A5A29"/>
    <w:rsid w:val="003A5AAC"/>
    <w:rsid w:val="003A5E17"/>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FB4"/>
    <w:rsid w:val="003B2FDE"/>
    <w:rsid w:val="003B3ABC"/>
    <w:rsid w:val="003B3C2D"/>
    <w:rsid w:val="003B3E53"/>
    <w:rsid w:val="003B3EF7"/>
    <w:rsid w:val="003B3FE1"/>
    <w:rsid w:val="003B45D7"/>
    <w:rsid w:val="003B47A7"/>
    <w:rsid w:val="003B4B69"/>
    <w:rsid w:val="003B506D"/>
    <w:rsid w:val="003B51C3"/>
    <w:rsid w:val="003B5429"/>
    <w:rsid w:val="003B55D9"/>
    <w:rsid w:val="003B5729"/>
    <w:rsid w:val="003B5993"/>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17E2"/>
    <w:rsid w:val="003C184B"/>
    <w:rsid w:val="003C1AD9"/>
    <w:rsid w:val="003C1CFF"/>
    <w:rsid w:val="003C1EBA"/>
    <w:rsid w:val="003C2014"/>
    <w:rsid w:val="003C238A"/>
    <w:rsid w:val="003C2644"/>
    <w:rsid w:val="003C289D"/>
    <w:rsid w:val="003C2929"/>
    <w:rsid w:val="003C29F4"/>
    <w:rsid w:val="003C2A94"/>
    <w:rsid w:val="003C2F79"/>
    <w:rsid w:val="003C2F7C"/>
    <w:rsid w:val="003C323C"/>
    <w:rsid w:val="003C38B2"/>
    <w:rsid w:val="003C3EF8"/>
    <w:rsid w:val="003C42E0"/>
    <w:rsid w:val="003C4619"/>
    <w:rsid w:val="003C48AC"/>
    <w:rsid w:val="003C49A4"/>
    <w:rsid w:val="003C4EFC"/>
    <w:rsid w:val="003C506A"/>
    <w:rsid w:val="003C515F"/>
    <w:rsid w:val="003C5245"/>
    <w:rsid w:val="003C5669"/>
    <w:rsid w:val="003C5844"/>
    <w:rsid w:val="003C5DBF"/>
    <w:rsid w:val="003C6008"/>
    <w:rsid w:val="003C60FB"/>
    <w:rsid w:val="003C6270"/>
    <w:rsid w:val="003C6370"/>
    <w:rsid w:val="003C63F8"/>
    <w:rsid w:val="003C651F"/>
    <w:rsid w:val="003C695E"/>
    <w:rsid w:val="003C6CEC"/>
    <w:rsid w:val="003C6EC4"/>
    <w:rsid w:val="003C70F2"/>
    <w:rsid w:val="003C76FB"/>
    <w:rsid w:val="003C7776"/>
    <w:rsid w:val="003C7B4C"/>
    <w:rsid w:val="003C7DC9"/>
    <w:rsid w:val="003C7DF4"/>
    <w:rsid w:val="003C7EC0"/>
    <w:rsid w:val="003D01B8"/>
    <w:rsid w:val="003D06CA"/>
    <w:rsid w:val="003D07ED"/>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EA4"/>
    <w:rsid w:val="003D4EDA"/>
    <w:rsid w:val="003D4F81"/>
    <w:rsid w:val="003D4FCE"/>
    <w:rsid w:val="003D51E1"/>
    <w:rsid w:val="003D5673"/>
    <w:rsid w:val="003D5697"/>
    <w:rsid w:val="003D579F"/>
    <w:rsid w:val="003D58A0"/>
    <w:rsid w:val="003D59FA"/>
    <w:rsid w:val="003D5BD9"/>
    <w:rsid w:val="003D5D43"/>
    <w:rsid w:val="003D62E5"/>
    <w:rsid w:val="003D637A"/>
    <w:rsid w:val="003D6491"/>
    <w:rsid w:val="003D67B2"/>
    <w:rsid w:val="003D6BD7"/>
    <w:rsid w:val="003D7421"/>
    <w:rsid w:val="003D7FDF"/>
    <w:rsid w:val="003E025F"/>
    <w:rsid w:val="003E0417"/>
    <w:rsid w:val="003E0E78"/>
    <w:rsid w:val="003E1476"/>
    <w:rsid w:val="003E16BA"/>
    <w:rsid w:val="003E1978"/>
    <w:rsid w:val="003E19AE"/>
    <w:rsid w:val="003E1E4B"/>
    <w:rsid w:val="003E1F32"/>
    <w:rsid w:val="003E2125"/>
    <w:rsid w:val="003E2148"/>
    <w:rsid w:val="003E21B5"/>
    <w:rsid w:val="003E22C8"/>
    <w:rsid w:val="003E268E"/>
    <w:rsid w:val="003E2B9C"/>
    <w:rsid w:val="003E2BAE"/>
    <w:rsid w:val="003E2D09"/>
    <w:rsid w:val="003E2E10"/>
    <w:rsid w:val="003E3028"/>
    <w:rsid w:val="003E32C2"/>
    <w:rsid w:val="003E3564"/>
    <w:rsid w:val="003E399D"/>
    <w:rsid w:val="003E3ACF"/>
    <w:rsid w:val="003E3AF7"/>
    <w:rsid w:val="003E3BC7"/>
    <w:rsid w:val="003E3BE1"/>
    <w:rsid w:val="003E3C03"/>
    <w:rsid w:val="003E3CD5"/>
    <w:rsid w:val="003E4105"/>
    <w:rsid w:val="003E44AB"/>
    <w:rsid w:val="003E45A3"/>
    <w:rsid w:val="003E47D7"/>
    <w:rsid w:val="003E4928"/>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805"/>
    <w:rsid w:val="003F1C0B"/>
    <w:rsid w:val="003F1FEB"/>
    <w:rsid w:val="003F2065"/>
    <w:rsid w:val="003F2628"/>
    <w:rsid w:val="003F267D"/>
    <w:rsid w:val="003F274E"/>
    <w:rsid w:val="003F2A13"/>
    <w:rsid w:val="003F2B43"/>
    <w:rsid w:val="003F2DC9"/>
    <w:rsid w:val="003F2E93"/>
    <w:rsid w:val="003F2FE6"/>
    <w:rsid w:val="003F32EE"/>
    <w:rsid w:val="003F3449"/>
    <w:rsid w:val="003F3578"/>
    <w:rsid w:val="003F36FD"/>
    <w:rsid w:val="003F39E4"/>
    <w:rsid w:val="003F3DEB"/>
    <w:rsid w:val="003F40BD"/>
    <w:rsid w:val="003F4769"/>
    <w:rsid w:val="003F4E86"/>
    <w:rsid w:val="003F5288"/>
    <w:rsid w:val="003F533B"/>
    <w:rsid w:val="003F5373"/>
    <w:rsid w:val="003F53B1"/>
    <w:rsid w:val="003F5871"/>
    <w:rsid w:val="003F5A32"/>
    <w:rsid w:val="003F5EDD"/>
    <w:rsid w:val="003F5F72"/>
    <w:rsid w:val="003F6488"/>
    <w:rsid w:val="003F68A4"/>
    <w:rsid w:val="003F6947"/>
    <w:rsid w:val="003F6C40"/>
    <w:rsid w:val="003F6F44"/>
    <w:rsid w:val="003F6F94"/>
    <w:rsid w:val="003F71A2"/>
    <w:rsid w:val="003F781F"/>
    <w:rsid w:val="003F7843"/>
    <w:rsid w:val="003F78D8"/>
    <w:rsid w:val="003F7AA9"/>
    <w:rsid w:val="003F7D42"/>
    <w:rsid w:val="003F7DC3"/>
    <w:rsid w:val="0040001A"/>
    <w:rsid w:val="004000F3"/>
    <w:rsid w:val="00400535"/>
    <w:rsid w:val="004005AE"/>
    <w:rsid w:val="00400771"/>
    <w:rsid w:val="00400778"/>
    <w:rsid w:val="00400BD6"/>
    <w:rsid w:val="004010BC"/>
    <w:rsid w:val="00401694"/>
    <w:rsid w:val="00401798"/>
    <w:rsid w:val="00401B45"/>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70B"/>
    <w:rsid w:val="00405D6F"/>
    <w:rsid w:val="0040605D"/>
    <w:rsid w:val="00406093"/>
    <w:rsid w:val="00406444"/>
    <w:rsid w:val="0040675E"/>
    <w:rsid w:val="00406A77"/>
    <w:rsid w:val="00406C86"/>
    <w:rsid w:val="00406DDE"/>
    <w:rsid w:val="00407066"/>
    <w:rsid w:val="004078B4"/>
    <w:rsid w:val="00407934"/>
    <w:rsid w:val="00407E9A"/>
    <w:rsid w:val="00407EF0"/>
    <w:rsid w:val="00407F33"/>
    <w:rsid w:val="00410BAE"/>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545"/>
    <w:rsid w:val="0041561A"/>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BEA"/>
    <w:rsid w:val="00425E45"/>
    <w:rsid w:val="00425E96"/>
    <w:rsid w:val="00425EFA"/>
    <w:rsid w:val="00425FE4"/>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955"/>
    <w:rsid w:val="00430AB9"/>
    <w:rsid w:val="00430DB2"/>
    <w:rsid w:val="00430EE6"/>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9C"/>
    <w:rsid w:val="00444977"/>
    <w:rsid w:val="00444A08"/>
    <w:rsid w:val="00444DFE"/>
    <w:rsid w:val="00444F4C"/>
    <w:rsid w:val="00445264"/>
    <w:rsid w:val="00445865"/>
    <w:rsid w:val="004459C4"/>
    <w:rsid w:val="00445C3D"/>
    <w:rsid w:val="00445D6C"/>
    <w:rsid w:val="0044673D"/>
    <w:rsid w:val="00446745"/>
    <w:rsid w:val="00446A3C"/>
    <w:rsid w:val="00446FB2"/>
    <w:rsid w:val="0044705C"/>
    <w:rsid w:val="00447236"/>
    <w:rsid w:val="0044794D"/>
    <w:rsid w:val="00447A75"/>
    <w:rsid w:val="00447B5D"/>
    <w:rsid w:val="00447F36"/>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A67"/>
    <w:rsid w:val="00464CB6"/>
    <w:rsid w:val="00465108"/>
    <w:rsid w:val="004651EC"/>
    <w:rsid w:val="00465363"/>
    <w:rsid w:val="0046557B"/>
    <w:rsid w:val="004656A7"/>
    <w:rsid w:val="004657B5"/>
    <w:rsid w:val="0046589C"/>
    <w:rsid w:val="00465973"/>
    <w:rsid w:val="00465D89"/>
    <w:rsid w:val="00466313"/>
    <w:rsid w:val="00466797"/>
    <w:rsid w:val="00466798"/>
    <w:rsid w:val="004667EF"/>
    <w:rsid w:val="00466A75"/>
    <w:rsid w:val="00467308"/>
    <w:rsid w:val="00467FC9"/>
    <w:rsid w:val="00470042"/>
    <w:rsid w:val="004706AA"/>
    <w:rsid w:val="004708B8"/>
    <w:rsid w:val="00470CEA"/>
    <w:rsid w:val="00471584"/>
    <w:rsid w:val="00471C54"/>
    <w:rsid w:val="00471D8A"/>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6CE"/>
    <w:rsid w:val="00476852"/>
    <w:rsid w:val="00476962"/>
    <w:rsid w:val="00476A3A"/>
    <w:rsid w:val="00476B7A"/>
    <w:rsid w:val="00476B99"/>
    <w:rsid w:val="00476C98"/>
    <w:rsid w:val="00476D68"/>
    <w:rsid w:val="00476FC3"/>
    <w:rsid w:val="0047720B"/>
    <w:rsid w:val="00477BF7"/>
    <w:rsid w:val="00477D2D"/>
    <w:rsid w:val="00477D57"/>
    <w:rsid w:val="004803F2"/>
    <w:rsid w:val="004804EC"/>
    <w:rsid w:val="0048059E"/>
    <w:rsid w:val="00480C80"/>
    <w:rsid w:val="004815D2"/>
    <w:rsid w:val="0048186E"/>
    <w:rsid w:val="00481B72"/>
    <w:rsid w:val="0048216A"/>
    <w:rsid w:val="0048258D"/>
    <w:rsid w:val="004826A4"/>
    <w:rsid w:val="00482BC4"/>
    <w:rsid w:val="00482E3E"/>
    <w:rsid w:val="0048304E"/>
    <w:rsid w:val="00483626"/>
    <w:rsid w:val="00483725"/>
    <w:rsid w:val="004838C8"/>
    <w:rsid w:val="00483F3B"/>
    <w:rsid w:val="00484013"/>
    <w:rsid w:val="004841D5"/>
    <w:rsid w:val="00484256"/>
    <w:rsid w:val="00484375"/>
    <w:rsid w:val="004843EE"/>
    <w:rsid w:val="004845D0"/>
    <w:rsid w:val="00484A29"/>
    <w:rsid w:val="00484B34"/>
    <w:rsid w:val="00484BB2"/>
    <w:rsid w:val="00484E11"/>
    <w:rsid w:val="00484EFA"/>
    <w:rsid w:val="00484FAE"/>
    <w:rsid w:val="00484FB6"/>
    <w:rsid w:val="00485670"/>
    <w:rsid w:val="00485693"/>
    <w:rsid w:val="00485717"/>
    <w:rsid w:val="00485C3F"/>
    <w:rsid w:val="00485F8A"/>
    <w:rsid w:val="004864E2"/>
    <w:rsid w:val="004866AB"/>
    <w:rsid w:val="0048676D"/>
    <w:rsid w:val="00486AE2"/>
    <w:rsid w:val="00486BFD"/>
    <w:rsid w:val="00486CE2"/>
    <w:rsid w:val="0048736B"/>
    <w:rsid w:val="004873FE"/>
    <w:rsid w:val="00487412"/>
    <w:rsid w:val="00487620"/>
    <w:rsid w:val="00487A54"/>
    <w:rsid w:val="00490664"/>
    <w:rsid w:val="0049070E"/>
    <w:rsid w:val="00490788"/>
    <w:rsid w:val="00490A1B"/>
    <w:rsid w:val="00490A35"/>
    <w:rsid w:val="00490AFA"/>
    <w:rsid w:val="00490B4D"/>
    <w:rsid w:val="00491260"/>
    <w:rsid w:val="004912B0"/>
    <w:rsid w:val="0049172A"/>
    <w:rsid w:val="00491927"/>
    <w:rsid w:val="00491BA2"/>
    <w:rsid w:val="00492024"/>
    <w:rsid w:val="0049238A"/>
    <w:rsid w:val="004927C3"/>
    <w:rsid w:val="00492A28"/>
    <w:rsid w:val="00492EB4"/>
    <w:rsid w:val="00492F2B"/>
    <w:rsid w:val="00493CC1"/>
    <w:rsid w:val="00494FBA"/>
    <w:rsid w:val="00495066"/>
    <w:rsid w:val="0049508B"/>
    <w:rsid w:val="0049534E"/>
    <w:rsid w:val="004954A3"/>
    <w:rsid w:val="00495561"/>
    <w:rsid w:val="004957E8"/>
    <w:rsid w:val="00495877"/>
    <w:rsid w:val="00495B5B"/>
    <w:rsid w:val="004961A8"/>
    <w:rsid w:val="00496639"/>
    <w:rsid w:val="0049688A"/>
    <w:rsid w:val="00496A41"/>
    <w:rsid w:val="004973AE"/>
    <w:rsid w:val="004974D4"/>
    <w:rsid w:val="0049783F"/>
    <w:rsid w:val="004A0699"/>
    <w:rsid w:val="004A07D1"/>
    <w:rsid w:val="004A086A"/>
    <w:rsid w:val="004A0D92"/>
    <w:rsid w:val="004A0E20"/>
    <w:rsid w:val="004A0FEC"/>
    <w:rsid w:val="004A1036"/>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448C"/>
    <w:rsid w:val="004A45BA"/>
    <w:rsid w:val="004A47E7"/>
    <w:rsid w:val="004A4A0A"/>
    <w:rsid w:val="004A4BC9"/>
    <w:rsid w:val="004A4EBD"/>
    <w:rsid w:val="004A4F3D"/>
    <w:rsid w:val="004A534F"/>
    <w:rsid w:val="004A543E"/>
    <w:rsid w:val="004A5775"/>
    <w:rsid w:val="004A58F2"/>
    <w:rsid w:val="004A5A57"/>
    <w:rsid w:val="004A5B8C"/>
    <w:rsid w:val="004A5CE0"/>
    <w:rsid w:val="004A5CEA"/>
    <w:rsid w:val="004A5E5E"/>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626"/>
    <w:rsid w:val="004B368B"/>
    <w:rsid w:val="004B3D57"/>
    <w:rsid w:val="004B3E9E"/>
    <w:rsid w:val="004B454F"/>
    <w:rsid w:val="004B45D2"/>
    <w:rsid w:val="004B4830"/>
    <w:rsid w:val="004B4A99"/>
    <w:rsid w:val="004B4BDA"/>
    <w:rsid w:val="004B4D75"/>
    <w:rsid w:val="004B4E01"/>
    <w:rsid w:val="004B4EEE"/>
    <w:rsid w:val="004B4F1B"/>
    <w:rsid w:val="004B5274"/>
    <w:rsid w:val="004B527E"/>
    <w:rsid w:val="004B5293"/>
    <w:rsid w:val="004B5E25"/>
    <w:rsid w:val="004B6065"/>
    <w:rsid w:val="004B623D"/>
    <w:rsid w:val="004B62AB"/>
    <w:rsid w:val="004B62B7"/>
    <w:rsid w:val="004B630F"/>
    <w:rsid w:val="004B6424"/>
    <w:rsid w:val="004B6484"/>
    <w:rsid w:val="004B6806"/>
    <w:rsid w:val="004B6C7C"/>
    <w:rsid w:val="004B6F99"/>
    <w:rsid w:val="004B70EF"/>
    <w:rsid w:val="004B71D2"/>
    <w:rsid w:val="004B72C3"/>
    <w:rsid w:val="004B7469"/>
    <w:rsid w:val="004B74E2"/>
    <w:rsid w:val="004B7525"/>
    <w:rsid w:val="004B763A"/>
    <w:rsid w:val="004B7DD2"/>
    <w:rsid w:val="004C0433"/>
    <w:rsid w:val="004C0453"/>
    <w:rsid w:val="004C0778"/>
    <w:rsid w:val="004C090C"/>
    <w:rsid w:val="004C09B4"/>
    <w:rsid w:val="004C0A9E"/>
    <w:rsid w:val="004C0D43"/>
    <w:rsid w:val="004C13E4"/>
    <w:rsid w:val="004C1444"/>
    <w:rsid w:val="004C1B06"/>
    <w:rsid w:val="004C1BB2"/>
    <w:rsid w:val="004C1D56"/>
    <w:rsid w:val="004C1EE7"/>
    <w:rsid w:val="004C246B"/>
    <w:rsid w:val="004C24B9"/>
    <w:rsid w:val="004C2738"/>
    <w:rsid w:val="004C2A7E"/>
    <w:rsid w:val="004C2E29"/>
    <w:rsid w:val="004C32DC"/>
    <w:rsid w:val="004C3EC7"/>
    <w:rsid w:val="004C4134"/>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D004C"/>
    <w:rsid w:val="004D02E7"/>
    <w:rsid w:val="004D0614"/>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33D"/>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CD1"/>
    <w:rsid w:val="004D7F3E"/>
    <w:rsid w:val="004E0389"/>
    <w:rsid w:val="004E073B"/>
    <w:rsid w:val="004E11B1"/>
    <w:rsid w:val="004E12FD"/>
    <w:rsid w:val="004E2061"/>
    <w:rsid w:val="004E22C4"/>
    <w:rsid w:val="004E230C"/>
    <w:rsid w:val="004E2361"/>
    <w:rsid w:val="004E2B9F"/>
    <w:rsid w:val="004E2C29"/>
    <w:rsid w:val="004E2EF4"/>
    <w:rsid w:val="004E2FA5"/>
    <w:rsid w:val="004E3052"/>
    <w:rsid w:val="004E32C7"/>
    <w:rsid w:val="004E3554"/>
    <w:rsid w:val="004E3E2B"/>
    <w:rsid w:val="004E4360"/>
    <w:rsid w:val="004E478F"/>
    <w:rsid w:val="004E49E4"/>
    <w:rsid w:val="004E4D31"/>
    <w:rsid w:val="004E51E5"/>
    <w:rsid w:val="004E53D6"/>
    <w:rsid w:val="004E583B"/>
    <w:rsid w:val="004E58E8"/>
    <w:rsid w:val="004E58F4"/>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90"/>
    <w:rsid w:val="004F1124"/>
    <w:rsid w:val="004F12B4"/>
    <w:rsid w:val="004F12B7"/>
    <w:rsid w:val="004F1C5C"/>
    <w:rsid w:val="004F1C7F"/>
    <w:rsid w:val="004F1D9A"/>
    <w:rsid w:val="004F2062"/>
    <w:rsid w:val="004F210C"/>
    <w:rsid w:val="004F27E2"/>
    <w:rsid w:val="004F28B5"/>
    <w:rsid w:val="004F4015"/>
    <w:rsid w:val="004F4166"/>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725B"/>
    <w:rsid w:val="004F7B2D"/>
    <w:rsid w:val="004F7C8B"/>
    <w:rsid w:val="004F7CB0"/>
    <w:rsid w:val="00500065"/>
    <w:rsid w:val="0050088F"/>
    <w:rsid w:val="005009B6"/>
    <w:rsid w:val="005011BA"/>
    <w:rsid w:val="0050124B"/>
    <w:rsid w:val="00501281"/>
    <w:rsid w:val="005016C7"/>
    <w:rsid w:val="0050171C"/>
    <w:rsid w:val="00501915"/>
    <w:rsid w:val="0050199E"/>
    <w:rsid w:val="00501AD3"/>
    <w:rsid w:val="00501B85"/>
    <w:rsid w:val="00502443"/>
    <w:rsid w:val="00502D50"/>
    <w:rsid w:val="00503126"/>
    <w:rsid w:val="0050321F"/>
    <w:rsid w:val="00503259"/>
    <w:rsid w:val="00503761"/>
    <w:rsid w:val="00503A5A"/>
    <w:rsid w:val="00503B35"/>
    <w:rsid w:val="00503D22"/>
    <w:rsid w:val="00503FB9"/>
    <w:rsid w:val="00504490"/>
    <w:rsid w:val="00504F7F"/>
    <w:rsid w:val="00505910"/>
    <w:rsid w:val="00505978"/>
    <w:rsid w:val="00505D62"/>
    <w:rsid w:val="0050630E"/>
    <w:rsid w:val="005065E6"/>
    <w:rsid w:val="005066EC"/>
    <w:rsid w:val="0050698E"/>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10E7"/>
    <w:rsid w:val="00511159"/>
    <w:rsid w:val="005112B6"/>
    <w:rsid w:val="005112ED"/>
    <w:rsid w:val="00511989"/>
    <w:rsid w:val="00511B12"/>
    <w:rsid w:val="00511B2A"/>
    <w:rsid w:val="00511C4A"/>
    <w:rsid w:val="00511D21"/>
    <w:rsid w:val="00511F8E"/>
    <w:rsid w:val="00511FB3"/>
    <w:rsid w:val="0051249C"/>
    <w:rsid w:val="00512867"/>
    <w:rsid w:val="00512D4F"/>
    <w:rsid w:val="00512F11"/>
    <w:rsid w:val="005131FB"/>
    <w:rsid w:val="00513612"/>
    <w:rsid w:val="00513910"/>
    <w:rsid w:val="005139D4"/>
    <w:rsid w:val="00513B30"/>
    <w:rsid w:val="00513E1A"/>
    <w:rsid w:val="00513FA4"/>
    <w:rsid w:val="005143BD"/>
    <w:rsid w:val="00514B85"/>
    <w:rsid w:val="005150F4"/>
    <w:rsid w:val="005151CE"/>
    <w:rsid w:val="0051520B"/>
    <w:rsid w:val="00515445"/>
    <w:rsid w:val="00515505"/>
    <w:rsid w:val="0051575E"/>
    <w:rsid w:val="0051581B"/>
    <w:rsid w:val="00515B7E"/>
    <w:rsid w:val="00515C2D"/>
    <w:rsid w:val="005160ED"/>
    <w:rsid w:val="0051656A"/>
    <w:rsid w:val="00516625"/>
    <w:rsid w:val="00516855"/>
    <w:rsid w:val="00516B56"/>
    <w:rsid w:val="00516B94"/>
    <w:rsid w:val="00517008"/>
    <w:rsid w:val="0051737D"/>
    <w:rsid w:val="005178D5"/>
    <w:rsid w:val="005179F0"/>
    <w:rsid w:val="00517A2C"/>
    <w:rsid w:val="00517D1A"/>
    <w:rsid w:val="00520090"/>
    <w:rsid w:val="00520113"/>
    <w:rsid w:val="005201F4"/>
    <w:rsid w:val="00520334"/>
    <w:rsid w:val="00520A1C"/>
    <w:rsid w:val="00520E01"/>
    <w:rsid w:val="00520E18"/>
    <w:rsid w:val="005215C2"/>
    <w:rsid w:val="00521615"/>
    <w:rsid w:val="00521995"/>
    <w:rsid w:val="005219E4"/>
    <w:rsid w:val="00521DF3"/>
    <w:rsid w:val="00522089"/>
    <w:rsid w:val="005221EE"/>
    <w:rsid w:val="00522441"/>
    <w:rsid w:val="00522554"/>
    <w:rsid w:val="00522C7F"/>
    <w:rsid w:val="005230D7"/>
    <w:rsid w:val="0052323E"/>
    <w:rsid w:val="00523666"/>
    <w:rsid w:val="0052374C"/>
    <w:rsid w:val="005238BC"/>
    <w:rsid w:val="005238F0"/>
    <w:rsid w:val="00523904"/>
    <w:rsid w:val="00523AC5"/>
    <w:rsid w:val="00523BAF"/>
    <w:rsid w:val="00523C18"/>
    <w:rsid w:val="00523D50"/>
    <w:rsid w:val="00523DF0"/>
    <w:rsid w:val="0052434F"/>
    <w:rsid w:val="00524681"/>
    <w:rsid w:val="005248F7"/>
    <w:rsid w:val="00524B33"/>
    <w:rsid w:val="00524B49"/>
    <w:rsid w:val="00525041"/>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9D"/>
    <w:rsid w:val="00530CF5"/>
    <w:rsid w:val="00530F0F"/>
    <w:rsid w:val="00530FBB"/>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6C4"/>
    <w:rsid w:val="00533737"/>
    <w:rsid w:val="00533B1A"/>
    <w:rsid w:val="00533C79"/>
    <w:rsid w:val="00533EFA"/>
    <w:rsid w:val="00533F82"/>
    <w:rsid w:val="00534568"/>
    <w:rsid w:val="005346E6"/>
    <w:rsid w:val="0053495A"/>
    <w:rsid w:val="00534D4C"/>
    <w:rsid w:val="0053537C"/>
    <w:rsid w:val="00535453"/>
    <w:rsid w:val="0053545E"/>
    <w:rsid w:val="005354FA"/>
    <w:rsid w:val="005355CA"/>
    <w:rsid w:val="005358E4"/>
    <w:rsid w:val="00535A2C"/>
    <w:rsid w:val="00535A62"/>
    <w:rsid w:val="00535C79"/>
    <w:rsid w:val="0053633F"/>
    <w:rsid w:val="005363A8"/>
    <w:rsid w:val="005363FA"/>
    <w:rsid w:val="00536430"/>
    <w:rsid w:val="00536556"/>
    <w:rsid w:val="005365D4"/>
    <w:rsid w:val="00536764"/>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A86"/>
    <w:rsid w:val="00546D48"/>
    <w:rsid w:val="005472A0"/>
    <w:rsid w:val="00547315"/>
    <w:rsid w:val="00547488"/>
    <w:rsid w:val="005477C9"/>
    <w:rsid w:val="005477FC"/>
    <w:rsid w:val="00547808"/>
    <w:rsid w:val="00547DA4"/>
    <w:rsid w:val="00547E8E"/>
    <w:rsid w:val="00547EBB"/>
    <w:rsid w:val="00550110"/>
    <w:rsid w:val="0055015A"/>
    <w:rsid w:val="005507CA"/>
    <w:rsid w:val="005509B7"/>
    <w:rsid w:val="00550A22"/>
    <w:rsid w:val="00550B8D"/>
    <w:rsid w:val="00550BC3"/>
    <w:rsid w:val="00550D38"/>
    <w:rsid w:val="00550E73"/>
    <w:rsid w:val="00551011"/>
    <w:rsid w:val="005513F6"/>
    <w:rsid w:val="00551616"/>
    <w:rsid w:val="005516C9"/>
    <w:rsid w:val="005517C3"/>
    <w:rsid w:val="0055192D"/>
    <w:rsid w:val="005519EC"/>
    <w:rsid w:val="00551A3A"/>
    <w:rsid w:val="005521CF"/>
    <w:rsid w:val="005521D2"/>
    <w:rsid w:val="00552740"/>
    <w:rsid w:val="00552926"/>
    <w:rsid w:val="00552A73"/>
    <w:rsid w:val="00552E3D"/>
    <w:rsid w:val="0055308A"/>
    <w:rsid w:val="005532F2"/>
    <w:rsid w:val="00553BB9"/>
    <w:rsid w:val="00553BC5"/>
    <w:rsid w:val="00553CB1"/>
    <w:rsid w:val="00553DB8"/>
    <w:rsid w:val="00553E73"/>
    <w:rsid w:val="00553F6B"/>
    <w:rsid w:val="0055401A"/>
    <w:rsid w:val="00554216"/>
    <w:rsid w:val="00554644"/>
    <w:rsid w:val="00554BCB"/>
    <w:rsid w:val="00554D8E"/>
    <w:rsid w:val="005551C2"/>
    <w:rsid w:val="00555555"/>
    <w:rsid w:val="00555D15"/>
    <w:rsid w:val="00556083"/>
    <w:rsid w:val="005561AB"/>
    <w:rsid w:val="005563E2"/>
    <w:rsid w:val="0055671C"/>
    <w:rsid w:val="005569BA"/>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54A"/>
    <w:rsid w:val="005616B1"/>
    <w:rsid w:val="00561959"/>
    <w:rsid w:val="00561CAF"/>
    <w:rsid w:val="00561D32"/>
    <w:rsid w:val="00561DAB"/>
    <w:rsid w:val="00561E00"/>
    <w:rsid w:val="00561E6B"/>
    <w:rsid w:val="005620EA"/>
    <w:rsid w:val="005624FA"/>
    <w:rsid w:val="005626BD"/>
    <w:rsid w:val="00562736"/>
    <w:rsid w:val="00562884"/>
    <w:rsid w:val="00562C5E"/>
    <w:rsid w:val="00563222"/>
    <w:rsid w:val="00563288"/>
    <w:rsid w:val="005634AD"/>
    <w:rsid w:val="0056357F"/>
    <w:rsid w:val="005639E5"/>
    <w:rsid w:val="00563F63"/>
    <w:rsid w:val="00564309"/>
    <w:rsid w:val="005644EB"/>
    <w:rsid w:val="00564669"/>
    <w:rsid w:val="00564779"/>
    <w:rsid w:val="0056493F"/>
    <w:rsid w:val="005649EC"/>
    <w:rsid w:val="00564B32"/>
    <w:rsid w:val="00564B67"/>
    <w:rsid w:val="00564C44"/>
    <w:rsid w:val="00564CCB"/>
    <w:rsid w:val="00564EB3"/>
    <w:rsid w:val="00564F83"/>
    <w:rsid w:val="00564F98"/>
    <w:rsid w:val="00565045"/>
    <w:rsid w:val="005650EC"/>
    <w:rsid w:val="005656DE"/>
    <w:rsid w:val="00565916"/>
    <w:rsid w:val="00565ACC"/>
    <w:rsid w:val="00565BDA"/>
    <w:rsid w:val="00565F7C"/>
    <w:rsid w:val="00566006"/>
    <w:rsid w:val="005667FA"/>
    <w:rsid w:val="00566ACA"/>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40F5"/>
    <w:rsid w:val="00574135"/>
    <w:rsid w:val="00574319"/>
    <w:rsid w:val="0057455C"/>
    <w:rsid w:val="00574974"/>
    <w:rsid w:val="00574A39"/>
    <w:rsid w:val="00574CD3"/>
    <w:rsid w:val="00574F5E"/>
    <w:rsid w:val="00574FD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E"/>
    <w:rsid w:val="00581417"/>
    <w:rsid w:val="0058154A"/>
    <w:rsid w:val="00581937"/>
    <w:rsid w:val="00581B58"/>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D39"/>
    <w:rsid w:val="00584DE2"/>
    <w:rsid w:val="00584F36"/>
    <w:rsid w:val="00584F45"/>
    <w:rsid w:val="00584F68"/>
    <w:rsid w:val="005850DD"/>
    <w:rsid w:val="0058584D"/>
    <w:rsid w:val="00585F52"/>
    <w:rsid w:val="0058600D"/>
    <w:rsid w:val="005862FE"/>
    <w:rsid w:val="0058689B"/>
    <w:rsid w:val="00586AD5"/>
    <w:rsid w:val="00587001"/>
    <w:rsid w:val="005872D9"/>
    <w:rsid w:val="00587316"/>
    <w:rsid w:val="0058736D"/>
    <w:rsid w:val="005874F7"/>
    <w:rsid w:val="005876A9"/>
    <w:rsid w:val="00587918"/>
    <w:rsid w:val="00587B53"/>
    <w:rsid w:val="00587BB4"/>
    <w:rsid w:val="005901B1"/>
    <w:rsid w:val="005902A4"/>
    <w:rsid w:val="005905DA"/>
    <w:rsid w:val="00590622"/>
    <w:rsid w:val="0059064D"/>
    <w:rsid w:val="005906A1"/>
    <w:rsid w:val="00590932"/>
    <w:rsid w:val="00590C82"/>
    <w:rsid w:val="00591691"/>
    <w:rsid w:val="00591D5A"/>
    <w:rsid w:val="00591F8A"/>
    <w:rsid w:val="0059236A"/>
    <w:rsid w:val="0059304C"/>
    <w:rsid w:val="005931A7"/>
    <w:rsid w:val="0059329F"/>
    <w:rsid w:val="005938B0"/>
    <w:rsid w:val="00593B62"/>
    <w:rsid w:val="00593F83"/>
    <w:rsid w:val="00594468"/>
    <w:rsid w:val="00594C33"/>
    <w:rsid w:val="00595941"/>
    <w:rsid w:val="0059594F"/>
    <w:rsid w:val="00595B3F"/>
    <w:rsid w:val="00595C78"/>
    <w:rsid w:val="00595D0F"/>
    <w:rsid w:val="00595E14"/>
    <w:rsid w:val="00595E39"/>
    <w:rsid w:val="00595FC5"/>
    <w:rsid w:val="00596230"/>
    <w:rsid w:val="00596353"/>
    <w:rsid w:val="00596511"/>
    <w:rsid w:val="005965BF"/>
    <w:rsid w:val="00596782"/>
    <w:rsid w:val="00596CEB"/>
    <w:rsid w:val="00596DCD"/>
    <w:rsid w:val="005970BD"/>
    <w:rsid w:val="0059772E"/>
    <w:rsid w:val="00597D33"/>
    <w:rsid w:val="00597ED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F0F"/>
    <w:rsid w:val="005A30A4"/>
    <w:rsid w:val="005A34EE"/>
    <w:rsid w:val="005A3618"/>
    <w:rsid w:val="005A36E3"/>
    <w:rsid w:val="005A39AF"/>
    <w:rsid w:val="005A3D17"/>
    <w:rsid w:val="005A3DBA"/>
    <w:rsid w:val="005A3E23"/>
    <w:rsid w:val="005A42FD"/>
    <w:rsid w:val="005A4960"/>
    <w:rsid w:val="005A4A92"/>
    <w:rsid w:val="005A4B1F"/>
    <w:rsid w:val="005A4C71"/>
    <w:rsid w:val="005A4F08"/>
    <w:rsid w:val="005A5032"/>
    <w:rsid w:val="005A53EB"/>
    <w:rsid w:val="005A553B"/>
    <w:rsid w:val="005A5566"/>
    <w:rsid w:val="005A59C1"/>
    <w:rsid w:val="005A5A00"/>
    <w:rsid w:val="005A5A83"/>
    <w:rsid w:val="005A5E1E"/>
    <w:rsid w:val="005A66CA"/>
    <w:rsid w:val="005A66F3"/>
    <w:rsid w:val="005A69D0"/>
    <w:rsid w:val="005A6C8D"/>
    <w:rsid w:val="005A6E65"/>
    <w:rsid w:val="005A6EEC"/>
    <w:rsid w:val="005A7771"/>
    <w:rsid w:val="005A7833"/>
    <w:rsid w:val="005A7911"/>
    <w:rsid w:val="005A7B0F"/>
    <w:rsid w:val="005A7E46"/>
    <w:rsid w:val="005A7E51"/>
    <w:rsid w:val="005B00DC"/>
    <w:rsid w:val="005B0149"/>
    <w:rsid w:val="005B02A4"/>
    <w:rsid w:val="005B0549"/>
    <w:rsid w:val="005B0689"/>
    <w:rsid w:val="005B06B5"/>
    <w:rsid w:val="005B0910"/>
    <w:rsid w:val="005B0C01"/>
    <w:rsid w:val="005B0F96"/>
    <w:rsid w:val="005B1132"/>
    <w:rsid w:val="005B1361"/>
    <w:rsid w:val="005B164B"/>
    <w:rsid w:val="005B169F"/>
    <w:rsid w:val="005B1E16"/>
    <w:rsid w:val="005B257F"/>
    <w:rsid w:val="005B26DA"/>
    <w:rsid w:val="005B2C37"/>
    <w:rsid w:val="005B2E25"/>
    <w:rsid w:val="005B2FC1"/>
    <w:rsid w:val="005B3089"/>
    <w:rsid w:val="005B324B"/>
    <w:rsid w:val="005B368E"/>
    <w:rsid w:val="005B3794"/>
    <w:rsid w:val="005B3D47"/>
    <w:rsid w:val="005B3DFB"/>
    <w:rsid w:val="005B421A"/>
    <w:rsid w:val="005B435A"/>
    <w:rsid w:val="005B43D4"/>
    <w:rsid w:val="005B4697"/>
    <w:rsid w:val="005B4890"/>
    <w:rsid w:val="005B49A9"/>
    <w:rsid w:val="005B4F49"/>
    <w:rsid w:val="005B5277"/>
    <w:rsid w:val="005B5398"/>
    <w:rsid w:val="005B53F0"/>
    <w:rsid w:val="005B55C9"/>
    <w:rsid w:val="005B55D0"/>
    <w:rsid w:val="005B5625"/>
    <w:rsid w:val="005B5D39"/>
    <w:rsid w:val="005B5EAF"/>
    <w:rsid w:val="005B5FAE"/>
    <w:rsid w:val="005B6025"/>
    <w:rsid w:val="005B6B9B"/>
    <w:rsid w:val="005B6D03"/>
    <w:rsid w:val="005B6ED3"/>
    <w:rsid w:val="005B6EDF"/>
    <w:rsid w:val="005B6FAC"/>
    <w:rsid w:val="005B6FB6"/>
    <w:rsid w:val="005B74AA"/>
    <w:rsid w:val="005B75DF"/>
    <w:rsid w:val="005B774A"/>
    <w:rsid w:val="005B782F"/>
    <w:rsid w:val="005B78B0"/>
    <w:rsid w:val="005C03AA"/>
    <w:rsid w:val="005C05E6"/>
    <w:rsid w:val="005C064B"/>
    <w:rsid w:val="005C08A0"/>
    <w:rsid w:val="005C0940"/>
    <w:rsid w:val="005C0A49"/>
    <w:rsid w:val="005C0AD7"/>
    <w:rsid w:val="005C140C"/>
    <w:rsid w:val="005C1728"/>
    <w:rsid w:val="005C19CA"/>
    <w:rsid w:val="005C1B7C"/>
    <w:rsid w:val="005C1C20"/>
    <w:rsid w:val="005C1C51"/>
    <w:rsid w:val="005C1D3F"/>
    <w:rsid w:val="005C1E0B"/>
    <w:rsid w:val="005C1F3D"/>
    <w:rsid w:val="005C2198"/>
    <w:rsid w:val="005C22A4"/>
    <w:rsid w:val="005C22E2"/>
    <w:rsid w:val="005C2CC4"/>
    <w:rsid w:val="005C2F0C"/>
    <w:rsid w:val="005C2F76"/>
    <w:rsid w:val="005C2F7A"/>
    <w:rsid w:val="005C301A"/>
    <w:rsid w:val="005C33D8"/>
    <w:rsid w:val="005C3650"/>
    <w:rsid w:val="005C36A0"/>
    <w:rsid w:val="005C3C5B"/>
    <w:rsid w:val="005C3FA9"/>
    <w:rsid w:val="005C41EA"/>
    <w:rsid w:val="005C424C"/>
    <w:rsid w:val="005C4567"/>
    <w:rsid w:val="005C4768"/>
    <w:rsid w:val="005C47BD"/>
    <w:rsid w:val="005C4808"/>
    <w:rsid w:val="005C4ABF"/>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E2B"/>
    <w:rsid w:val="005C6F6B"/>
    <w:rsid w:val="005C71B7"/>
    <w:rsid w:val="005C7301"/>
    <w:rsid w:val="005C742D"/>
    <w:rsid w:val="005C78CC"/>
    <w:rsid w:val="005C7D8E"/>
    <w:rsid w:val="005C7DF5"/>
    <w:rsid w:val="005C7E83"/>
    <w:rsid w:val="005D0096"/>
    <w:rsid w:val="005D00AB"/>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F2E"/>
    <w:rsid w:val="005D5129"/>
    <w:rsid w:val="005D5397"/>
    <w:rsid w:val="005D560E"/>
    <w:rsid w:val="005D6220"/>
    <w:rsid w:val="005D626C"/>
    <w:rsid w:val="005D6844"/>
    <w:rsid w:val="005D699B"/>
    <w:rsid w:val="005D6CAE"/>
    <w:rsid w:val="005D6E83"/>
    <w:rsid w:val="005D6FD8"/>
    <w:rsid w:val="005D729D"/>
    <w:rsid w:val="005D7356"/>
    <w:rsid w:val="005D75EF"/>
    <w:rsid w:val="005D78C9"/>
    <w:rsid w:val="005D7D3F"/>
    <w:rsid w:val="005E01C0"/>
    <w:rsid w:val="005E025A"/>
    <w:rsid w:val="005E083F"/>
    <w:rsid w:val="005E117F"/>
    <w:rsid w:val="005E1259"/>
    <w:rsid w:val="005E1CDF"/>
    <w:rsid w:val="005E2028"/>
    <w:rsid w:val="005E20DF"/>
    <w:rsid w:val="005E20E1"/>
    <w:rsid w:val="005E24AD"/>
    <w:rsid w:val="005E25DC"/>
    <w:rsid w:val="005E262D"/>
    <w:rsid w:val="005E2653"/>
    <w:rsid w:val="005E2AF6"/>
    <w:rsid w:val="005E2D0D"/>
    <w:rsid w:val="005E2D7E"/>
    <w:rsid w:val="005E2DD8"/>
    <w:rsid w:val="005E36FF"/>
    <w:rsid w:val="005E39D0"/>
    <w:rsid w:val="005E39F7"/>
    <w:rsid w:val="005E3C18"/>
    <w:rsid w:val="005E3DA6"/>
    <w:rsid w:val="005E4273"/>
    <w:rsid w:val="005E44C1"/>
    <w:rsid w:val="005E45E7"/>
    <w:rsid w:val="005E45FB"/>
    <w:rsid w:val="005E4958"/>
    <w:rsid w:val="005E49BA"/>
    <w:rsid w:val="005E503F"/>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FD"/>
    <w:rsid w:val="005E79E1"/>
    <w:rsid w:val="005E7AD9"/>
    <w:rsid w:val="005E7CFE"/>
    <w:rsid w:val="005E7E56"/>
    <w:rsid w:val="005F024D"/>
    <w:rsid w:val="005F0461"/>
    <w:rsid w:val="005F0776"/>
    <w:rsid w:val="005F0B43"/>
    <w:rsid w:val="005F0C69"/>
    <w:rsid w:val="005F0E93"/>
    <w:rsid w:val="005F10BA"/>
    <w:rsid w:val="005F144A"/>
    <w:rsid w:val="005F1606"/>
    <w:rsid w:val="005F17D0"/>
    <w:rsid w:val="005F1A85"/>
    <w:rsid w:val="005F1ADF"/>
    <w:rsid w:val="005F1C94"/>
    <w:rsid w:val="005F1D7B"/>
    <w:rsid w:val="005F1FAE"/>
    <w:rsid w:val="005F2612"/>
    <w:rsid w:val="005F2882"/>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8B6"/>
    <w:rsid w:val="005F6B2B"/>
    <w:rsid w:val="005F71A8"/>
    <w:rsid w:val="005F72C5"/>
    <w:rsid w:val="005F7700"/>
    <w:rsid w:val="005F77E6"/>
    <w:rsid w:val="005F7A12"/>
    <w:rsid w:val="005F7D3A"/>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97F"/>
    <w:rsid w:val="006029D6"/>
    <w:rsid w:val="006029FF"/>
    <w:rsid w:val="00602CA6"/>
    <w:rsid w:val="0060329D"/>
    <w:rsid w:val="00603729"/>
    <w:rsid w:val="00603AE6"/>
    <w:rsid w:val="00603BAC"/>
    <w:rsid w:val="00603D4B"/>
    <w:rsid w:val="00603D7D"/>
    <w:rsid w:val="00603E74"/>
    <w:rsid w:val="00603F6B"/>
    <w:rsid w:val="006041F7"/>
    <w:rsid w:val="006042D7"/>
    <w:rsid w:val="0060439C"/>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617"/>
    <w:rsid w:val="0061093E"/>
    <w:rsid w:val="006109CD"/>
    <w:rsid w:val="00610A94"/>
    <w:rsid w:val="00610AC2"/>
    <w:rsid w:val="00610B55"/>
    <w:rsid w:val="00610DE7"/>
    <w:rsid w:val="0061121E"/>
    <w:rsid w:val="00611325"/>
    <w:rsid w:val="00611662"/>
    <w:rsid w:val="00611887"/>
    <w:rsid w:val="00611AF1"/>
    <w:rsid w:val="00611B91"/>
    <w:rsid w:val="00612301"/>
    <w:rsid w:val="00612AF3"/>
    <w:rsid w:val="00612B13"/>
    <w:rsid w:val="00612CB3"/>
    <w:rsid w:val="00612D4E"/>
    <w:rsid w:val="00613481"/>
    <w:rsid w:val="00613485"/>
    <w:rsid w:val="00613A74"/>
    <w:rsid w:val="00613AC8"/>
    <w:rsid w:val="00613D5C"/>
    <w:rsid w:val="00613E60"/>
    <w:rsid w:val="006144D9"/>
    <w:rsid w:val="00615107"/>
    <w:rsid w:val="006154E2"/>
    <w:rsid w:val="00615A7A"/>
    <w:rsid w:val="00616307"/>
    <w:rsid w:val="00616671"/>
    <w:rsid w:val="00616696"/>
    <w:rsid w:val="006167A3"/>
    <w:rsid w:val="006167B6"/>
    <w:rsid w:val="006167D5"/>
    <w:rsid w:val="006168B2"/>
    <w:rsid w:val="00616DE3"/>
    <w:rsid w:val="00617019"/>
    <w:rsid w:val="006172E1"/>
    <w:rsid w:val="0061741F"/>
    <w:rsid w:val="00617673"/>
    <w:rsid w:val="00617810"/>
    <w:rsid w:val="00617EDD"/>
    <w:rsid w:val="00617EF9"/>
    <w:rsid w:val="006203D4"/>
    <w:rsid w:val="006205C4"/>
    <w:rsid w:val="006205DD"/>
    <w:rsid w:val="00620840"/>
    <w:rsid w:val="006209DC"/>
    <w:rsid w:val="00620E2A"/>
    <w:rsid w:val="0062164C"/>
    <w:rsid w:val="0062177E"/>
    <w:rsid w:val="00621A10"/>
    <w:rsid w:val="00621ACB"/>
    <w:rsid w:val="00621ECE"/>
    <w:rsid w:val="006220D7"/>
    <w:rsid w:val="0062218B"/>
    <w:rsid w:val="006223E4"/>
    <w:rsid w:val="006225C2"/>
    <w:rsid w:val="006226A3"/>
    <w:rsid w:val="00622927"/>
    <w:rsid w:val="00623059"/>
    <w:rsid w:val="006231D6"/>
    <w:rsid w:val="006231FC"/>
    <w:rsid w:val="0062365F"/>
    <w:rsid w:val="006236F8"/>
    <w:rsid w:val="00623AE9"/>
    <w:rsid w:val="00624749"/>
    <w:rsid w:val="00624861"/>
    <w:rsid w:val="006249D4"/>
    <w:rsid w:val="00624E0A"/>
    <w:rsid w:val="006255C4"/>
    <w:rsid w:val="00625723"/>
    <w:rsid w:val="00625AD8"/>
    <w:rsid w:val="00625CFF"/>
    <w:rsid w:val="00625E82"/>
    <w:rsid w:val="00625EF5"/>
    <w:rsid w:val="00626162"/>
    <w:rsid w:val="00626483"/>
    <w:rsid w:val="00626599"/>
    <w:rsid w:val="00626783"/>
    <w:rsid w:val="00626CF2"/>
    <w:rsid w:val="00626D91"/>
    <w:rsid w:val="00627585"/>
    <w:rsid w:val="00627604"/>
    <w:rsid w:val="00627B06"/>
    <w:rsid w:val="00627C7C"/>
    <w:rsid w:val="00630078"/>
    <w:rsid w:val="006301A1"/>
    <w:rsid w:val="006302F3"/>
    <w:rsid w:val="0063038F"/>
    <w:rsid w:val="0063077D"/>
    <w:rsid w:val="00630861"/>
    <w:rsid w:val="00630B2B"/>
    <w:rsid w:val="00630B4A"/>
    <w:rsid w:val="00630BCD"/>
    <w:rsid w:val="00630E41"/>
    <w:rsid w:val="00630F56"/>
    <w:rsid w:val="00630FDE"/>
    <w:rsid w:val="006314F9"/>
    <w:rsid w:val="006315A0"/>
    <w:rsid w:val="006315B1"/>
    <w:rsid w:val="006317A8"/>
    <w:rsid w:val="0063193D"/>
    <w:rsid w:val="00631A0D"/>
    <w:rsid w:val="00631A1A"/>
    <w:rsid w:val="00631BF2"/>
    <w:rsid w:val="00631DFF"/>
    <w:rsid w:val="00631FCE"/>
    <w:rsid w:val="0063220A"/>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CAD"/>
    <w:rsid w:val="006371BC"/>
    <w:rsid w:val="00637CEB"/>
    <w:rsid w:val="0064009B"/>
    <w:rsid w:val="006405DB"/>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D0B"/>
    <w:rsid w:val="00643FBF"/>
    <w:rsid w:val="0064460B"/>
    <w:rsid w:val="0064471E"/>
    <w:rsid w:val="00644D02"/>
    <w:rsid w:val="00645341"/>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A57"/>
    <w:rsid w:val="00651B4C"/>
    <w:rsid w:val="00651EE7"/>
    <w:rsid w:val="00651F92"/>
    <w:rsid w:val="006520D6"/>
    <w:rsid w:val="00652137"/>
    <w:rsid w:val="00652A58"/>
    <w:rsid w:val="00652BA8"/>
    <w:rsid w:val="00652F23"/>
    <w:rsid w:val="00652FE7"/>
    <w:rsid w:val="00653249"/>
    <w:rsid w:val="0065324C"/>
    <w:rsid w:val="00653363"/>
    <w:rsid w:val="00653892"/>
    <w:rsid w:val="00653A99"/>
    <w:rsid w:val="006540F7"/>
    <w:rsid w:val="0065455A"/>
    <w:rsid w:val="006545E9"/>
    <w:rsid w:val="006546FC"/>
    <w:rsid w:val="00654A75"/>
    <w:rsid w:val="00654A81"/>
    <w:rsid w:val="00654CCC"/>
    <w:rsid w:val="00654E31"/>
    <w:rsid w:val="00654E44"/>
    <w:rsid w:val="0065533B"/>
    <w:rsid w:val="00655A1F"/>
    <w:rsid w:val="00655B39"/>
    <w:rsid w:val="00655F36"/>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A1"/>
    <w:rsid w:val="00660F76"/>
    <w:rsid w:val="00661489"/>
    <w:rsid w:val="006619E4"/>
    <w:rsid w:val="00661EAE"/>
    <w:rsid w:val="00661FA7"/>
    <w:rsid w:val="00661FE4"/>
    <w:rsid w:val="006624A1"/>
    <w:rsid w:val="00662697"/>
    <w:rsid w:val="00662ACA"/>
    <w:rsid w:val="00662FF7"/>
    <w:rsid w:val="00663618"/>
    <w:rsid w:val="00663947"/>
    <w:rsid w:val="00663A09"/>
    <w:rsid w:val="006644EB"/>
    <w:rsid w:val="00664680"/>
    <w:rsid w:val="006649EB"/>
    <w:rsid w:val="00665093"/>
    <w:rsid w:val="0066517E"/>
    <w:rsid w:val="00665405"/>
    <w:rsid w:val="00665A92"/>
    <w:rsid w:val="00665AF2"/>
    <w:rsid w:val="00665BC9"/>
    <w:rsid w:val="00666077"/>
    <w:rsid w:val="00666799"/>
    <w:rsid w:val="0066681D"/>
    <w:rsid w:val="00666E2C"/>
    <w:rsid w:val="00666FF7"/>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EA"/>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83F"/>
    <w:rsid w:val="006828BE"/>
    <w:rsid w:val="00682963"/>
    <w:rsid w:val="00682999"/>
    <w:rsid w:val="00682C15"/>
    <w:rsid w:val="00682EF1"/>
    <w:rsid w:val="006835BC"/>
    <w:rsid w:val="0068386D"/>
    <w:rsid w:val="00683936"/>
    <w:rsid w:val="00683CB9"/>
    <w:rsid w:val="00683FE7"/>
    <w:rsid w:val="00684ADD"/>
    <w:rsid w:val="00684AFC"/>
    <w:rsid w:val="00684E53"/>
    <w:rsid w:val="006851C5"/>
    <w:rsid w:val="00685233"/>
    <w:rsid w:val="0068572C"/>
    <w:rsid w:val="00685A23"/>
    <w:rsid w:val="00685C2A"/>
    <w:rsid w:val="00685F81"/>
    <w:rsid w:val="0068629F"/>
    <w:rsid w:val="006868C7"/>
    <w:rsid w:val="00686E10"/>
    <w:rsid w:val="0068735E"/>
    <w:rsid w:val="0068737E"/>
    <w:rsid w:val="00687A4A"/>
    <w:rsid w:val="00687B24"/>
    <w:rsid w:val="00687D42"/>
    <w:rsid w:val="006900C1"/>
    <w:rsid w:val="00690278"/>
    <w:rsid w:val="006903F9"/>
    <w:rsid w:val="006904D2"/>
    <w:rsid w:val="00690594"/>
    <w:rsid w:val="006908D8"/>
    <w:rsid w:val="0069095F"/>
    <w:rsid w:val="00690A30"/>
    <w:rsid w:val="00690BEE"/>
    <w:rsid w:val="00690D62"/>
    <w:rsid w:val="00690F6D"/>
    <w:rsid w:val="00691075"/>
    <w:rsid w:val="0069113F"/>
    <w:rsid w:val="0069165B"/>
    <w:rsid w:val="0069166A"/>
    <w:rsid w:val="0069170A"/>
    <w:rsid w:val="0069187B"/>
    <w:rsid w:val="006919A5"/>
    <w:rsid w:val="00691ACA"/>
    <w:rsid w:val="00691B64"/>
    <w:rsid w:val="00691BEE"/>
    <w:rsid w:val="00691F22"/>
    <w:rsid w:val="00692151"/>
    <w:rsid w:val="0069232C"/>
    <w:rsid w:val="00692683"/>
    <w:rsid w:val="006926FF"/>
    <w:rsid w:val="0069272C"/>
    <w:rsid w:val="00692819"/>
    <w:rsid w:val="00692B07"/>
    <w:rsid w:val="00692FEE"/>
    <w:rsid w:val="00693434"/>
    <w:rsid w:val="006934EE"/>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FC"/>
    <w:rsid w:val="006963D5"/>
    <w:rsid w:val="00696BB1"/>
    <w:rsid w:val="00696DF8"/>
    <w:rsid w:val="00696E1C"/>
    <w:rsid w:val="00696E35"/>
    <w:rsid w:val="00697533"/>
    <w:rsid w:val="00697551"/>
    <w:rsid w:val="00697846"/>
    <w:rsid w:val="006A0810"/>
    <w:rsid w:val="006A0959"/>
    <w:rsid w:val="006A0963"/>
    <w:rsid w:val="006A09A8"/>
    <w:rsid w:val="006A0D09"/>
    <w:rsid w:val="006A11D4"/>
    <w:rsid w:val="006A16B9"/>
    <w:rsid w:val="006A1DB7"/>
    <w:rsid w:val="006A1E99"/>
    <w:rsid w:val="006A2168"/>
    <w:rsid w:val="006A21F2"/>
    <w:rsid w:val="006A23BE"/>
    <w:rsid w:val="006A2439"/>
    <w:rsid w:val="006A2A85"/>
    <w:rsid w:val="006A2B52"/>
    <w:rsid w:val="006A3079"/>
    <w:rsid w:val="006A30B6"/>
    <w:rsid w:val="006A334D"/>
    <w:rsid w:val="006A34CD"/>
    <w:rsid w:val="006A3531"/>
    <w:rsid w:val="006A3573"/>
    <w:rsid w:val="006A3890"/>
    <w:rsid w:val="006A39DF"/>
    <w:rsid w:val="006A3A32"/>
    <w:rsid w:val="006A3C7B"/>
    <w:rsid w:val="006A3C85"/>
    <w:rsid w:val="006A3FA8"/>
    <w:rsid w:val="006A4048"/>
    <w:rsid w:val="006A454D"/>
    <w:rsid w:val="006A458B"/>
    <w:rsid w:val="006A4631"/>
    <w:rsid w:val="006A47BB"/>
    <w:rsid w:val="006A5A46"/>
    <w:rsid w:val="006A5B24"/>
    <w:rsid w:val="006A5BC9"/>
    <w:rsid w:val="006A5C62"/>
    <w:rsid w:val="006A5ECB"/>
    <w:rsid w:val="006A5EEE"/>
    <w:rsid w:val="006A5F6A"/>
    <w:rsid w:val="006A63E1"/>
    <w:rsid w:val="006A6CDC"/>
    <w:rsid w:val="006A6D41"/>
    <w:rsid w:val="006A7012"/>
    <w:rsid w:val="006A7026"/>
    <w:rsid w:val="006A734F"/>
    <w:rsid w:val="006A73EE"/>
    <w:rsid w:val="006A75B1"/>
    <w:rsid w:val="006A779F"/>
    <w:rsid w:val="006A7C27"/>
    <w:rsid w:val="006B01D0"/>
    <w:rsid w:val="006B03DD"/>
    <w:rsid w:val="006B047A"/>
    <w:rsid w:val="006B06E7"/>
    <w:rsid w:val="006B0756"/>
    <w:rsid w:val="006B0873"/>
    <w:rsid w:val="006B0C1A"/>
    <w:rsid w:val="006B1288"/>
    <w:rsid w:val="006B189A"/>
    <w:rsid w:val="006B196C"/>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D22"/>
    <w:rsid w:val="006B3EC9"/>
    <w:rsid w:val="006B41CE"/>
    <w:rsid w:val="006B438E"/>
    <w:rsid w:val="006B47E8"/>
    <w:rsid w:val="006B4A30"/>
    <w:rsid w:val="006B4C86"/>
    <w:rsid w:val="006B4EA0"/>
    <w:rsid w:val="006B4ECF"/>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21DA"/>
    <w:rsid w:val="006C2421"/>
    <w:rsid w:val="006C2558"/>
    <w:rsid w:val="006C26FB"/>
    <w:rsid w:val="006C297F"/>
    <w:rsid w:val="006C2C10"/>
    <w:rsid w:val="006C2D18"/>
    <w:rsid w:val="006C2DE7"/>
    <w:rsid w:val="006C2E7C"/>
    <w:rsid w:val="006C304C"/>
    <w:rsid w:val="006C3221"/>
    <w:rsid w:val="006C3385"/>
    <w:rsid w:val="006C3B73"/>
    <w:rsid w:val="006C3CFC"/>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7B1"/>
    <w:rsid w:val="006D0816"/>
    <w:rsid w:val="006D0CD9"/>
    <w:rsid w:val="006D0FF1"/>
    <w:rsid w:val="006D1283"/>
    <w:rsid w:val="006D14B7"/>
    <w:rsid w:val="006D16B2"/>
    <w:rsid w:val="006D19FD"/>
    <w:rsid w:val="006D1C43"/>
    <w:rsid w:val="006D1E3D"/>
    <w:rsid w:val="006D2059"/>
    <w:rsid w:val="006D21E5"/>
    <w:rsid w:val="006D225B"/>
    <w:rsid w:val="006D27AB"/>
    <w:rsid w:val="006D292B"/>
    <w:rsid w:val="006D2C61"/>
    <w:rsid w:val="006D2D88"/>
    <w:rsid w:val="006D2D97"/>
    <w:rsid w:val="006D2DBA"/>
    <w:rsid w:val="006D3036"/>
    <w:rsid w:val="006D30E5"/>
    <w:rsid w:val="006D3462"/>
    <w:rsid w:val="006D35EC"/>
    <w:rsid w:val="006D3EDA"/>
    <w:rsid w:val="006D401C"/>
    <w:rsid w:val="006D41BC"/>
    <w:rsid w:val="006D42DC"/>
    <w:rsid w:val="006D4331"/>
    <w:rsid w:val="006D435C"/>
    <w:rsid w:val="006D43CA"/>
    <w:rsid w:val="006D462E"/>
    <w:rsid w:val="006D4700"/>
    <w:rsid w:val="006D4B53"/>
    <w:rsid w:val="006D4B57"/>
    <w:rsid w:val="006D4BAB"/>
    <w:rsid w:val="006D4D71"/>
    <w:rsid w:val="006D5423"/>
    <w:rsid w:val="006D570E"/>
    <w:rsid w:val="006D57BA"/>
    <w:rsid w:val="006D5834"/>
    <w:rsid w:val="006D58E5"/>
    <w:rsid w:val="006D5B6E"/>
    <w:rsid w:val="006D5B7A"/>
    <w:rsid w:val="006D5D1C"/>
    <w:rsid w:val="006D6006"/>
    <w:rsid w:val="006D636D"/>
    <w:rsid w:val="006D65CF"/>
    <w:rsid w:val="006D67D1"/>
    <w:rsid w:val="006D6D7E"/>
    <w:rsid w:val="006D6E76"/>
    <w:rsid w:val="006D7066"/>
    <w:rsid w:val="006D7471"/>
    <w:rsid w:val="006D78F4"/>
    <w:rsid w:val="006D79B4"/>
    <w:rsid w:val="006E00A8"/>
    <w:rsid w:val="006E06E8"/>
    <w:rsid w:val="006E06EF"/>
    <w:rsid w:val="006E0955"/>
    <w:rsid w:val="006E0AF9"/>
    <w:rsid w:val="006E0D78"/>
    <w:rsid w:val="006E0F20"/>
    <w:rsid w:val="006E1095"/>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D57"/>
    <w:rsid w:val="006E3F19"/>
    <w:rsid w:val="006E4AA7"/>
    <w:rsid w:val="006E4D64"/>
    <w:rsid w:val="006E51BB"/>
    <w:rsid w:val="006E5606"/>
    <w:rsid w:val="006E5637"/>
    <w:rsid w:val="006E5B7D"/>
    <w:rsid w:val="006E5DDF"/>
    <w:rsid w:val="006E5EE4"/>
    <w:rsid w:val="006E614D"/>
    <w:rsid w:val="006E62F0"/>
    <w:rsid w:val="006E6402"/>
    <w:rsid w:val="006E6D8B"/>
    <w:rsid w:val="006E6ECA"/>
    <w:rsid w:val="006E6FB3"/>
    <w:rsid w:val="006E7012"/>
    <w:rsid w:val="006E701E"/>
    <w:rsid w:val="006E7C03"/>
    <w:rsid w:val="006F02C2"/>
    <w:rsid w:val="006F031B"/>
    <w:rsid w:val="006F0365"/>
    <w:rsid w:val="006F03A0"/>
    <w:rsid w:val="006F0407"/>
    <w:rsid w:val="006F0559"/>
    <w:rsid w:val="006F0E75"/>
    <w:rsid w:val="006F0EE3"/>
    <w:rsid w:val="006F1640"/>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40D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3137"/>
    <w:rsid w:val="0070320E"/>
    <w:rsid w:val="0070347F"/>
    <w:rsid w:val="007037C0"/>
    <w:rsid w:val="007039A9"/>
    <w:rsid w:val="007039CC"/>
    <w:rsid w:val="00703B0B"/>
    <w:rsid w:val="00703C0D"/>
    <w:rsid w:val="00703C2E"/>
    <w:rsid w:val="00704622"/>
    <w:rsid w:val="0070467A"/>
    <w:rsid w:val="00704A6C"/>
    <w:rsid w:val="00704EAD"/>
    <w:rsid w:val="0070509F"/>
    <w:rsid w:val="0070587C"/>
    <w:rsid w:val="00705E71"/>
    <w:rsid w:val="007061EE"/>
    <w:rsid w:val="0070649E"/>
    <w:rsid w:val="0070687B"/>
    <w:rsid w:val="00706BA7"/>
    <w:rsid w:val="00706C52"/>
    <w:rsid w:val="0070728A"/>
    <w:rsid w:val="007073FF"/>
    <w:rsid w:val="00707510"/>
    <w:rsid w:val="00707592"/>
    <w:rsid w:val="007076E3"/>
    <w:rsid w:val="0071015E"/>
    <w:rsid w:val="0071030A"/>
    <w:rsid w:val="00710588"/>
    <w:rsid w:val="00710BDE"/>
    <w:rsid w:val="00710D2E"/>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C38"/>
    <w:rsid w:val="007135D4"/>
    <w:rsid w:val="00713AE4"/>
    <w:rsid w:val="00713E70"/>
    <w:rsid w:val="00714516"/>
    <w:rsid w:val="00714B03"/>
    <w:rsid w:val="00714BB1"/>
    <w:rsid w:val="007153CF"/>
    <w:rsid w:val="0071542D"/>
    <w:rsid w:val="0071547F"/>
    <w:rsid w:val="007154FF"/>
    <w:rsid w:val="0071560E"/>
    <w:rsid w:val="00715C4F"/>
    <w:rsid w:val="00715CE4"/>
    <w:rsid w:val="00715E3B"/>
    <w:rsid w:val="00715EE0"/>
    <w:rsid w:val="00715F7A"/>
    <w:rsid w:val="007160D1"/>
    <w:rsid w:val="0071610F"/>
    <w:rsid w:val="007163F6"/>
    <w:rsid w:val="0071705A"/>
    <w:rsid w:val="00717123"/>
    <w:rsid w:val="007174A8"/>
    <w:rsid w:val="00717840"/>
    <w:rsid w:val="007178B3"/>
    <w:rsid w:val="00717B4D"/>
    <w:rsid w:val="00720542"/>
    <w:rsid w:val="007205E5"/>
    <w:rsid w:val="00720B43"/>
    <w:rsid w:val="00720D2D"/>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8"/>
    <w:rsid w:val="007266F0"/>
    <w:rsid w:val="00726785"/>
    <w:rsid w:val="007268F6"/>
    <w:rsid w:val="00726ABF"/>
    <w:rsid w:val="00727094"/>
    <w:rsid w:val="0072765F"/>
    <w:rsid w:val="007276E2"/>
    <w:rsid w:val="00727955"/>
    <w:rsid w:val="00727B25"/>
    <w:rsid w:val="00727F7B"/>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A88"/>
    <w:rsid w:val="00737C13"/>
    <w:rsid w:val="00737EDC"/>
    <w:rsid w:val="007400C7"/>
    <w:rsid w:val="0074061B"/>
    <w:rsid w:val="00740623"/>
    <w:rsid w:val="00740EE5"/>
    <w:rsid w:val="00740F76"/>
    <w:rsid w:val="00740FCD"/>
    <w:rsid w:val="007416B3"/>
    <w:rsid w:val="00741776"/>
    <w:rsid w:val="00741996"/>
    <w:rsid w:val="00741AC5"/>
    <w:rsid w:val="00741C44"/>
    <w:rsid w:val="00741D69"/>
    <w:rsid w:val="00741E23"/>
    <w:rsid w:val="00742246"/>
    <w:rsid w:val="007424AF"/>
    <w:rsid w:val="00742793"/>
    <w:rsid w:val="00742D48"/>
    <w:rsid w:val="007434E5"/>
    <w:rsid w:val="00743563"/>
    <w:rsid w:val="0074371C"/>
    <w:rsid w:val="00743B7C"/>
    <w:rsid w:val="00743E6E"/>
    <w:rsid w:val="00744243"/>
    <w:rsid w:val="0074436B"/>
    <w:rsid w:val="00744645"/>
    <w:rsid w:val="00744737"/>
    <w:rsid w:val="00744A2A"/>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BBD"/>
    <w:rsid w:val="00751BF2"/>
    <w:rsid w:val="00751ECE"/>
    <w:rsid w:val="007526BA"/>
    <w:rsid w:val="0075290D"/>
    <w:rsid w:val="0075327F"/>
    <w:rsid w:val="007534B5"/>
    <w:rsid w:val="00753511"/>
    <w:rsid w:val="007536EF"/>
    <w:rsid w:val="0075379A"/>
    <w:rsid w:val="0075388E"/>
    <w:rsid w:val="00753B54"/>
    <w:rsid w:val="0075410C"/>
    <w:rsid w:val="00754271"/>
    <w:rsid w:val="007544B0"/>
    <w:rsid w:val="007544C9"/>
    <w:rsid w:val="00754FBE"/>
    <w:rsid w:val="00754FD3"/>
    <w:rsid w:val="0075534A"/>
    <w:rsid w:val="007556ED"/>
    <w:rsid w:val="00755737"/>
    <w:rsid w:val="007559F1"/>
    <w:rsid w:val="00755B5A"/>
    <w:rsid w:val="00755C71"/>
    <w:rsid w:val="00755EF7"/>
    <w:rsid w:val="007560B4"/>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594"/>
    <w:rsid w:val="00764859"/>
    <w:rsid w:val="00764A7F"/>
    <w:rsid w:val="00764AB0"/>
    <w:rsid w:val="00764BA5"/>
    <w:rsid w:val="00764F0A"/>
    <w:rsid w:val="00765484"/>
    <w:rsid w:val="007656C8"/>
    <w:rsid w:val="0076588E"/>
    <w:rsid w:val="007658CB"/>
    <w:rsid w:val="00765AB8"/>
    <w:rsid w:val="00765AEC"/>
    <w:rsid w:val="00765C7F"/>
    <w:rsid w:val="00765D24"/>
    <w:rsid w:val="00765DF6"/>
    <w:rsid w:val="00765F2F"/>
    <w:rsid w:val="00766085"/>
    <w:rsid w:val="0076666F"/>
    <w:rsid w:val="00766B3F"/>
    <w:rsid w:val="00766E45"/>
    <w:rsid w:val="00767252"/>
    <w:rsid w:val="0076752B"/>
    <w:rsid w:val="007675BF"/>
    <w:rsid w:val="00767A36"/>
    <w:rsid w:val="00767D01"/>
    <w:rsid w:val="00767ECC"/>
    <w:rsid w:val="00770000"/>
    <w:rsid w:val="007700F5"/>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DBE"/>
    <w:rsid w:val="00774169"/>
    <w:rsid w:val="007743B8"/>
    <w:rsid w:val="007744C8"/>
    <w:rsid w:val="0077469D"/>
    <w:rsid w:val="007747E7"/>
    <w:rsid w:val="007747FD"/>
    <w:rsid w:val="0077499A"/>
    <w:rsid w:val="00774AB2"/>
    <w:rsid w:val="00774CDF"/>
    <w:rsid w:val="00774F9D"/>
    <w:rsid w:val="00775528"/>
    <w:rsid w:val="007761F0"/>
    <w:rsid w:val="007762D5"/>
    <w:rsid w:val="0077640B"/>
    <w:rsid w:val="007766AA"/>
    <w:rsid w:val="0077670B"/>
    <w:rsid w:val="0077692F"/>
    <w:rsid w:val="00776AD7"/>
    <w:rsid w:val="00776FD1"/>
    <w:rsid w:val="007771E2"/>
    <w:rsid w:val="007771EA"/>
    <w:rsid w:val="007772DF"/>
    <w:rsid w:val="00777CDC"/>
    <w:rsid w:val="0078037A"/>
    <w:rsid w:val="00780402"/>
    <w:rsid w:val="007804D8"/>
    <w:rsid w:val="0078052B"/>
    <w:rsid w:val="00780647"/>
    <w:rsid w:val="00780684"/>
    <w:rsid w:val="007807E7"/>
    <w:rsid w:val="00780EB2"/>
    <w:rsid w:val="00780EB7"/>
    <w:rsid w:val="00780FDA"/>
    <w:rsid w:val="007811BA"/>
    <w:rsid w:val="007811C5"/>
    <w:rsid w:val="00781395"/>
    <w:rsid w:val="007813A0"/>
    <w:rsid w:val="00781686"/>
    <w:rsid w:val="007816D6"/>
    <w:rsid w:val="00781949"/>
    <w:rsid w:val="00781B29"/>
    <w:rsid w:val="00781E88"/>
    <w:rsid w:val="00782867"/>
    <w:rsid w:val="007829EF"/>
    <w:rsid w:val="00782C57"/>
    <w:rsid w:val="00782CA1"/>
    <w:rsid w:val="00782D76"/>
    <w:rsid w:val="0078329A"/>
    <w:rsid w:val="0078334A"/>
    <w:rsid w:val="00783534"/>
    <w:rsid w:val="00783582"/>
    <w:rsid w:val="00783B36"/>
    <w:rsid w:val="00783D49"/>
    <w:rsid w:val="00784205"/>
    <w:rsid w:val="00784353"/>
    <w:rsid w:val="00784919"/>
    <w:rsid w:val="00784C20"/>
    <w:rsid w:val="00784C24"/>
    <w:rsid w:val="00784C49"/>
    <w:rsid w:val="00784DEE"/>
    <w:rsid w:val="0078503E"/>
    <w:rsid w:val="0078529B"/>
    <w:rsid w:val="0078542E"/>
    <w:rsid w:val="0078567C"/>
    <w:rsid w:val="007856D3"/>
    <w:rsid w:val="00785758"/>
    <w:rsid w:val="00785B1E"/>
    <w:rsid w:val="00785C66"/>
    <w:rsid w:val="00785CE1"/>
    <w:rsid w:val="00786010"/>
    <w:rsid w:val="00786036"/>
    <w:rsid w:val="0078607E"/>
    <w:rsid w:val="007860D6"/>
    <w:rsid w:val="007862C3"/>
    <w:rsid w:val="00786370"/>
    <w:rsid w:val="0078669D"/>
    <w:rsid w:val="00786A3C"/>
    <w:rsid w:val="0078726C"/>
    <w:rsid w:val="00787390"/>
    <w:rsid w:val="00787488"/>
    <w:rsid w:val="007875B8"/>
    <w:rsid w:val="00787660"/>
    <w:rsid w:val="0078779A"/>
    <w:rsid w:val="00787A41"/>
    <w:rsid w:val="00787D87"/>
    <w:rsid w:val="007900DF"/>
    <w:rsid w:val="007903B2"/>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F32"/>
    <w:rsid w:val="0079422F"/>
    <w:rsid w:val="007942CA"/>
    <w:rsid w:val="00794460"/>
    <w:rsid w:val="00794726"/>
    <w:rsid w:val="007947F8"/>
    <w:rsid w:val="00794927"/>
    <w:rsid w:val="00794C28"/>
    <w:rsid w:val="00794C7F"/>
    <w:rsid w:val="00794CF4"/>
    <w:rsid w:val="00794D39"/>
    <w:rsid w:val="00794E2A"/>
    <w:rsid w:val="00794E5F"/>
    <w:rsid w:val="007959B1"/>
    <w:rsid w:val="00795AE6"/>
    <w:rsid w:val="00795C3B"/>
    <w:rsid w:val="0079648C"/>
    <w:rsid w:val="00796A19"/>
    <w:rsid w:val="00796F17"/>
    <w:rsid w:val="00796FFB"/>
    <w:rsid w:val="007972A8"/>
    <w:rsid w:val="007974F9"/>
    <w:rsid w:val="00797A80"/>
    <w:rsid w:val="00797D54"/>
    <w:rsid w:val="007A00B5"/>
    <w:rsid w:val="007A01E1"/>
    <w:rsid w:val="007A057D"/>
    <w:rsid w:val="007A05AF"/>
    <w:rsid w:val="007A0CB1"/>
    <w:rsid w:val="007A0E17"/>
    <w:rsid w:val="007A109D"/>
    <w:rsid w:val="007A1696"/>
    <w:rsid w:val="007A18B9"/>
    <w:rsid w:val="007A1D0D"/>
    <w:rsid w:val="007A1DBB"/>
    <w:rsid w:val="007A1F35"/>
    <w:rsid w:val="007A2046"/>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52"/>
    <w:rsid w:val="007A4068"/>
    <w:rsid w:val="007A44F9"/>
    <w:rsid w:val="007A4691"/>
    <w:rsid w:val="007A4C57"/>
    <w:rsid w:val="007A502B"/>
    <w:rsid w:val="007A53C1"/>
    <w:rsid w:val="007A5461"/>
    <w:rsid w:val="007A5554"/>
    <w:rsid w:val="007A59AD"/>
    <w:rsid w:val="007A5C19"/>
    <w:rsid w:val="007A5C5B"/>
    <w:rsid w:val="007A5FC5"/>
    <w:rsid w:val="007A60C2"/>
    <w:rsid w:val="007A643D"/>
    <w:rsid w:val="007A684A"/>
    <w:rsid w:val="007A689F"/>
    <w:rsid w:val="007A693B"/>
    <w:rsid w:val="007A7006"/>
    <w:rsid w:val="007A72E3"/>
    <w:rsid w:val="007A7814"/>
    <w:rsid w:val="007A7827"/>
    <w:rsid w:val="007A7A29"/>
    <w:rsid w:val="007A7B47"/>
    <w:rsid w:val="007A7D6C"/>
    <w:rsid w:val="007A7F75"/>
    <w:rsid w:val="007B07D0"/>
    <w:rsid w:val="007B0902"/>
    <w:rsid w:val="007B0A1A"/>
    <w:rsid w:val="007B0B40"/>
    <w:rsid w:val="007B0BB9"/>
    <w:rsid w:val="007B0C3C"/>
    <w:rsid w:val="007B1015"/>
    <w:rsid w:val="007B110D"/>
    <w:rsid w:val="007B1137"/>
    <w:rsid w:val="007B12C6"/>
    <w:rsid w:val="007B188F"/>
    <w:rsid w:val="007B1A7C"/>
    <w:rsid w:val="007B1BE8"/>
    <w:rsid w:val="007B1D30"/>
    <w:rsid w:val="007B1ECA"/>
    <w:rsid w:val="007B1FBC"/>
    <w:rsid w:val="007B21C5"/>
    <w:rsid w:val="007B275D"/>
    <w:rsid w:val="007B297B"/>
    <w:rsid w:val="007B29C4"/>
    <w:rsid w:val="007B2D9E"/>
    <w:rsid w:val="007B2E14"/>
    <w:rsid w:val="007B33EA"/>
    <w:rsid w:val="007B342E"/>
    <w:rsid w:val="007B34BE"/>
    <w:rsid w:val="007B373C"/>
    <w:rsid w:val="007B382E"/>
    <w:rsid w:val="007B38D7"/>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60AD"/>
    <w:rsid w:val="007B6308"/>
    <w:rsid w:val="007B6674"/>
    <w:rsid w:val="007B677E"/>
    <w:rsid w:val="007B69B2"/>
    <w:rsid w:val="007B6BAF"/>
    <w:rsid w:val="007B6D81"/>
    <w:rsid w:val="007B6DBB"/>
    <w:rsid w:val="007B6DF2"/>
    <w:rsid w:val="007B6E77"/>
    <w:rsid w:val="007B7054"/>
    <w:rsid w:val="007B71BD"/>
    <w:rsid w:val="007B71BF"/>
    <w:rsid w:val="007B76B8"/>
    <w:rsid w:val="007B795A"/>
    <w:rsid w:val="007B796A"/>
    <w:rsid w:val="007B7B9B"/>
    <w:rsid w:val="007B7CA1"/>
    <w:rsid w:val="007B7DC2"/>
    <w:rsid w:val="007B7E75"/>
    <w:rsid w:val="007C03EF"/>
    <w:rsid w:val="007C0B31"/>
    <w:rsid w:val="007C0DA6"/>
    <w:rsid w:val="007C12B8"/>
    <w:rsid w:val="007C1450"/>
    <w:rsid w:val="007C14CC"/>
    <w:rsid w:val="007C1972"/>
    <w:rsid w:val="007C1CBE"/>
    <w:rsid w:val="007C1DBE"/>
    <w:rsid w:val="007C210A"/>
    <w:rsid w:val="007C230E"/>
    <w:rsid w:val="007C2532"/>
    <w:rsid w:val="007C28BA"/>
    <w:rsid w:val="007C2AC2"/>
    <w:rsid w:val="007C2F24"/>
    <w:rsid w:val="007C3095"/>
    <w:rsid w:val="007C31DC"/>
    <w:rsid w:val="007C350C"/>
    <w:rsid w:val="007C363F"/>
    <w:rsid w:val="007C3C07"/>
    <w:rsid w:val="007C3D43"/>
    <w:rsid w:val="007C3F2C"/>
    <w:rsid w:val="007C4042"/>
    <w:rsid w:val="007C4107"/>
    <w:rsid w:val="007C4935"/>
    <w:rsid w:val="007C53F3"/>
    <w:rsid w:val="007C5544"/>
    <w:rsid w:val="007C5A58"/>
    <w:rsid w:val="007C5ABD"/>
    <w:rsid w:val="007C630D"/>
    <w:rsid w:val="007C672B"/>
    <w:rsid w:val="007C6791"/>
    <w:rsid w:val="007C6982"/>
    <w:rsid w:val="007C6B41"/>
    <w:rsid w:val="007C6C23"/>
    <w:rsid w:val="007C6C92"/>
    <w:rsid w:val="007C7303"/>
    <w:rsid w:val="007C73A3"/>
    <w:rsid w:val="007C741B"/>
    <w:rsid w:val="007C7740"/>
    <w:rsid w:val="007C7742"/>
    <w:rsid w:val="007C7826"/>
    <w:rsid w:val="007C7A03"/>
    <w:rsid w:val="007C7DCB"/>
    <w:rsid w:val="007D01D9"/>
    <w:rsid w:val="007D0486"/>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B13"/>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503C"/>
    <w:rsid w:val="007D5355"/>
    <w:rsid w:val="007D555A"/>
    <w:rsid w:val="007D55ED"/>
    <w:rsid w:val="007D56F9"/>
    <w:rsid w:val="007D5BBF"/>
    <w:rsid w:val="007D5D44"/>
    <w:rsid w:val="007D5D84"/>
    <w:rsid w:val="007D5F7C"/>
    <w:rsid w:val="007D5FB5"/>
    <w:rsid w:val="007D612E"/>
    <w:rsid w:val="007D63B2"/>
    <w:rsid w:val="007D6853"/>
    <w:rsid w:val="007D68B7"/>
    <w:rsid w:val="007D6972"/>
    <w:rsid w:val="007D6CC3"/>
    <w:rsid w:val="007D6F43"/>
    <w:rsid w:val="007D721C"/>
    <w:rsid w:val="007D733A"/>
    <w:rsid w:val="007D7516"/>
    <w:rsid w:val="007D78B9"/>
    <w:rsid w:val="007D7B19"/>
    <w:rsid w:val="007D7B4C"/>
    <w:rsid w:val="007D7B54"/>
    <w:rsid w:val="007D7E2A"/>
    <w:rsid w:val="007D7FB2"/>
    <w:rsid w:val="007E03AC"/>
    <w:rsid w:val="007E094E"/>
    <w:rsid w:val="007E0A3F"/>
    <w:rsid w:val="007E0B66"/>
    <w:rsid w:val="007E0CED"/>
    <w:rsid w:val="007E13F1"/>
    <w:rsid w:val="007E1751"/>
    <w:rsid w:val="007E1CD0"/>
    <w:rsid w:val="007E1FA7"/>
    <w:rsid w:val="007E27C9"/>
    <w:rsid w:val="007E2966"/>
    <w:rsid w:val="007E2977"/>
    <w:rsid w:val="007E2B93"/>
    <w:rsid w:val="007E2FC2"/>
    <w:rsid w:val="007E31D9"/>
    <w:rsid w:val="007E32AE"/>
    <w:rsid w:val="007E3525"/>
    <w:rsid w:val="007E3675"/>
    <w:rsid w:val="007E39C6"/>
    <w:rsid w:val="007E3A7B"/>
    <w:rsid w:val="007E438D"/>
    <w:rsid w:val="007E44D9"/>
    <w:rsid w:val="007E4E81"/>
    <w:rsid w:val="007E4F1E"/>
    <w:rsid w:val="007E52E6"/>
    <w:rsid w:val="007E5422"/>
    <w:rsid w:val="007E5599"/>
    <w:rsid w:val="007E5989"/>
    <w:rsid w:val="007E5EA9"/>
    <w:rsid w:val="007E67F7"/>
    <w:rsid w:val="007E6B23"/>
    <w:rsid w:val="007E6B38"/>
    <w:rsid w:val="007E71F6"/>
    <w:rsid w:val="007E742D"/>
    <w:rsid w:val="007E748B"/>
    <w:rsid w:val="007E76AB"/>
    <w:rsid w:val="007E7769"/>
    <w:rsid w:val="007E7C1F"/>
    <w:rsid w:val="007E7C73"/>
    <w:rsid w:val="007F0255"/>
    <w:rsid w:val="007F0442"/>
    <w:rsid w:val="007F04C7"/>
    <w:rsid w:val="007F053D"/>
    <w:rsid w:val="007F0608"/>
    <w:rsid w:val="007F072A"/>
    <w:rsid w:val="007F0787"/>
    <w:rsid w:val="007F0A08"/>
    <w:rsid w:val="007F0C95"/>
    <w:rsid w:val="007F148C"/>
    <w:rsid w:val="007F183F"/>
    <w:rsid w:val="007F1934"/>
    <w:rsid w:val="007F1B40"/>
    <w:rsid w:val="007F21FB"/>
    <w:rsid w:val="007F287B"/>
    <w:rsid w:val="007F28DB"/>
    <w:rsid w:val="007F2BBA"/>
    <w:rsid w:val="007F2C10"/>
    <w:rsid w:val="007F2C9C"/>
    <w:rsid w:val="007F2EB3"/>
    <w:rsid w:val="007F2FCE"/>
    <w:rsid w:val="007F30E7"/>
    <w:rsid w:val="007F3B47"/>
    <w:rsid w:val="007F3B4F"/>
    <w:rsid w:val="007F3C28"/>
    <w:rsid w:val="007F3EAC"/>
    <w:rsid w:val="007F3F0E"/>
    <w:rsid w:val="007F3F21"/>
    <w:rsid w:val="007F4259"/>
    <w:rsid w:val="007F42A6"/>
    <w:rsid w:val="007F43CB"/>
    <w:rsid w:val="007F453F"/>
    <w:rsid w:val="007F485F"/>
    <w:rsid w:val="007F4922"/>
    <w:rsid w:val="007F4E47"/>
    <w:rsid w:val="007F507C"/>
    <w:rsid w:val="007F5766"/>
    <w:rsid w:val="007F5806"/>
    <w:rsid w:val="007F5901"/>
    <w:rsid w:val="007F5933"/>
    <w:rsid w:val="007F6257"/>
    <w:rsid w:val="007F639C"/>
    <w:rsid w:val="007F644A"/>
    <w:rsid w:val="007F64B9"/>
    <w:rsid w:val="007F6518"/>
    <w:rsid w:val="007F6582"/>
    <w:rsid w:val="007F6587"/>
    <w:rsid w:val="007F67AB"/>
    <w:rsid w:val="007F6977"/>
    <w:rsid w:val="007F6C88"/>
    <w:rsid w:val="007F6DD0"/>
    <w:rsid w:val="007F7283"/>
    <w:rsid w:val="007F737B"/>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49A"/>
    <w:rsid w:val="00803508"/>
    <w:rsid w:val="008037A4"/>
    <w:rsid w:val="008037C1"/>
    <w:rsid w:val="00803A1D"/>
    <w:rsid w:val="00803AD8"/>
    <w:rsid w:val="00803DC8"/>
    <w:rsid w:val="00804286"/>
    <w:rsid w:val="00804291"/>
    <w:rsid w:val="00804E78"/>
    <w:rsid w:val="008058D1"/>
    <w:rsid w:val="008059A2"/>
    <w:rsid w:val="00805A78"/>
    <w:rsid w:val="00805A9F"/>
    <w:rsid w:val="00805C8F"/>
    <w:rsid w:val="00805DD2"/>
    <w:rsid w:val="00805FAC"/>
    <w:rsid w:val="0080619B"/>
    <w:rsid w:val="008064BE"/>
    <w:rsid w:val="00806702"/>
    <w:rsid w:val="0080681D"/>
    <w:rsid w:val="00806A6A"/>
    <w:rsid w:val="00806B61"/>
    <w:rsid w:val="00806EDA"/>
    <w:rsid w:val="008071A6"/>
    <w:rsid w:val="00807B62"/>
    <w:rsid w:val="00807E36"/>
    <w:rsid w:val="00810235"/>
    <w:rsid w:val="00810242"/>
    <w:rsid w:val="008104FA"/>
    <w:rsid w:val="0081080A"/>
    <w:rsid w:val="00810C42"/>
    <w:rsid w:val="00810C56"/>
    <w:rsid w:val="00810D93"/>
    <w:rsid w:val="00810EB7"/>
    <w:rsid w:val="00810FA8"/>
    <w:rsid w:val="00810FC8"/>
    <w:rsid w:val="00811334"/>
    <w:rsid w:val="008114A9"/>
    <w:rsid w:val="00811B24"/>
    <w:rsid w:val="00811CE1"/>
    <w:rsid w:val="00811D19"/>
    <w:rsid w:val="00811E40"/>
    <w:rsid w:val="0081242B"/>
    <w:rsid w:val="008129E0"/>
    <w:rsid w:val="00812A18"/>
    <w:rsid w:val="00812B4F"/>
    <w:rsid w:val="00812C9D"/>
    <w:rsid w:val="00812ED3"/>
    <w:rsid w:val="0081310A"/>
    <w:rsid w:val="00813369"/>
    <w:rsid w:val="00813526"/>
    <w:rsid w:val="00813581"/>
    <w:rsid w:val="00814425"/>
    <w:rsid w:val="0081452E"/>
    <w:rsid w:val="008149A8"/>
    <w:rsid w:val="00814A99"/>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F72"/>
    <w:rsid w:val="00823644"/>
    <w:rsid w:val="00824836"/>
    <w:rsid w:val="00824D14"/>
    <w:rsid w:val="00824DE7"/>
    <w:rsid w:val="00824EC7"/>
    <w:rsid w:val="0082504F"/>
    <w:rsid w:val="00825098"/>
    <w:rsid w:val="00825B58"/>
    <w:rsid w:val="00825B89"/>
    <w:rsid w:val="00825EBA"/>
    <w:rsid w:val="00825F66"/>
    <w:rsid w:val="008267BF"/>
    <w:rsid w:val="00826EC6"/>
    <w:rsid w:val="0082712B"/>
    <w:rsid w:val="00827850"/>
    <w:rsid w:val="00827F9D"/>
    <w:rsid w:val="008301A8"/>
    <w:rsid w:val="008302AF"/>
    <w:rsid w:val="0083088A"/>
    <w:rsid w:val="00830A66"/>
    <w:rsid w:val="00831A60"/>
    <w:rsid w:val="00831ADB"/>
    <w:rsid w:val="00831BD3"/>
    <w:rsid w:val="00831BF2"/>
    <w:rsid w:val="00832014"/>
    <w:rsid w:val="00832152"/>
    <w:rsid w:val="00832267"/>
    <w:rsid w:val="008324FE"/>
    <w:rsid w:val="0083259E"/>
    <w:rsid w:val="0083267D"/>
    <w:rsid w:val="0083270F"/>
    <w:rsid w:val="00832B95"/>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B5B"/>
    <w:rsid w:val="00836C50"/>
    <w:rsid w:val="00837367"/>
    <w:rsid w:val="0083752A"/>
    <w:rsid w:val="008376C9"/>
    <w:rsid w:val="008378A7"/>
    <w:rsid w:val="00837C44"/>
    <w:rsid w:val="00837E98"/>
    <w:rsid w:val="00840132"/>
    <w:rsid w:val="00840810"/>
    <w:rsid w:val="00840D37"/>
    <w:rsid w:val="00840DD4"/>
    <w:rsid w:val="0084118C"/>
    <w:rsid w:val="00841452"/>
    <w:rsid w:val="008415E7"/>
    <w:rsid w:val="0084191C"/>
    <w:rsid w:val="00841965"/>
    <w:rsid w:val="00841B79"/>
    <w:rsid w:val="008423C6"/>
    <w:rsid w:val="00842537"/>
    <w:rsid w:val="00842743"/>
    <w:rsid w:val="00842DDB"/>
    <w:rsid w:val="00842F8B"/>
    <w:rsid w:val="008431B9"/>
    <w:rsid w:val="008433FD"/>
    <w:rsid w:val="00843406"/>
    <w:rsid w:val="0084498B"/>
    <w:rsid w:val="00844BD9"/>
    <w:rsid w:val="00844DE3"/>
    <w:rsid w:val="00844DE8"/>
    <w:rsid w:val="00844F78"/>
    <w:rsid w:val="00844FD6"/>
    <w:rsid w:val="00845001"/>
    <w:rsid w:val="008450D9"/>
    <w:rsid w:val="008451C9"/>
    <w:rsid w:val="00845204"/>
    <w:rsid w:val="008452F9"/>
    <w:rsid w:val="008453D0"/>
    <w:rsid w:val="008456DE"/>
    <w:rsid w:val="00845AFC"/>
    <w:rsid w:val="00845C9B"/>
    <w:rsid w:val="008462DA"/>
    <w:rsid w:val="00846539"/>
    <w:rsid w:val="008467C0"/>
    <w:rsid w:val="00846940"/>
    <w:rsid w:val="00846FFA"/>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E01"/>
    <w:rsid w:val="008520D8"/>
    <w:rsid w:val="00852953"/>
    <w:rsid w:val="00852C3F"/>
    <w:rsid w:val="00852C8E"/>
    <w:rsid w:val="008534AE"/>
    <w:rsid w:val="00853A5D"/>
    <w:rsid w:val="00853AF3"/>
    <w:rsid w:val="008542CA"/>
    <w:rsid w:val="00854913"/>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4F4"/>
    <w:rsid w:val="00860700"/>
    <w:rsid w:val="008610B8"/>
    <w:rsid w:val="008610F3"/>
    <w:rsid w:val="008615AD"/>
    <w:rsid w:val="008616E8"/>
    <w:rsid w:val="00861A7A"/>
    <w:rsid w:val="00861BF2"/>
    <w:rsid w:val="00861EE8"/>
    <w:rsid w:val="00862018"/>
    <w:rsid w:val="00862212"/>
    <w:rsid w:val="00862310"/>
    <w:rsid w:val="00862B37"/>
    <w:rsid w:val="00862BDC"/>
    <w:rsid w:val="0086304B"/>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7B0"/>
    <w:rsid w:val="00866969"/>
    <w:rsid w:val="00866FC9"/>
    <w:rsid w:val="00867577"/>
    <w:rsid w:val="008675F7"/>
    <w:rsid w:val="0086760A"/>
    <w:rsid w:val="00867830"/>
    <w:rsid w:val="008679A0"/>
    <w:rsid w:val="00867FA9"/>
    <w:rsid w:val="00870451"/>
    <w:rsid w:val="00870569"/>
    <w:rsid w:val="0087062B"/>
    <w:rsid w:val="00870734"/>
    <w:rsid w:val="00870EEA"/>
    <w:rsid w:val="00870F8D"/>
    <w:rsid w:val="00871367"/>
    <w:rsid w:val="008717CF"/>
    <w:rsid w:val="0087182D"/>
    <w:rsid w:val="008718A2"/>
    <w:rsid w:val="00871981"/>
    <w:rsid w:val="00871C07"/>
    <w:rsid w:val="00872696"/>
    <w:rsid w:val="00872878"/>
    <w:rsid w:val="0087297D"/>
    <w:rsid w:val="008729A7"/>
    <w:rsid w:val="00872A28"/>
    <w:rsid w:val="008732B4"/>
    <w:rsid w:val="008732CB"/>
    <w:rsid w:val="008732EA"/>
    <w:rsid w:val="0087343A"/>
    <w:rsid w:val="00873AF8"/>
    <w:rsid w:val="00873B2E"/>
    <w:rsid w:val="00873BB3"/>
    <w:rsid w:val="00873E4E"/>
    <w:rsid w:val="00874041"/>
    <w:rsid w:val="008742EA"/>
    <w:rsid w:val="00874839"/>
    <w:rsid w:val="00874A29"/>
    <w:rsid w:val="00874AA9"/>
    <w:rsid w:val="00874D3E"/>
    <w:rsid w:val="00874E28"/>
    <w:rsid w:val="00874EE8"/>
    <w:rsid w:val="00874F2A"/>
    <w:rsid w:val="0087534C"/>
    <w:rsid w:val="00875733"/>
    <w:rsid w:val="0087597F"/>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BE"/>
    <w:rsid w:val="008806A0"/>
    <w:rsid w:val="00880908"/>
    <w:rsid w:val="00880DBF"/>
    <w:rsid w:val="008810C6"/>
    <w:rsid w:val="008811D5"/>
    <w:rsid w:val="0088159E"/>
    <w:rsid w:val="0088160E"/>
    <w:rsid w:val="008818BC"/>
    <w:rsid w:val="008818D5"/>
    <w:rsid w:val="00881ADC"/>
    <w:rsid w:val="00881CA9"/>
    <w:rsid w:val="00881E89"/>
    <w:rsid w:val="00881EB4"/>
    <w:rsid w:val="00881EC1"/>
    <w:rsid w:val="00882077"/>
    <w:rsid w:val="00882134"/>
    <w:rsid w:val="00882AE2"/>
    <w:rsid w:val="00882B0C"/>
    <w:rsid w:val="00883020"/>
    <w:rsid w:val="008831BE"/>
    <w:rsid w:val="00883719"/>
    <w:rsid w:val="00883886"/>
    <w:rsid w:val="00883A9B"/>
    <w:rsid w:val="00883AB1"/>
    <w:rsid w:val="00883DDE"/>
    <w:rsid w:val="00883F82"/>
    <w:rsid w:val="008842C9"/>
    <w:rsid w:val="008842E7"/>
    <w:rsid w:val="008849A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DC9"/>
    <w:rsid w:val="00891267"/>
    <w:rsid w:val="008913D9"/>
    <w:rsid w:val="008915DD"/>
    <w:rsid w:val="00891A34"/>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98"/>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65F"/>
    <w:rsid w:val="00896763"/>
    <w:rsid w:val="00896B8D"/>
    <w:rsid w:val="00896BF4"/>
    <w:rsid w:val="00896FAE"/>
    <w:rsid w:val="0089714E"/>
    <w:rsid w:val="008973CF"/>
    <w:rsid w:val="008975F4"/>
    <w:rsid w:val="008977AF"/>
    <w:rsid w:val="00897C94"/>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BCF"/>
    <w:rsid w:val="008A6CFB"/>
    <w:rsid w:val="008A6E1D"/>
    <w:rsid w:val="008A736A"/>
    <w:rsid w:val="008A7387"/>
    <w:rsid w:val="008A74EE"/>
    <w:rsid w:val="008A76B4"/>
    <w:rsid w:val="008A76DA"/>
    <w:rsid w:val="008A7A08"/>
    <w:rsid w:val="008A7BA9"/>
    <w:rsid w:val="008A7ECB"/>
    <w:rsid w:val="008A7F86"/>
    <w:rsid w:val="008B01E9"/>
    <w:rsid w:val="008B067A"/>
    <w:rsid w:val="008B086E"/>
    <w:rsid w:val="008B09B6"/>
    <w:rsid w:val="008B0C7F"/>
    <w:rsid w:val="008B0D45"/>
    <w:rsid w:val="008B0E86"/>
    <w:rsid w:val="008B1008"/>
    <w:rsid w:val="008B1355"/>
    <w:rsid w:val="008B1377"/>
    <w:rsid w:val="008B1575"/>
    <w:rsid w:val="008B1B29"/>
    <w:rsid w:val="008B1DDC"/>
    <w:rsid w:val="008B217F"/>
    <w:rsid w:val="008B242B"/>
    <w:rsid w:val="008B247B"/>
    <w:rsid w:val="008B29B3"/>
    <w:rsid w:val="008B331C"/>
    <w:rsid w:val="008B36B9"/>
    <w:rsid w:val="008B37C6"/>
    <w:rsid w:val="008B3A89"/>
    <w:rsid w:val="008B3C75"/>
    <w:rsid w:val="008B3D88"/>
    <w:rsid w:val="008B3E48"/>
    <w:rsid w:val="008B404C"/>
    <w:rsid w:val="008B40EF"/>
    <w:rsid w:val="008B43AB"/>
    <w:rsid w:val="008B43FA"/>
    <w:rsid w:val="008B4549"/>
    <w:rsid w:val="008B4842"/>
    <w:rsid w:val="008B4A7A"/>
    <w:rsid w:val="008B4BE1"/>
    <w:rsid w:val="008B4E53"/>
    <w:rsid w:val="008B5517"/>
    <w:rsid w:val="008B592B"/>
    <w:rsid w:val="008B592D"/>
    <w:rsid w:val="008B59BC"/>
    <w:rsid w:val="008B5FEC"/>
    <w:rsid w:val="008B61AF"/>
    <w:rsid w:val="008B61DF"/>
    <w:rsid w:val="008B6798"/>
    <w:rsid w:val="008B68D7"/>
    <w:rsid w:val="008B6D17"/>
    <w:rsid w:val="008B6D1F"/>
    <w:rsid w:val="008B70F4"/>
    <w:rsid w:val="008B7338"/>
    <w:rsid w:val="008B7591"/>
    <w:rsid w:val="008B763A"/>
    <w:rsid w:val="008B79CD"/>
    <w:rsid w:val="008B7EC1"/>
    <w:rsid w:val="008B7FDA"/>
    <w:rsid w:val="008C0088"/>
    <w:rsid w:val="008C0158"/>
    <w:rsid w:val="008C08E7"/>
    <w:rsid w:val="008C0917"/>
    <w:rsid w:val="008C09AF"/>
    <w:rsid w:val="008C123E"/>
    <w:rsid w:val="008C13AF"/>
    <w:rsid w:val="008C16F8"/>
    <w:rsid w:val="008C1FF5"/>
    <w:rsid w:val="008C2026"/>
    <w:rsid w:val="008C2484"/>
    <w:rsid w:val="008C257B"/>
    <w:rsid w:val="008C283B"/>
    <w:rsid w:val="008C2A7F"/>
    <w:rsid w:val="008C2D90"/>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EEC"/>
    <w:rsid w:val="008C606D"/>
    <w:rsid w:val="008C6088"/>
    <w:rsid w:val="008C6121"/>
    <w:rsid w:val="008C62F4"/>
    <w:rsid w:val="008C6341"/>
    <w:rsid w:val="008C66B5"/>
    <w:rsid w:val="008C68E2"/>
    <w:rsid w:val="008C6BBB"/>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2196"/>
    <w:rsid w:val="008D238A"/>
    <w:rsid w:val="008D2423"/>
    <w:rsid w:val="008D25D6"/>
    <w:rsid w:val="008D2809"/>
    <w:rsid w:val="008D304C"/>
    <w:rsid w:val="008D30BC"/>
    <w:rsid w:val="008D333E"/>
    <w:rsid w:val="008D3689"/>
    <w:rsid w:val="008D3CFB"/>
    <w:rsid w:val="008D3D8B"/>
    <w:rsid w:val="008D489A"/>
    <w:rsid w:val="008D4ACD"/>
    <w:rsid w:val="008D4B84"/>
    <w:rsid w:val="008D4C21"/>
    <w:rsid w:val="008D5194"/>
    <w:rsid w:val="008D5B6E"/>
    <w:rsid w:val="008D5BE4"/>
    <w:rsid w:val="008D5E16"/>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4D1"/>
    <w:rsid w:val="008E2696"/>
    <w:rsid w:val="008E26BD"/>
    <w:rsid w:val="008E2795"/>
    <w:rsid w:val="008E27E9"/>
    <w:rsid w:val="008E288B"/>
    <w:rsid w:val="008E2968"/>
    <w:rsid w:val="008E29DA"/>
    <w:rsid w:val="008E2C89"/>
    <w:rsid w:val="008E390F"/>
    <w:rsid w:val="008E3A34"/>
    <w:rsid w:val="008E3CC6"/>
    <w:rsid w:val="008E40A8"/>
    <w:rsid w:val="008E40FC"/>
    <w:rsid w:val="008E4236"/>
    <w:rsid w:val="008E43BE"/>
    <w:rsid w:val="008E442B"/>
    <w:rsid w:val="008E44D7"/>
    <w:rsid w:val="008E4D1B"/>
    <w:rsid w:val="008E533E"/>
    <w:rsid w:val="008E5680"/>
    <w:rsid w:val="008E5834"/>
    <w:rsid w:val="008E5EE9"/>
    <w:rsid w:val="008E5F79"/>
    <w:rsid w:val="008E6160"/>
    <w:rsid w:val="008E6416"/>
    <w:rsid w:val="008E6A14"/>
    <w:rsid w:val="008E6F54"/>
    <w:rsid w:val="008E70D6"/>
    <w:rsid w:val="008E733F"/>
    <w:rsid w:val="008E7783"/>
    <w:rsid w:val="008E7C72"/>
    <w:rsid w:val="008E7D39"/>
    <w:rsid w:val="008E7DB2"/>
    <w:rsid w:val="008E7E92"/>
    <w:rsid w:val="008F051B"/>
    <w:rsid w:val="008F055D"/>
    <w:rsid w:val="008F05C9"/>
    <w:rsid w:val="008F064A"/>
    <w:rsid w:val="008F0731"/>
    <w:rsid w:val="008F0775"/>
    <w:rsid w:val="008F0F27"/>
    <w:rsid w:val="008F1231"/>
    <w:rsid w:val="008F144A"/>
    <w:rsid w:val="008F16F2"/>
    <w:rsid w:val="008F18B1"/>
    <w:rsid w:val="008F1A11"/>
    <w:rsid w:val="008F1C22"/>
    <w:rsid w:val="008F1CE3"/>
    <w:rsid w:val="008F2206"/>
    <w:rsid w:val="008F221C"/>
    <w:rsid w:val="008F227D"/>
    <w:rsid w:val="008F253C"/>
    <w:rsid w:val="008F2687"/>
    <w:rsid w:val="008F277B"/>
    <w:rsid w:val="008F2871"/>
    <w:rsid w:val="008F28F1"/>
    <w:rsid w:val="008F2B61"/>
    <w:rsid w:val="008F2C44"/>
    <w:rsid w:val="008F3284"/>
    <w:rsid w:val="008F32D3"/>
    <w:rsid w:val="008F337D"/>
    <w:rsid w:val="008F36F6"/>
    <w:rsid w:val="008F37CC"/>
    <w:rsid w:val="008F40F0"/>
    <w:rsid w:val="008F4395"/>
    <w:rsid w:val="008F4666"/>
    <w:rsid w:val="008F52E7"/>
    <w:rsid w:val="008F5380"/>
    <w:rsid w:val="008F5646"/>
    <w:rsid w:val="008F58CD"/>
    <w:rsid w:val="008F593F"/>
    <w:rsid w:val="008F5A4C"/>
    <w:rsid w:val="008F5A70"/>
    <w:rsid w:val="008F5C15"/>
    <w:rsid w:val="008F610D"/>
    <w:rsid w:val="008F625A"/>
    <w:rsid w:val="008F6278"/>
    <w:rsid w:val="008F6464"/>
    <w:rsid w:val="008F6492"/>
    <w:rsid w:val="008F64EA"/>
    <w:rsid w:val="008F6570"/>
    <w:rsid w:val="008F66AA"/>
    <w:rsid w:val="008F673B"/>
    <w:rsid w:val="008F677F"/>
    <w:rsid w:val="008F67AB"/>
    <w:rsid w:val="008F692C"/>
    <w:rsid w:val="008F6D8F"/>
    <w:rsid w:val="008F72DC"/>
    <w:rsid w:val="008F73C5"/>
    <w:rsid w:val="008F745C"/>
    <w:rsid w:val="008F7691"/>
    <w:rsid w:val="008F78B6"/>
    <w:rsid w:val="00900071"/>
    <w:rsid w:val="009000E3"/>
    <w:rsid w:val="009001C8"/>
    <w:rsid w:val="0090024D"/>
    <w:rsid w:val="0090054A"/>
    <w:rsid w:val="00900727"/>
    <w:rsid w:val="00900770"/>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5074"/>
    <w:rsid w:val="00905264"/>
    <w:rsid w:val="009053D9"/>
    <w:rsid w:val="0090571F"/>
    <w:rsid w:val="00905895"/>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25D7"/>
    <w:rsid w:val="009127BF"/>
    <w:rsid w:val="009128D9"/>
    <w:rsid w:val="00912A7A"/>
    <w:rsid w:val="00912AC5"/>
    <w:rsid w:val="00913063"/>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B5"/>
    <w:rsid w:val="00916847"/>
    <w:rsid w:val="00916900"/>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882"/>
    <w:rsid w:val="00925065"/>
    <w:rsid w:val="009250A4"/>
    <w:rsid w:val="009251E2"/>
    <w:rsid w:val="009252A9"/>
    <w:rsid w:val="0092538B"/>
    <w:rsid w:val="00925657"/>
    <w:rsid w:val="0092567D"/>
    <w:rsid w:val="0092567E"/>
    <w:rsid w:val="00925CDC"/>
    <w:rsid w:val="00926247"/>
    <w:rsid w:val="009266B1"/>
    <w:rsid w:val="0092677C"/>
    <w:rsid w:val="00926E6B"/>
    <w:rsid w:val="00927745"/>
    <w:rsid w:val="0092790B"/>
    <w:rsid w:val="00927CB4"/>
    <w:rsid w:val="00927F97"/>
    <w:rsid w:val="00930327"/>
    <w:rsid w:val="009304BC"/>
    <w:rsid w:val="0093072C"/>
    <w:rsid w:val="0093117A"/>
    <w:rsid w:val="00931254"/>
    <w:rsid w:val="0093133B"/>
    <w:rsid w:val="00931629"/>
    <w:rsid w:val="0093166D"/>
    <w:rsid w:val="0093176A"/>
    <w:rsid w:val="00931846"/>
    <w:rsid w:val="00931A0B"/>
    <w:rsid w:val="00932278"/>
    <w:rsid w:val="009324B2"/>
    <w:rsid w:val="0093257F"/>
    <w:rsid w:val="00932662"/>
    <w:rsid w:val="009327BB"/>
    <w:rsid w:val="009328BE"/>
    <w:rsid w:val="0093295F"/>
    <w:rsid w:val="00932976"/>
    <w:rsid w:val="009329C1"/>
    <w:rsid w:val="009329F4"/>
    <w:rsid w:val="00933068"/>
    <w:rsid w:val="00933255"/>
    <w:rsid w:val="00933369"/>
    <w:rsid w:val="00933742"/>
    <w:rsid w:val="00933822"/>
    <w:rsid w:val="00933DA4"/>
    <w:rsid w:val="00933E3E"/>
    <w:rsid w:val="00934052"/>
    <w:rsid w:val="00934069"/>
    <w:rsid w:val="009346A1"/>
    <w:rsid w:val="009347C4"/>
    <w:rsid w:val="00934805"/>
    <w:rsid w:val="00934C9D"/>
    <w:rsid w:val="00934CE7"/>
    <w:rsid w:val="00934EE7"/>
    <w:rsid w:val="00934F9C"/>
    <w:rsid w:val="00935D1E"/>
    <w:rsid w:val="00935DC0"/>
    <w:rsid w:val="00936288"/>
    <w:rsid w:val="009364E1"/>
    <w:rsid w:val="00936504"/>
    <w:rsid w:val="00936588"/>
    <w:rsid w:val="009366D3"/>
    <w:rsid w:val="009368C7"/>
    <w:rsid w:val="009369AD"/>
    <w:rsid w:val="00936A79"/>
    <w:rsid w:val="00936B07"/>
    <w:rsid w:val="00936D3E"/>
    <w:rsid w:val="00936FCD"/>
    <w:rsid w:val="00937186"/>
    <w:rsid w:val="00937260"/>
    <w:rsid w:val="00937275"/>
    <w:rsid w:val="0093769A"/>
    <w:rsid w:val="00937940"/>
    <w:rsid w:val="009379DB"/>
    <w:rsid w:val="00937A44"/>
    <w:rsid w:val="00937B46"/>
    <w:rsid w:val="00937E23"/>
    <w:rsid w:val="00937FAD"/>
    <w:rsid w:val="0094017C"/>
    <w:rsid w:val="00940368"/>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3066"/>
    <w:rsid w:val="00943087"/>
    <w:rsid w:val="0094344E"/>
    <w:rsid w:val="009435DE"/>
    <w:rsid w:val="0094362A"/>
    <w:rsid w:val="00943871"/>
    <w:rsid w:val="00943957"/>
    <w:rsid w:val="00943C84"/>
    <w:rsid w:val="00943E77"/>
    <w:rsid w:val="00943EAE"/>
    <w:rsid w:val="00943F04"/>
    <w:rsid w:val="00944597"/>
    <w:rsid w:val="0094492E"/>
    <w:rsid w:val="00944BCC"/>
    <w:rsid w:val="00944D1D"/>
    <w:rsid w:val="00944F02"/>
    <w:rsid w:val="00944FD2"/>
    <w:rsid w:val="0094508D"/>
    <w:rsid w:val="00945167"/>
    <w:rsid w:val="00945548"/>
    <w:rsid w:val="00945827"/>
    <w:rsid w:val="00945B9B"/>
    <w:rsid w:val="00945DE4"/>
    <w:rsid w:val="00946045"/>
    <w:rsid w:val="00946223"/>
    <w:rsid w:val="0094628B"/>
    <w:rsid w:val="0094641D"/>
    <w:rsid w:val="009466B6"/>
    <w:rsid w:val="00946DBB"/>
    <w:rsid w:val="00946EF2"/>
    <w:rsid w:val="00946F4F"/>
    <w:rsid w:val="00946FA2"/>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7B1"/>
    <w:rsid w:val="0095183A"/>
    <w:rsid w:val="00951CC3"/>
    <w:rsid w:val="00951F8F"/>
    <w:rsid w:val="0095206D"/>
    <w:rsid w:val="00952100"/>
    <w:rsid w:val="00952209"/>
    <w:rsid w:val="009522BD"/>
    <w:rsid w:val="00952508"/>
    <w:rsid w:val="00953151"/>
    <w:rsid w:val="00953418"/>
    <w:rsid w:val="00953621"/>
    <w:rsid w:val="009538BB"/>
    <w:rsid w:val="00953DE8"/>
    <w:rsid w:val="00953E8A"/>
    <w:rsid w:val="00954438"/>
    <w:rsid w:val="009544CA"/>
    <w:rsid w:val="00954506"/>
    <w:rsid w:val="00954702"/>
    <w:rsid w:val="00954904"/>
    <w:rsid w:val="00954B77"/>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98D"/>
    <w:rsid w:val="00961D7B"/>
    <w:rsid w:val="00961D9C"/>
    <w:rsid w:val="00961E2E"/>
    <w:rsid w:val="00961FEA"/>
    <w:rsid w:val="00962640"/>
    <w:rsid w:val="0096271E"/>
    <w:rsid w:val="0096277C"/>
    <w:rsid w:val="0096299C"/>
    <w:rsid w:val="00962D0C"/>
    <w:rsid w:val="00962D9D"/>
    <w:rsid w:val="00962E80"/>
    <w:rsid w:val="00963105"/>
    <w:rsid w:val="0096310A"/>
    <w:rsid w:val="009633F2"/>
    <w:rsid w:val="00963437"/>
    <w:rsid w:val="009634E8"/>
    <w:rsid w:val="009638B1"/>
    <w:rsid w:val="0096399E"/>
    <w:rsid w:val="00963A56"/>
    <w:rsid w:val="00963DE0"/>
    <w:rsid w:val="00964056"/>
    <w:rsid w:val="009644F8"/>
    <w:rsid w:val="00964756"/>
    <w:rsid w:val="009647D2"/>
    <w:rsid w:val="009649DC"/>
    <w:rsid w:val="00964C6F"/>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1FD"/>
    <w:rsid w:val="009733F9"/>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F3"/>
    <w:rsid w:val="00976149"/>
    <w:rsid w:val="0097638E"/>
    <w:rsid w:val="009764D4"/>
    <w:rsid w:val="00976683"/>
    <w:rsid w:val="00976923"/>
    <w:rsid w:val="0097696E"/>
    <w:rsid w:val="00976B5A"/>
    <w:rsid w:val="00976E04"/>
    <w:rsid w:val="00976FAA"/>
    <w:rsid w:val="009773E0"/>
    <w:rsid w:val="009778C5"/>
    <w:rsid w:val="00977AEF"/>
    <w:rsid w:val="00977BB0"/>
    <w:rsid w:val="00977C66"/>
    <w:rsid w:val="00980056"/>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5C"/>
    <w:rsid w:val="009855B1"/>
    <w:rsid w:val="0098564B"/>
    <w:rsid w:val="009856D1"/>
    <w:rsid w:val="00985700"/>
    <w:rsid w:val="009857A7"/>
    <w:rsid w:val="00985A78"/>
    <w:rsid w:val="00985B36"/>
    <w:rsid w:val="00985CE4"/>
    <w:rsid w:val="00985CE6"/>
    <w:rsid w:val="00985E57"/>
    <w:rsid w:val="0098639E"/>
    <w:rsid w:val="0098658A"/>
    <w:rsid w:val="00987170"/>
    <w:rsid w:val="009871C5"/>
    <w:rsid w:val="0098767F"/>
    <w:rsid w:val="00987786"/>
    <w:rsid w:val="00987A9F"/>
    <w:rsid w:val="00987D5E"/>
    <w:rsid w:val="00987D63"/>
    <w:rsid w:val="00987E09"/>
    <w:rsid w:val="00987E9A"/>
    <w:rsid w:val="00987EE6"/>
    <w:rsid w:val="00987F2F"/>
    <w:rsid w:val="0099009E"/>
    <w:rsid w:val="00990B8B"/>
    <w:rsid w:val="00990C0E"/>
    <w:rsid w:val="00990D3D"/>
    <w:rsid w:val="00990EE3"/>
    <w:rsid w:val="009910A5"/>
    <w:rsid w:val="0099112C"/>
    <w:rsid w:val="009911A3"/>
    <w:rsid w:val="009911F9"/>
    <w:rsid w:val="00991402"/>
    <w:rsid w:val="009915A6"/>
    <w:rsid w:val="0099185A"/>
    <w:rsid w:val="00991963"/>
    <w:rsid w:val="009919F4"/>
    <w:rsid w:val="00992375"/>
    <w:rsid w:val="00992479"/>
    <w:rsid w:val="009925AD"/>
    <w:rsid w:val="00992677"/>
    <w:rsid w:val="00992797"/>
    <w:rsid w:val="00992F47"/>
    <w:rsid w:val="00993140"/>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F58"/>
    <w:rsid w:val="00996102"/>
    <w:rsid w:val="009965B1"/>
    <w:rsid w:val="00996773"/>
    <w:rsid w:val="009969CD"/>
    <w:rsid w:val="00996EBD"/>
    <w:rsid w:val="009971E4"/>
    <w:rsid w:val="009972FA"/>
    <w:rsid w:val="00997392"/>
    <w:rsid w:val="009975E6"/>
    <w:rsid w:val="00997798"/>
    <w:rsid w:val="009977DB"/>
    <w:rsid w:val="009979C7"/>
    <w:rsid w:val="00997D2B"/>
    <w:rsid w:val="009A0577"/>
    <w:rsid w:val="009A0618"/>
    <w:rsid w:val="009A06F8"/>
    <w:rsid w:val="009A0A5C"/>
    <w:rsid w:val="009A0BA2"/>
    <w:rsid w:val="009A0BE7"/>
    <w:rsid w:val="009A152B"/>
    <w:rsid w:val="009A1BA4"/>
    <w:rsid w:val="009A220A"/>
    <w:rsid w:val="009A23C5"/>
    <w:rsid w:val="009A23CB"/>
    <w:rsid w:val="009A247A"/>
    <w:rsid w:val="009A2492"/>
    <w:rsid w:val="009A250D"/>
    <w:rsid w:val="009A2B08"/>
    <w:rsid w:val="009A2B6F"/>
    <w:rsid w:val="009A2C03"/>
    <w:rsid w:val="009A2CCE"/>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A23"/>
    <w:rsid w:val="009A509E"/>
    <w:rsid w:val="009A56D1"/>
    <w:rsid w:val="009A637F"/>
    <w:rsid w:val="009A665C"/>
    <w:rsid w:val="009A6917"/>
    <w:rsid w:val="009A6A9C"/>
    <w:rsid w:val="009A6BC6"/>
    <w:rsid w:val="009A73BA"/>
    <w:rsid w:val="009A73DA"/>
    <w:rsid w:val="009A76AF"/>
    <w:rsid w:val="009A76B2"/>
    <w:rsid w:val="009A7789"/>
    <w:rsid w:val="009A7971"/>
    <w:rsid w:val="009A7A8A"/>
    <w:rsid w:val="009B063E"/>
    <w:rsid w:val="009B066F"/>
    <w:rsid w:val="009B0770"/>
    <w:rsid w:val="009B07D9"/>
    <w:rsid w:val="009B0DF3"/>
    <w:rsid w:val="009B148E"/>
    <w:rsid w:val="009B14F4"/>
    <w:rsid w:val="009B1511"/>
    <w:rsid w:val="009B1CA2"/>
    <w:rsid w:val="009B22BC"/>
    <w:rsid w:val="009B2625"/>
    <w:rsid w:val="009B26C9"/>
    <w:rsid w:val="009B29B0"/>
    <w:rsid w:val="009B2E9E"/>
    <w:rsid w:val="009B3084"/>
    <w:rsid w:val="009B32AD"/>
    <w:rsid w:val="009B334C"/>
    <w:rsid w:val="009B3485"/>
    <w:rsid w:val="009B3707"/>
    <w:rsid w:val="009B37EE"/>
    <w:rsid w:val="009B3BB9"/>
    <w:rsid w:val="009B3CD3"/>
    <w:rsid w:val="009B3F3B"/>
    <w:rsid w:val="009B3FB8"/>
    <w:rsid w:val="009B40D1"/>
    <w:rsid w:val="009B42D9"/>
    <w:rsid w:val="009B46A9"/>
    <w:rsid w:val="009B4A08"/>
    <w:rsid w:val="009B4AE0"/>
    <w:rsid w:val="009B4CF7"/>
    <w:rsid w:val="009B4E64"/>
    <w:rsid w:val="009B5179"/>
    <w:rsid w:val="009B517C"/>
    <w:rsid w:val="009B53B0"/>
    <w:rsid w:val="009B570F"/>
    <w:rsid w:val="009B582A"/>
    <w:rsid w:val="009B5A8F"/>
    <w:rsid w:val="009B6060"/>
    <w:rsid w:val="009B6164"/>
    <w:rsid w:val="009B6CEC"/>
    <w:rsid w:val="009B6D0E"/>
    <w:rsid w:val="009B71A7"/>
    <w:rsid w:val="009B7558"/>
    <w:rsid w:val="009B7A1F"/>
    <w:rsid w:val="009B7DF9"/>
    <w:rsid w:val="009C0030"/>
    <w:rsid w:val="009C01AA"/>
    <w:rsid w:val="009C02FA"/>
    <w:rsid w:val="009C0723"/>
    <w:rsid w:val="009C0D86"/>
    <w:rsid w:val="009C0EBD"/>
    <w:rsid w:val="009C124C"/>
    <w:rsid w:val="009C1914"/>
    <w:rsid w:val="009C1E21"/>
    <w:rsid w:val="009C1FAB"/>
    <w:rsid w:val="009C1FD1"/>
    <w:rsid w:val="009C2037"/>
    <w:rsid w:val="009C210B"/>
    <w:rsid w:val="009C2111"/>
    <w:rsid w:val="009C21E4"/>
    <w:rsid w:val="009C26F6"/>
    <w:rsid w:val="009C2742"/>
    <w:rsid w:val="009C2A5A"/>
    <w:rsid w:val="009C2BE3"/>
    <w:rsid w:val="009C2DBD"/>
    <w:rsid w:val="009C2E79"/>
    <w:rsid w:val="009C38D9"/>
    <w:rsid w:val="009C39BF"/>
    <w:rsid w:val="009C3BB7"/>
    <w:rsid w:val="009C3D97"/>
    <w:rsid w:val="009C4179"/>
    <w:rsid w:val="009C4582"/>
    <w:rsid w:val="009C4712"/>
    <w:rsid w:val="009C480C"/>
    <w:rsid w:val="009C4F29"/>
    <w:rsid w:val="009C524B"/>
    <w:rsid w:val="009C5739"/>
    <w:rsid w:val="009C5894"/>
    <w:rsid w:val="009C62FF"/>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B"/>
    <w:rsid w:val="009D0F1F"/>
    <w:rsid w:val="009D0F44"/>
    <w:rsid w:val="009D0F94"/>
    <w:rsid w:val="009D1634"/>
    <w:rsid w:val="009D1BE4"/>
    <w:rsid w:val="009D1D69"/>
    <w:rsid w:val="009D2004"/>
    <w:rsid w:val="009D2C3D"/>
    <w:rsid w:val="009D2E9D"/>
    <w:rsid w:val="009D3022"/>
    <w:rsid w:val="009D308E"/>
    <w:rsid w:val="009D3184"/>
    <w:rsid w:val="009D3262"/>
    <w:rsid w:val="009D32A6"/>
    <w:rsid w:val="009D3707"/>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D3"/>
    <w:rsid w:val="009D72CC"/>
    <w:rsid w:val="009D73A5"/>
    <w:rsid w:val="009D755D"/>
    <w:rsid w:val="009D7569"/>
    <w:rsid w:val="009D769E"/>
    <w:rsid w:val="009D7AAD"/>
    <w:rsid w:val="009D7BB7"/>
    <w:rsid w:val="009E0181"/>
    <w:rsid w:val="009E0284"/>
    <w:rsid w:val="009E0412"/>
    <w:rsid w:val="009E098A"/>
    <w:rsid w:val="009E0A1D"/>
    <w:rsid w:val="009E0A30"/>
    <w:rsid w:val="009E0B84"/>
    <w:rsid w:val="009E0E37"/>
    <w:rsid w:val="009E0F20"/>
    <w:rsid w:val="009E14C8"/>
    <w:rsid w:val="009E198D"/>
    <w:rsid w:val="009E1AC1"/>
    <w:rsid w:val="009E1B35"/>
    <w:rsid w:val="009E1D02"/>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90B"/>
    <w:rsid w:val="009E4D44"/>
    <w:rsid w:val="009E4DC6"/>
    <w:rsid w:val="009E4F9D"/>
    <w:rsid w:val="009E5112"/>
    <w:rsid w:val="009E5217"/>
    <w:rsid w:val="009E5371"/>
    <w:rsid w:val="009E5421"/>
    <w:rsid w:val="009E5676"/>
    <w:rsid w:val="009E579A"/>
    <w:rsid w:val="009E58A2"/>
    <w:rsid w:val="009E5A23"/>
    <w:rsid w:val="009E639D"/>
    <w:rsid w:val="009E6512"/>
    <w:rsid w:val="009E6642"/>
    <w:rsid w:val="009E675E"/>
    <w:rsid w:val="009E685F"/>
    <w:rsid w:val="009E6918"/>
    <w:rsid w:val="009E698F"/>
    <w:rsid w:val="009E6C2F"/>
    <w:rsid w:val="009E6CA6"/>
    <w:rsid w:val="009E6E1B"/>
    <w:rsid w:val="009E6F78"/>
    <w:rsid w:val="009E72DD"/>
    <w:rsid w:val="009E7427"/>
    <w:rsid w:val="009E75DB"/>
    <w:rsid w:val="009E7883"/>
    <w:rsid w:val="009E7C27"/>
    <w:rsid w:val="009F04C1"/>
    <w:rsid w:val="009F06DF"/>
    <w:rsid w:val="009F0A6E"/>
    <w:rsid w:val="009F0BDE"/>
    <w:rsid w:val="009F10F8"/>
    <w:rsid w:val="009F1178"/>
    <w:rsid w:val="009F11D2"/>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BAE"/>
    <w:rsid w:val="009F4E0B"/>
    <w:rsid w:val="009F4F90"/>
    <w:rsid w:val="009F54F8"/>
    <w:rsid w:val="009F55A9"/>
    <w:rsid w:val="009F55E8"/>
    <w:rsid w:val="009F5847"/>
    <w:rsid w:val="009F5BA3"/>
    <w:rsid w:val="009F5F1B"/>
    <w:rsid w:val="009F65CC"/>
    <w:rsid w:val="009F6874"/>
    <w:rsid w:val="009F6C38"/>
    <w:rsid w:val="009F6E04"/>
    <w:rsid w:val="009F7256"/>
    <w:rsid w:val="009F7771"/>
    <w:rsid w:val="009F7D31"/>
    <w:rsid w:val="009F7D47"/>
    <w:rsid w:val="009F7DC0"/>
    <w:rsid w:val="009F7EDE"/>
    <w:rsid w:val="00A0000C"/>
    <w:rsid w:val="00A005F2"/>
    <w:rsid w:val="00A00690"/>
    <w:rsid w:val="00A0081E"/>
    <w:rsid w:val="00A00F49"/>
    <w:rsid w:val="00A01093"/>
    <w:rsid w:val="00A010A5"/>
    <w:rsid w:val="00A0122F"/>
    <w:rsid w:val="00A01565"/>
    <w:rsid w:val="00A015F8"/>
    <w:rsid w:val="00A01741"/>
    <w:rsid w:val="00A023C7"/>
    <w:rsid w:val="00A02472"/>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786"/>
    <w:rsid w:val="00A04B38"/>
    <w:rsid w:val="00A0507F"/>
    <w:rsid w:val="00A0552A"/>
    <w:rsid w:val="00A05AF6"/>
    <w:rsid w:val="00A06245"/>
    <w:rsid w:val="00A064D9"/>
    <w:rsid w:val="00A064E3"/>
    <w:rsid w:val="00A06782"/>
    <w:rsid w:val="00A067D4"/>
    <w:rsid w:val="00A06975"/>
    <w:rsid w:val="00A06C5E"/>
    <w:rsid w:val="00A06E83"/>
    <w:rsid w:val="00A07248"/>
    <w:rsid w:val="00A077B8"/>
    <w:rsid w:val="00A07A14"/>
    <w:rsid w:val="00A07F32"/>
    <w:rsid w:val="00A07FDE"/>
    <w:rsid w:val="00A1005C"/>
    <w:rsid w:val="00A103B0"/>
    <w:rsid w:val="00A10D74"/>
    <w:rsid w:val="00A111C0"/>
    <w:rsid w:val="00A112D4"/>
    <w:rsid w:val="00A11501"/>
    <w:rsid w:val="00A117C5"/>
    <w:rsid w:val="00A11A2E"/>
    <w:rsid w:val="00A11E17"/>
    <w:rsid w:val="00A12344"/>
    <w:rsid w:val="00A12436"/>
    <w:rsid w:val="00A12443"/>
    <w:rsid w:val="00A124BA"/>
    <w:rsid w:val="00A125D6"/>
    <w:rsid w:val="00A126F8"/>
    <w:rsid w:val="00A12735"/>
    <w:rsid w:val="00A12967"/>
    <w:rsid w:val="00A12A51"/>
    <w:rsid w:val="00A12C99"/>
    <w:rsid w:val="00A1350C"/>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F71"/>
    <w:rsid w:val="00A21308"/>
    <w:rsid w:val="00A219EA"/>
    <w:rsid w:val="00A21BAE"/>
    <w:rsid w:val="00A21E5D"/>
    <w:rsid w:val="00A21EE2"/>
    <w:rsid w:val="00A222DD"/>
    <w:rsid w:val="00A226C2"/>
    <w:rsid w:val="00A2270A"/>
    <w:rsid w:val="00A22947"/>
    <w:rsid w:val="00A229D0"/>
    <w:rsid w:val="00A22C59"/>
    <w:rsid w:val="00A22ED3"/>
    <w:rsid w:val="00A23347"/>
    <w:rsid w:val="00A2360F"/>
    <w:rsid w:val="00A23631"/>
    <w:rsid w:val="00A2370E"/>
    <w:rsid w:val="00A23CDF"/>
    <w:rsid w:val="00A243FE"/>
    <w:rsid w:val="00A244EC"/>
    <w:rsid w:val="00A24680"/>
    <w:rsid w:val="00A2479C"/>
    <w:rsid w:val="00A24D38"/>
    <w:rsid w:val="00A24E15"/>
    <w:rsid w:val="00A2519E"/>
    <w:rsid w:val="00A253C2"/>
    <w:rsid w:val="00A2542F"/>
    <w:rsid w:val="00A25724"/>
    <w:rsid w:val="00A2588D"/>
    <w:rsid w:val="00A258CA"/>
    <w:rsid w:val="00A25A37"/>
    <w:rsid w:val="00A25AE7"/>
    <w:rsid w:val="00A25E07"/>
    <w:rsid w:val="00A260A2"/>
    <w:rsid w:val="00A26194"/>
    <w:rsid w:val="00A2629D"/>
    <w:rsid w:val="00A26525"/>
    <w:rsid w:val="00A266F1"/>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C0A"/>
    <w:rsid w:val="00A31076"/>
    <w:rsid w:val="00A317C5"/>
    <w:rsid w:val="00A3187C"/>
    <w:rsid w:val="00A319DE"/>
    <w:rsid w:val="00A31B87"/>
    <w:rsid w:val="00A31C0A"/>
    <w:rsid w:val="00A31C16"/>
    <w:rsid w:val="00A31E92"/>
    <w:rsid w:val="00A32005"/>
    <w:rsid w:val="00A322CF"/>
    <w:rsid w:val="00A325DF"/>
    <w:rsid w:val="00A32943"/>
    <w:rsid w:val="00A32BEA"/>
    <w:rsid w:val="00A32EED"/>
    <w:rsid w:val="00A32F76"/>
    <w:rsid w:val="00A33210"/>
    <w:rsid w:val="00A3364E"/>
    <w:rsid w:val="00A339A1"/>
    <w:rsid w:val="00A33C94"/>
    <w:rsid w:val="00A33E29"/>
    <w:rsid w:val="00A33EFA"/>
    <w:rsid w:val="00A34073"/>
    <w:rsid w:val="00A34174"/>
    <w:rsid w:val="00A342A0"/>
    <w:rsid w:val="00A3433C"/>
    <w:rsid w:val="00A343A7"/>
    <w:rsid w:val="00A34645"/>
    <w:rsid w:val="00A34BBA"/>
    <w:rsid w:val="00A34C8D"/>
    <w:rsid w:val="00A34CDE"/>
    <w:rsid w:val="00A34D8B"/>
    <w:rsid w:val="00A35106"/>
    <w:rsid w:val="00A35205"/>
    <w:rsid w:val="00A35B21"/>
    <w:rsid w:val="00A35BBD"/>
    <w:rsid w:val="00A361A6"/>
    <w:rsid w:val="00A361DF"/>
    <w:rsid w:val="00A3635F"/>
    <w:rsid w:val="00A3654B"/>
    <w:rsid w:val="00A36810"/>
    <w:rsid w:val="00A36ED5"/>
    <w:rsid w:val="00A36FB1"/>
    <w:rsid w:val="00A3700D"/>
    <w:rsid w:val="00A373AB"/>
    <w:rsid w:val="00A378E2"/>
    <w:rsid w:val="00A37C46"/>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B6"/>
    <w:rsid w:val="00A42AF9"/>
    <w:rsid w:val="00A4308A"/>
    <w:rsid w:val="00A43090"/>
    <w:rsid w:val="00A430B6"/>
    <w:rsid w:val="00A431C7"/>
    <w:rsid w:val="00A43263"/>
    <w:rsid w:val="00A43651"/>
    <w:rsid w:val="00A43B21"/>
    <w:rsid w:val="00A43ECA"/>
    <w:rsid w:val="00A43F51"/>
    <w:rsid w:val="00A44653"/>
    <w:rsid w:val="00A447B1"/>
    <w:rsid w:val="00A447D3"/>
    <w:rsid w:val="00A44945"/>
    <w:rsid w:val="00A44ED4"/>
    <w:rsid w:val="00A450C5"/>
    <w:rsid w:val="00A45140"/>
    <w:rsid w:val="00A45257"/>
    <w:rsid w:val="00A457C3"/>
    <w:rsid w:val="00A457F3"/>
    <w:rsid w:val="00A45854"/>
    <w:rsid w:val="00A4603D"/>
    <w:rsid w:val="00A46728"/>
    <w:rsid w:val="00A46B34"/>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F3"/>
    <w:rsid w:val="00A513F1"/>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BC5"/>
    <w:rsid w:val="00A53D6D"/>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AB"/>
    <w:rsid w:val="00A56503"/>
    <w:rsid w:val="00A56838"/>
    <w:rsid w:val="00A56A0C"/>
    <w:rsid w:val="00A56B32"/>
    <w:rsid w:val="00A56C69"/>
    <w:rsid w:val="00A56F7C"/>
    <w:rsid w:val="00A571D8"/>
    <w:rsid w:val="00A573F3"/>
    <w:rsid w:val="00A57AB3"/>
    <w:rsid w:val="00A57B2A"/>
    <w:rsid w:val="00A57C86"/>
    <w:rsid w:val="00A57D6E"/>
    <w:rsid w:val="00A57EAF"/>
    <w:rsid w:val="00A6000B"/>
    <w:rsid w:val="00A602C6"/>
    <w:rsid w:val="00A603B5"/>
    <w:rsid w:val="00A6046E"/>
    <w:rsid w:val="00A607EF"/>
    <w:rsid w:val="00A60872"/>
    <w:rsid w:val="00A60AE2"/>
    <w:rsid w:val="00A60EE6"/>
    <w:rsid w:val="00A61072"/>
    <w:rsid w:val="00A610B8"/>
    <w:rsid w:val="00A613E0"/>
    <w:rsid w:val="00A6142F"/>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556"/>
    <w:rsid w:val="00A67825"/>
    <w:rsid w:val="00A67A07"/>
    <w:rsid w:val="00A67A9E"/>
    <w:rsid w:val="00A67AD4"/>
    <w:rsid w:val="00A67DA1"/>
    <w:rsid w:val="00A67F6A"/>
    <w:rsid w:val="00A7002C"/>
    <w:rsid w:val="00A70079"/>
    <w:rsid w:val="00A70116"/>
    <w:rsid w:val="00A702C6"/>
    <w:rsid w:val="00A704E2"/>
    <w:rsid w:val="00A70627"/>
    <w:rsid w:val="00A706C4"/>
    <w:rsid w:val="00A70789"/>
    <w:rsid w:val="00A70ADA"/>
    <w:rsid w:val="00A70C16"/>
    <w:rsid w:val="00A70F04"/>
    <w:rsid w:val="00A712A9"/>
    <w:rsid w:val="00A714E6"/>
    <w:rsid w:val="00A718C5"/>
    <w:rsid w:val="00A718D8"/>
    <w:rsid w:val="00A71A4F"/>
    <w:rsid w:val="00A71AB3"/>
    <w:rsid w:val="00A71D8E"/>
    <w:rsid w:val="00A72118"/>
    <w:rsid w:val="00A72528"/>
    <w:rsid w:val="00A72596"/>
    <w:rsid w:val="00A72A48"/>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805EA"/>
    <w:rsid w:val="00A807D0"/>
    <w:rsid w:val="00A807F3"/>
    <w:rsid w:val="00A80A05"/>
    <w:rsid w:val="00A80C1B"/>
    <w:rsid w:val="00A80C83"/>
    <w:rsid w:val="00A80D34"/>
    <w:rsid w:val="00A80DA5"/>
    <w:rsid w:val="00A80DB3"/>
    <w:rsid w:val="00A80E75"/>
    <w:rsid w:val="00A815E6"/>
    <w:rsid w:val="00A819E0"/>
    <w:rsid w:val="00A81DA2"/>
    <w:rsid w:val="00A81EAC"/>
    <w:rsid w:val="00A81EE3"/>
    <w:rsid w:val="00A81F5C"/>
    <w:rsid w:val="00A8242E"/>
    <w:rsid w:val="00A8261D"/>
    <w:rsid w:val="00A82A3B"/>
    <w:rsid w:val="00A82BA3"/>
    <w:rsid w:val="00A82BD1"/>
    <w:rsid w:val="00A82E5A"/>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AB"/>
    <w:rsid w:val="00A90EC3"/>
    <w:rsid w:val="00A9179A"/>
    <w:rsid w:val="00A924BA"/>
    <w:rsid w:val="00A9283E"/>
    <w:rsid w:val="00A92864"/>
    <w:rsid w:val="00A93204"/>
    <w:rsid w:val="00A932B2"/>
    <w:rsid w:val="00A933B5"/>
    <w:rsid w:val="00A934E7"/>
    <w:rsid w:val="00A93618"/>
    <w:rsid w:val="00A938D0"/>
    <w:rsid w:val="00A938FA"/>
    <w:rsid w:val="00A93A31"/>
    <w:rsid w:val="00A93D39"/>
    <w:rsid w:val="00A940DF"/>
    <w:rsid w:val="00A94193"/>
    <w:rsid w:val="00A9443C"/>
    <w:rsid w:val="00A94486"/>
    <w:rsid w:val="00A94818"/>
    <w:rsid w:val="00A94833"/>
    <w:rsid w:val="00A94966"/>
    <w:rsid w:val="00A94A2C"/>
    <w:rsid w:val="00A95505"/>
    <w:rsid w:val="00A9580F"/>
    <w:rsid w:val="00A95A3B"/>
    <w:rsid w:val="00A95AA0"/>
    <w:rsid w:val="00A95B30"/>
    <w:rsid w:val="00A95CBE"/>
    <w:rsid w:val="00A95D01"/>
    <w:rsid w:val="00A962F4"/>
    <w:rsid w:val="00A96397"/>
    <w:rsid w:val="00A963E0"/>
    <w:rsid w:val="00A968CB"/>
    <w:rsid w:val="00A968FA"/>
    <w:rsid w:val="00A96A92"/>
    <w:rsid w:val="00A96BF5"/>
    <w:rsid w:val="00A96C06"/>
    <w:rsid w:val="00A9715E"/>
    <w:rsid w:val="00A971A5"/>
    <w:rsid w:val="00A97365"/>
    <w:rsid w:val="00A97545"/>
    <w:rsid w:val="00A97635"/>
    <w:rsid w:val="00A97A93"/>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C"/>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FAA"/>
    <w:rsid w:val="00AA32A6"/>
    <w:rsid w:val="00AA37A7"/>
    <w:rsid w:val="00AA3B27"/>
    <w:rsid w:val="00AA3C58"/>
    <w:rsid w:val="00AA3C74"/>
    <w:rsid w:val="00AA3D06"/>
    <w:rsid w:val="00AA3EB4"/>
    <w:rsid w:val="00AA4118"/>
    <w:rsid w:val="00AA42B7"/>
    <w:rsid w:val="00AA46F9"/>
    <w:rsid w:val="00AA4A28"/>
    <w:rsid w:val="00AA4BF9"/>
    <w:rsid w:val="00AA53B1"/>
    <w:rsid w:val="00AA57AB"/>
    <w:rsid w:val="00AA58AD"/>
    <w:rsid w:val="00AA58AE"/>
    <w:rsid w:val="00AA58B5"/>
    <w:rsid w:val="00AA5AFD"/>
    <w:rsid w:val="00AA60F6"/>
    <w:rsid w:val="00AA64DB"/>
    <w:rsid w:val="00AA6897"/>
    <w:rsid w:val="00AA69F1"/>
    <w:rsid w:val="00AA6A5A"/>
    <w:rsid w:val="00AA6DC7"/>
    <w:rsid w:val="00AA6F51"/>
    <w:rsid w:val="00AA71FE"/>
    <w:rsid w:val="00AA7D73"/>
    <w:rsid w:val="00AB01E4"/>
    <w:rsid w:val="00AB022A"/>
    <w:rsid w:val="00AB034C"/>
    <w:rsid w:val="00AB03AD"/>
    <w:rsid w:val="00AB0911"/>
    <w:rsid w:val="00AB0A32"/>
    <w:rsid w:val="00AB0A96"/>
    <w:rsid w:val="00AB0E3F"/>
    <w:rsid w:val="00AB0FDA"/>
    <w:rsid w:val="00AB12C1"/>
    <w:rsid w:val="00AB13B4"/>
    <w:rsid w:val="00AB15C6"/>
    <w:rsid w:val="00AB164B"/>
    <w:rsid w:val="00AB1701"/>
    <w:rsid w:val="00AB172E"/>
    <w:rsid w:val="00AB1A20"/>
    <w:rsid w:val="00AB1EE6"/>
    <w:rsid w:val="00AB2015"/>
    <w:rsid w:val="00AB2086"/>
    <w:rsid w:val="00AB28BB"/>
    <w:rsid w:val="00AB29D9"/>
    <w:rsid w:val="00AB2C4B"/>
    <w:rsid w:val="00AB2D33"/>
    <w:rsid w:val="00AB2E70"/>
    <w:rsid w:val="00AB2F52"/>
    <w:rsid w:val="00AB3051"/>
    <w:rsid w:val="00AB324A"/>
    <w:rsid w:val="00AB35AE"/>
    <w:rsid w:val="00AB35EF"/>
    <w:rsid w:val="00AB3896"/>
    <w:rsid w:val="00AB389B"/>
    <w:rsid w:val="00AB455C"/>
    <w:rsid w:val="00AB4AA3"/>
    <w:rsid w:val="00AB4F86"/>
    <w:rsid w:val="00AB4FA4"/>
    <w:rsid w:val="00AB4FD3"/>
    <w:rsid w:val="00AB500E"/>
    <w:rsid w:val="00AB51DA"/>
    <w:rsid w:val="00AB545C"/>
    <w:rsid w:val="00AB5625"/>
    <w:rsid w:val="00AB56C3"/>
    <w:rsid w:val="00AB58A3"/>
    <w:rsid w:val="00AB58C8"/>
    <w:rsid w:val="00AB59EE"/>
    <w:rsid w:val="00AB5A92"/>
    <w:rsid w:val="00AB5D27"/>
    <w:rsid w:val="00AB5ED6"/>
    <w:rsid w:val="00AB5FF6"/>
    <w:rsid w:val="00AB6254"/>
    <w:rsid w:val="00AB64B8"/>
    <w:rsid w:val="00AB65E6"/>
    <w:rsid w:val="00AB67D8"/>
    <w:rsid w:val="00AB6965"/>
    <w:rsid w:val="00AB6A8C"/>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E2A"/>
    <w:rsid w:val="00AC1F20"/>
    <w:rsid w:val="00AC2197"/>
    <w:rsid w:val="00AC244A"/>
    <w:rsid w:val="00AC2491"/>
    <w:rsid w:val="00AC26FC"/>
    <w:rsid w:val="00AC284D"/>
    <w:rsid w:val="00AC290B"/>
    <w:rsid w:val="00AC2ACB"/>
    <w:rsid w:val="00AC2B6A"/>
    <w:rsid w:val="00AC2C73"/>
    <w:rsid w:val="00AC2DEE"/>
    <w:rsid w:val="00AC31C4"/>
    <w:rsid w:val="00AC33BB"/>
    <w:rsid w:val="00AC33FE"/>
    <w:rsid w:val="00AC34DB"/>
    <w:rsid w:val="00AC3519"/>
    <w:rsid w:val="00AC371B"/>
    <w:rsid w:val="00AC3A73"/>
    <w:rsid w:val="00AC3D14"/>
    <w:rsid w:val="00AC3E46"/>
    <w:rsid w:val="00AC4181"/>
    <w:rsid w:val="00AC42AA"/>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711"/>
    <w:rsid w:val="00AC788E"/>
    <w:rsid w:val="00AC7899"/>
    <w:rsid w:val="00AC7E0C"/>
    <w:rsid w:val="00AD0096"/>
    <w:rsid w:val="00AD01E7"/>
    <w:rsid w:val="00AD118E"/>
    <w:rsid w:val="00AD11C3"/>
    <w:rsid w:val="00AD1949"/>
    <w:rsid w:val="00AD1AFE"/>
    <w:rsid w:val="00AD1BD7"/>
    <w:rsid w:val="00AD1E39"/>
    <w:rsid w:val="00AD1FC5"/>
    <w:rsid w:val="00AD212C"/>
    <w:rsid w:val="00AD2160"/>
    <w:rsid w:val="00AD250E"/>
    <w:rsid w:val="00AD2598"/>
    <w:rsid w:val="00AD314F"/>
    <w:rsid w:val="00AD3452"/>
    <w:rsid w:val="00AD360E"/>
    <w:rsid w:val="00AD39F3"/>
    <w:rsid w:val="00AD3B4B"/>
    <w:rsid w:val="00AD3CF6"/>
    <w:rsid w:val="00AD3D66"/>
    <w:rsid w:val="00AD3E74"/>
    <w:rsid w:val="00AD3EDF"/>
    <w:rsid w:val="00AD4235"/>
    <w:rsid w:val="00AD42CB"/>
    <w:rsid w:val="00AD44AA"/>
    <w:rsid w:val="00AD46A2"/>
    <w:rsid w:val="00AD471A"/>
    <w:rsid w:val="00AD472D"/>
    <w:rsid w:val="00AD4906"/>
    <w:rsid w:val="00AD4ACE"/>
    <w:rsid w:val="00AD5185"/>
    <w:rsid w:val="00AD554E"/>
    <w:rsid w:val="00AD56AF"/>
    <w:rsid w:val="00AD57A8"/>
    <w:rsid w:val="00AD5885"/>
    <w:rsid w:val="00AD5A96"/>
    <w:rsid w:val="00AD5AAC"/>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C8F"/>
    <w:rsid w:val="00AE0E64"/>
    <w:rsid w:val="00AE1248"/>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C34"/>
    <w:rsid w:val="00AF0D89"/>
    <w:rsid w:val="00AF0FAB"/>
    <w:rsid w:val="00AF1063"/>
    <w:rsid w:val="00AF10A5"/>
    <w:rsid w:val="00AF141F"/>
    <w:rsid w:val="00AF152D"/>
    <w:rsid w:val="00AF160A"/>
    <w:rsid w:val="00AF16AE"/>
    <w:rsid w:val="00AF19A3"/>
    <w:rsid w:val="00AF23F6"/>
    <w:rsid w:val="00AF24C7"/>
    <w:rsid w:val="00AF26D2"/>
    <w:rsid w:val="00AF2962"/>
    <w:rsid w:val="00AF3283"/>
    <w:rsid w:val="00AF32A8"/>
    <w:rsid w:val="00AF367D"/>
    <w:rsid w:val="00AF36CA"/>
    <w:rsid w:val="00AF3D8D"/>
    <w:rsid w:val="00AF43F0"/>
    <w:rsid w:val="00AF49F5"/>
    <w:rsid w:val="00AF4DC3"/>
    <w:rsid w:val="00AF4E3C"/>
    <w:rsid w:val="00AF5001"/>
    <w:rsid w:val="00AF5046"/>
    <w:rsid w:val="00AF5206"/>
    <w:rsid w:val="00AF5259"/>
    <w:rsid w:val="00AF532E"/>
    <w:rsid w:val="00AF53A9"/>
    <w:rsid w:val="00AF5405"/>
    <w:rsid w:val="00AF57DD"/>
    <w:rsid w:val="00AF6284"/>
    <w:rsid w:val="00AF663F"/>
    <w:rsid w:val="00AF672F"/>
    <w:rsid w:val="00AF6741"/>
    <w:rsid w:val="00AF6793"/>
    <w:rsid w:val="00AF684D"/>
    <w:rsid w:val="00AF6A5C"/>
    <w:rsid w:val="00AF6C8A"/>
    <w:rsid w:val="00AF6D80"/>
    <w:rsid w:val="00AF70FA"/>
    <w:rsid w:val="00AF7166"/>
    <w:rsid w:val="00AF73E9"/>
    <w:rsid w:val="00AF7646"/>
    <w:rsid w:val="00AF78CD"/>
    <w:rsid w:val="00AF7C64"/>
    <w:rsid w:val="00B0008A"/>
    <w:rsid w:val="00B000BE"/>
    <w:rsid w:val="00B00257"/>
    <w:rsid w:val="00B002CC"/>
    <w:rsid w:val="00B0038C"/>
    <w:rsid w:val="00B00427"/>
    <w:rsid w:val="00B006A2"/>
    <w:rsid w:val="00B006FE"/>
    <w:rsid w:val="00B00782"/>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43B3"/>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791"/>
    <w:rsid w:val="00B117E4"/>
    <w:rsid w:val="00B11E1E"/>
    <w:rsid w:val="00B11E37"/>
    <w:rsid w:val="00B1204E"/>
    <w:rsid w:val="00B12270"/>
    <w:rsid w:val="00B1239B"/>
    <w:rsid w:val="00B1241B"/>
    <w:rsid w:val="00B1255C"/>
    <w:rsid w:val="00B12A04"/>
    <w:rsid w:val="00B12E1A"/>
    <w:rsid w:val="00B1305D"/>
    <w:rsid w:val="00B1335E"/>
    <w:rsid w:val="00B13B97"/>
    <w:rsid w:val="00B13BD8"/>
    <w:rsid w:val="00B13EFD"/>
    <w:rsid w:val="00B14333"/>
    <w:rsid w:val="00B144CB"/>
    <w:rsid w:val="00B146F2"/>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C3"/>
    <w:rsid w:val="00B20891"/>
    <w:rsid w:val="00B20BF8"/>
    <w:rsid w:val="00B20F28"/>
    <w:rsid w:val="00B20F32"/>
    <w:rsid w:val="00B21072"/>
    <w:rsid w:val="00B21136"/>
    <w:rsid w:val="00B215CB"/>
    <w:rsid w:val="00B215E8"/>
    <w:rsid w:val="00B21C60"/>
    <w:rsid w:val="00B21F1B"/>
    <w:rsid w:val="00B21F58"/>
    <w:rsid w:val="00B220A4"/>
    <w:rsid w:val="00B22354"/>
    <w:rsid w:val="00B22580"/>
    <w:rsid w:val="00B229D7"/>
    <w:rsid w:val="00B229E8"/>
    <w:rsid w:val="00B22E62"/>
    <w:rsid w:val="00B22FB0"/>
    <w:rsid w:val="00B231A4"/>
    <w:rsid w:val="00B2331D"/>
    <w:rsid w:val="00B233C1"/>
    <w:rsid w:val="00B23586"/>
    <w:rsid w:val="00B237CE"/>
    <w:rsid w:val="00B23A32"/>
    <w:rsid w:val="00B23A5D"/>
    <w:rsid w:val="00B23FF1"/>
    <w:rsid w:val="00B24066"/>
    <w:rsid w:val="00B24389"/>
    <w:rsid w:val="00B244FA"/>
    <w:rsid w:val="00B24861"/>
    <w:rsid w:val="00B24A8C"/>
    <w:rsid w:val="00B24B42"/>
    <w:rsid w:val="00B24BBC"/>
    <w:rsid w:val="00B2501B"/>
    <w:rsid w:val="00B254B6"/>
    <w:rsid w:val="00B25619"/>
    <w:rsid w:val="00B256B2"/>
    <w:rsid w:val="00B2595C"/>
    <w:rsid w:val="00B25A55"/>
    <w:rsid w:val="00B25B8F"/>
    <w:rsid w:val="00B25E4E"/>
    <w:rsid w:val="00B25EEB"/>
    <w:rsid w:val="00B2632A"/>
    <w:rsid w:val="00B2635E"/>
    <w:rsid w:val="00B26646"/>
    <w:rsid w:val="00B26DDE"/>
    <w:rsid w:val="00B26E37"/>
    <w:rsid w:val="00B26EBF"/>
    <w:rsid w:val="00B2728B"/>
    <w:rsid w:val="00B273B5"/>
    <w:rsid w:val="00B27FA8"/>
    <w:rsid w:val="00B30354"/>
    <w:rsid w:val="00B30439"/>
    <w:rsid w:val="00B30B2E"/>
    <w:rsid w:val="00B30C14"/>
    <w:rsid w:val="00B30CE0"/>
    <w:rsid w:val="00B3103C"/>
    <w:rsid w:val="00B310E8"/>
    <w:rsid w:val="00B314E0"/>
    <w:rsid w:val="00B31907"/>
    <w:rsid w:val="00B31985"/>
    <w:rsid w:val="00B319FB"/>
    <w:rsid w:val="00B31C21"/>
    <w:rsid w:val="00B32288"/>
    <w:rsid w:val="00B325BC"/>
    <w:rsid w:val="00B32660"/>
    <w:rsid w:val="00B32817"/>
    <w:rsid w:val="00B328B4"/>
    <w:rsid w:val="00B329B6"/>
    <w:rsid w:val="00B329C7"/>
    <w:rsid w:val="00B32B7F"/>
    <w:rsid w:val="00B32C4E"/>
    <w:rsid w:val="00B33549"/>
    <w:rsid w:val="00B33675"/>
    <w:rsid w:val="00B33821"/>
    <w:rsid w:val="00B33D7A"/>
    <w:rsid w:val="00B33F02"/>
    <w:rsid w:val="00B34289"/>
    <w:rsid w:val="00B342FF"/>
    <w:rsid w:val="00B34364"/>
    <w:rsid w:val="00B3445C"/>
    <w:rsid w:val="00B34606"/>
    <w:rsid w:val="00B34750"/>
    <w:rsid w:val="00B3486D"/>
    <w:rsid w:val="00B34D46"/>
    <w:rsid w:val="00B3516E"/>
    <w:rsid w:val="00B35752"/>
    <w:rsid w:val="00B3595C"/>
    <w:rsid w:val="00B359C5"/>
    <w:rsid w:val="00B35B40"/>
    <w:rsid w:val="00B35CED"/>
    <w:rsid w:val="00B35E17"/>
    <w:rsid w:val="00B361AA"/>
    <w:rsid w:val="00B36217"/>
    <w:rsid w:val="00B3637F"/>
    <w:rsid w:val="00B36648"/>
    <w:rsid w:val="00B366F8"/>
    <w:rsid w:val="00B3685F"/>
    <w:rsid w:val="00B36888"/>
    <w:rsid w:val="00B36AFD"/>
    <w:rsid w:val="00B36B68"/>
    <w:rsid w:val="00B36CAF"/>
    <w:rsid w:val="00B36E6F"/>
    <w:rsid w:val="00B37048"/>
    <w:rsid w:val="00B3709C"/>
    <w:rsid w:val="00B372F4"/>
    <w:rsid w:val="00B372FA"/>
    <w:rsid w:val="00B37320"/>
    <w:rsid w:val="00B373F2"/>
    <w:rsid w:val="00B4022C"/>
    <w:rsid w:val="00B4029A"/>
    <w:rsid w:val="00B4070B"/>
    <w:rsid w:val="00B40A36"/>
    <w:rsid w:val="00B40BA4"/>
    <w:rsid w:val="00B40E62"/>
    <w:rsid w:val="00B41217"/>
    <w:rsid w:val="00B41246"/>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84"/>
    <w:rsid w:val="00B450FE"/>
    <w:rsid w:val="00B4588A"/>
    <w:rsid w:val="00B45DA2"/>
    <w:rsid w:val="00B45E81"/>
    <w:rsid w:val="00B45FB0"/>
    <w:rsid w:val="00B465EA"/>
    <w:rsid w:val="00B46760"/>
    <w:rsid w:val="00B46F44"/>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28"/>
    <w:rsid w:val="00B52AD6"/>
    <w:rsid w:val="00B52C3F"/>
    <w:rsid w:val="00B52E57"/>
    <w:rsid w:val="00B52EE2"/>
    <w:rsid w:val="00B52EFB"/>
    <w:rsid w:val="00B5316C"/>
    <w:rsid w:val="00B531C9"/>
    <w:rsid w:val="00B53219"/>
    <w:rsid w:val="00B53B0B"/>
    <w:rsid w:val="00B53C5D"/>
    <w:rsid w:val="00B53E2E"/>
    <w:rsid w:val="00B542C1"/>
    <w:rsid w:val="00B54617"/>
    <w:rsid w:val="00B54822"/>
    <w:rsid w:val="00B54EB2"/>
    <w:rsid w:val="00B55222"/>
    <w:rsid w:val="00B55D8D"/>
    <w:rsid w:val="00B562EB"/>
    <w:rsid w:val="00B56914"/>
    <w:rsid w:val="00B56F33"/>
    <w:rsid w:val="00B56F88"/>
    <w:rsid w:val="00B57099"/>
    <w:rsid w:val="00B5714D"/>
    <w:rsid w:val="00B57968"/>
    <w:rsid w:val="00B57D63"/>
    <w:rsid w:val="00B60035"/>
    <w:rsid w:val="00B601E6"/>
    <w:rsid w:val="00B60386"/>
    <w:rsid w:val="00B608BE"/>
    <w:rsid w:val="00B6124C"/>
    <w:rsid w:val="00B616F5"/>
    <w:rsid w:val="00B617E5"/>
    <w:rsid w:val="00B61AC9"/>
    <w:rsid w:val="00B61B7C"/>
    <w:rsid w:val="00B61C4A"/>
    <w:rsid w:val="00B61EFB"/>
    <w:rsid w:val="00B6200C"/>
    <w:rsid w:val="00B6201C"/>
    <w:rsid w:val="00B620DB"/>
    <w:rsid w:val="00B626D9"/>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DEE"/>
    <w:rsid w:val="00B651A8"/>
    <w:rsid w:val="00B65C19"/>
    <w:rsid w:val="00B6604F"/>
    <w:rsid w:val="00B6648D"/>
    <w:rsid w:val="00B66A3C"/>
    <w:rsid w:val="00B66AFB"/>
    <w:rsid w:val="00B67009"/>
    <w:rsid w:val="00B670CB"/>
    <w:rsid w:val="00B671CF"/>
    <w:rsid w:val="00B67323"/>
    <w:rsid w:val="00B673F6"/>
    <w:rsid w:val="00B674A4"/>
    <w:rsid w:val="00B675CC"/>
    <w:rsid w:val="00B67A71"/>
    <w:rsid w:val="00B67B13"/>
    <w:rsid w:val="00B67C24"/>
    <w:rsid w:val="00B67D22"/>
    <w:rsid w:val="00B67D90"/>
    <w:rsid w:val="00B67FC2"/>
    <w:rsid w:val="00B701B0"/>
    <w:rsid w:val="00B70253"/>
    <w:rsid w:val="00B7093E"/>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FFF"/>
    <w:rsid w:val="00B74393"/>
    <w:rsid w:val="00B74511"/>
    <w:rsid w:val="00B7452A"/>
    <w:rsid w:val="00B74717"/>
    <w:rsid w:val="00B747EE"/>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3A7"/>
    <w:rsid w:val="00B804BF"/>
    <w:rsid w:val="00B80753"/>
    <w:rsid w:val="00B8085C"/>
    <w:rsid w:val="00B80932"/>
    <w:rsid w:val="00B80B14"/>
    <w:rsid w:val="00B81066"/>
    <w:rsid w:val="00B814D5"/>
    <w:rsid w:val="00B81C22"/>
    <w:rsid w:val="00B81DD3"/>
    <w:rsid w:val="00B82595"/>
    <w:rsid w:val="00B82893"/>
    <w:rsid w:val="00B82B17"/>
    <w:rsid w:val="00B82D4C"/>
    <w:rsid w:val="00B82E16"/>
    <w:rsid w:val="00B82F22"/>
    <w:rsid w:val="00B83084"/>
    <w:rsid w:val="00B834DC"/>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718F"/>
    <w:rsid w:val="00B8731C"/>
    <w:rsid w:val="00B8759E"/>
    <w:rsid w:val="00B877E2"/>
    <w:rsid w:val="00B877EC"/>
    <w:rsid w:val="00B8791A"/>
    <w:rsid w:val="00B8797B"/>
    <w:rsid w:val="00B87B20"/>
    <w:rsid w:val="00B87FD9"/>
    <w:rsid w:val="00B903C7"/>
    <w:rsid w:val="00B9078C"/>
    <w:rsid w:val="00B9098F"/>
    <w:rsid w:val="00B909C6"/>
    <w:rsid w:val="00B90AAB"/>
    <w:rsid w:val="00B90AEE"/>
    <w:rsid w:val="00B90C50"/>
    <w:rsid w:val="00B90D80"/>
    <w:rsid w:val="00B91478"/>
    <w:rsid w:val="00B91AD8"/>
    <w:rsid w:val="00B91B30"/>
    <w:rsid w:val="00B91C60"/>
    <w:rsid w:val="00B91C6C"/>
    <w:rsid w:val="00B9230B"/>
    <w:rsid w:val="00B92412"/>
    <w:rsid w:val="00B92453"/>
    <w:rsid w:val="00B92538"/>
    <w:rsid w:val="00B926FD"/>
    <w:rsid w:val="00B92792"/>
    <w:rsid w:val="00B9283F"/>
    <w:rsid w:val="00B92C6C"/>
    <w:rsid w:val="00B92DC5"/>
    <w:rsid w:val="00B93534"/>
    <w:rsid w:val="00B93578"/>
    <w:rsid w:val="00B935BC"/>
    <w:rsid w:val="00B9388B"/>
    <w:rsid w:val="00B938C8"/>
    <w:rsid w:val="00B93C41"/>
    <w:rsid w:val="00B9420E"/>
    <w:rsid w:val="00B942BF"/>
    <w:rsid w:val="00B94384"/>
    <w:rsid w:val="00B944BB"/>
    <w:rsid w:val="00B952A7"/>
    <w:rsid w:val="00B9563A"/>
    <w:rsid w:val="00B95A81"/>
    <w:rsid w:val="00B95DA5"/>
    <w:rsid w:val="00B96295"/>
    <w:rsid w:val="00B963BF"/>
    <w:rsid w:val="00B966B4"/>
    <w:rsid w:val="00B968DE"/>
    <w:rsid w:val="00B96DF6"/>
    <w:rsid w:val="00B96E4E"/>
    <w:rsid w:val="00B970F3"/>
    <w:rsid w:val="00B971C3"/>
    <w:rsid w:val="00B97876"/>
    <w:rsid w:val="00B9793A"/>
    <w:rsid w:val="00B97951"/>
    <w:rsid w:val="00B979C9"/>
    <w:rsid w:val="00B97AE4"/>
    <w:rsid w:val="00B97E45"/>
    <w:rsid w:val="00B97E96"/>
    <w:rsid w:val="00B97F39"/>
    <w:rsid w:val="00B97F5D"/>
    <w:rsid w:val="00BA0571"/>
    <w:rsid w:val="00BA064B"/>
    <w:rsid w:val="00BA06DE"/>
    <w:rsid w:val="00BA08DA"/>
    <w:rsid w:val="00BA09A3"/>
    <w:rsid w:val="00BA0AFA"/>
    <w:rsid w:val="00BA0F83"/>
    <w:rsid w:val="00BA1159"/>
    <w:rsid w:val="00BA126C"/>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AAE"/>
    <w:rsid w:val="00BA4CFB"/>
    <w:rsid w:val="00BA50E9"/>
    <w:rsid w:val="00BA512D"/>
    <w:rsid w:val="00BA58A3"/>
    <w:rsid w:val="00BA5903"/>
    <w:rsid w:val="00BA5A7B"/>
    <w:rsid w:val="00BA5CE7"/>
    <w:rsid w:val="00BA5D49"/>
    <w:rsid w:val="00BA5D9B"/>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1005"/>
    <w:rsid w:val="00BB1296"/>
    <w:rsid w:val="00BB12B3"/>
    <w:rsid w:val="00BB1883"/>
    <w:rsid w:val="00BB19E8"/>
    <w:rsid w:val="00BB1A3E"/>
    <w:rsid w:val="00BB252F"/>
    <w:rsid w:val="00BB2740"/>
    <w:rsid w:val="00BB2A0A"/>
    <w:rsid w:val="00BB2BBC"/>
    <w:rsid w:val="00BB2ED9"/>
    <w:rsid w:val="00BB2F08"/>
    <w:rsid w:val="00BB33A3"/>
    <w:rsid w:val="00BB3658"/>
    <w:rsid w:val="00BB3701"/>
    <w:rsid w:val="00BB3CEB"/>
    <w:rsid w:val="00BB3FB4"/>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A06"/>
    <w:rsid w:val="00BB6AE2"/>
    <w:rsid w:val="00BB6BEA"/>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92"/>
    <w:rsid w:val="00BC20BE"/>
    <w:rsid w:val="00BC2420"/>
    <w:rsid w:val="00BC253A"/>
    <w:rsid w:val="00BC2B86"/>
    <w:rsid w:val="00BC2BF2"/>
    <w:rsid w:val="00BC2EF1"/>
    <w:rsid w:val="00BC2F23"/>
    <w:rsid w:val="00BC2FA7"/>
    <w:rsid w:val="00BC31F2"/>
    <w:rsid w:val="00BC3211"/>
    <w:rsid w:val="00BC329C"/>
    <w:rsid w:val="00BC3C85"/>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33DF"/>
    <w:rsid w:val="00BD34DD"/>
    <w:rsid w:val="00BD3602"/>
    <w:rsid w:val="00BD370D"/>
    <w:rsid w:val="00BD3AA3"/>
    <w:rsid w:val="00BD3C6D"/>
    <w:rsid w:val="00BD4583"/>
    <w:rsid w:val="00BD4648"/>
    <w:rsid w:val="00BD48D1"/>
    <w:rsid w:val="00BD4A3F"/>
    <w:rsid w:val="00BD5019"/>
    <w:rsid w:val="00BD54A3"/>
    <w:rsid w:val="00BD55EA"/>
    <w:rsid w:val="00BD5619"/>
    <w:rsid w:val="00BD58F4"/>
    <w:rsid w:val="00BD595E"/>
    <w:rsid w:val="00BD60F1"/>
    <w:rsid w:val="00BD6228"/>
    <w:rsid w:val="00BD62BD"/>
    <w:rsid w:val="00BD62E3"/>
    <w:rsid w:val="00BD63E3"/>
    <w:rsid w:val="00BD66BD"/>
    <w:rsid w:val="00BD6703"/>
    <w:rsid w:val="00BD69B5"/>
    <w:rsid w:val="00BD6FDA"/>
    <w:rsid w:val="00BD71B5"/>
    <w:rsid w:val="00BD7213"/>
    <w:rsid w:val="00BD73CA"/>
    <w:rsid w:val="00BD770D"/>
    <w:rsid w:val="00BD79A2"/>
    <w:rsid w:val="00BD7B78"/>
    <w:rsid w:val="00BD7E58"/>
    <w:rsid w:val="00BD7F32"/>
    <w:rsid w:val="00BD7FB6"/>
    <w:rsid w:val="00BE0149"/>
    <w:rsid w:val="00BE01C8"/>
    <w:rsid w:val="00BE0286"/>
    <w:rsid w:val="00BE029A"/>
    <w:rsid w:val="00BE0334"/>
    <w:rsid w:val="00BE049C"/>
    <w:rsid w:val="00BE0C1D"/>
    <w:rsid w:val="00BE0D11"/>
    <w:rsid w:val="00BE108D"/>
    <w:rsid w:val="00BE150F"/>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4158"/>
    <w:rsid w:val="00BE41D8"/>
    <w:rsid w:val="00BE4359"/>
    <w:rsid w:val="00BE45A9"/>
    <w:rsid w:val="00BE4D6B"/>
    <w:rsid w:val="00BE5272"/>
    <w:rsid w:val="00BE545E"/>
    <w:rsid w:val="00BE5971"/>
    <w:rsid w:val="00BE59A4"/>
    <w:rsid w:val="00BE5ADF"/>
    <w:rsid w:val="00BE6147"/>
    <w:rsid w:val="00BE64A1"/>
    <w:rsid w:val="00BE6BAB"/>
    <w:rsid w:val="00BE6D98"/>
    <w:rsid w:val="00BE6E1C"/>
    <w:rsid w:val="00BE7095"/>
    <w:rsid w:val="00BE70C9"/>
    <w:rsid w:val="00BE743B"/>
    <w:rsid w:val="00BE7760"/>
    <w:rsid w:val="00BE7B2C"/>
    <w:rsid w:val="00BE7D5C"/>
    <w:rsid w:val="00BE7ED1"/>
    <w:rsid w:val="00BE7FBF"/>
    <w:rsid w:val="00BF0116"/>
    <w:rsid w:val="00BF01DA"/>
    <w:rsid w:val="00BF04B4"/>
    <w:rsid w:val="00BF0675"/>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6400"/>
    <w:rsid w:val="00BF6736"/>
    <w:rsid w:val="00BF677B"/>
    <w:rsid w:val="00BF6D30"/>
    <w:rsid w:val="00BF7266"/>
    <w:rsid w:val="00BF7394"/>
    <w:rsid w:val="00BF7589"/>
    <w:rsid w:val="00BF7B14"/>
    <w:rsid w:val="00BF7D2D"/>
    <w:rsid w:val="00BF7DF8"/>
    <w:rsid w:val="00C001BD"/>
    <w:rsid w:val="00C00248"/>
    <w:rsid w:val="00C0048A"/>
    <w:rsid w:val="00C005F6"/>
    <w:rsid w:val="00C00A16"/>
    <w:rsid w:val="00C00D86"/>
    <w:rsid w:val="00C00DAB"/>
    <w:rsid w:val="00C00DD6"/>
    <w:rsid w:val="00C0105E"/>
    <w:rsid w:val="00C01076"/>
    <w:rsid w:val="00C01151"/>
    <w:rsid w:val="00C0123F"/>
    <w:rsid w:val="00C014EC"/>
    <w:rsid w:val="00C01834"/>
    <w:rsid w:val="00C01929"/>
    <w:rsid w:val="00C01FF0"/>
    <w:rsid w:val="00C02165"/>
    <w:rsid w:val="00C025F4"/>
    <w:rsid w:val="00C02696"/>
    <w:rsid w:val="00C02739"/>
    <w:rsid w:val="00C02969"/>
    <w:rsid w:val="00C029BA"/>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6186"/>
    <w:rsid w:val="00C06261"/>
    <w:rsid w:val="00C06403"/>
    <w:rsid w:val="00C06592"/>
    <w:rsid w:val="00C066AA"/>
    <w:rsid w:val="00C06A3D"/>
    <w:rsid w:val="00C06CA6"/>
    <w:rsid w:val="00C06D8D"/>
    <w:rsid w:val="00C073F1"/>
    <w:rsid w:val="00C07984"/>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83E"/>
    <w:rsid w:val="00C25DB8"/>
    <w:rsid w:val="00C25E71"/>
    <w:rsid w:val="00C263F7"/>
    <w:rsid w:val="00C26468"/>
    <w:rsid w:val="00C265A1"/>
    <w:rsid w:val="00C267E7"/>
    <w:rsid w:val="00C2684E"/>
    <w:rsid w:val="00C26C24"/>
    <w:rsid w:val="00C26E61"/>
    <w:rsid w:val="00C26EC7"/>
    <w:rsid w:val="00C26F6F"/>
    <w:rsid w:val="00C26FCE"/>
    <w:rsid w:val="00C27207"/>
    <w:rsid w:val="00C2768D"/>
    <w:rsid w:val="00C300EB"/>
    <w:rsid w:val="00C30301"/>
    <w:rsid w:val="00C30BBA"/>
    <w:rsid w:val="00C30C89"/>
    <w:rsid w:val="00C30D5A"/>
    <w:rsid w:val="00C30D8B"/>
    <w:rsid w:val="00C30DFA"/>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901"/>
    <w:rsid w:val="00C33AD9"/>
    <w:rsid w:val="00C33B23"/>
    <w:rsid w:val="00C33D69"/>
    <w:rsid w:val="00C33DF4"/>
    <w:rsid w:val="00C33E44"/>
    <w:rsid w:val="00C33F55"/>
    <w:rsid w:val="00C33FBC"/>
    <w:rsid w:val="00C3429E"/>
    <w:rsid w:val="00C3456D"/>
    <w:rsid w:val="00C3498C"/>
    <w:rsid w:val="00C34B62"/>
    <w:rsid w:val="00C352C3"/>
    <w:rsid w:val="00C35A1B"/>
    <w:rsid w:val="00C35C76"/>
    <w:rsid w:val="00C35C84"/>
    <w:rsid w:val="00C35FD8"/>
    <w:rsid w:val="00C35FF2"/>
    <w:rsid w:val="00C3627F"/>
    <w:rsid w:val="00C36659"/>
    <w:rsid w:val="00C366DA"/>
    <w:rsid w:val="00C3695A"/>
    <w:rsid w:val="00C36994"/>
    <w:rsid w:val="00C36AB2"/>
    <w:rsid w:val="00C36F29"/>
    <w:rsid w:val="00C37127"/>
    <w:rsid w:val="00C3752D"/>
    <w:rsid w:val="00C377F7"/>
    <w:rsid w:val="00C37870"/>
    <w:rsid w:val="00C37AA7"/>
    <w:rsid w:val="00C37B28"/>
    <w:rsid w:val="00C37B46"/>
    <w:rsid w:val="00C37F28"/>
    <w:rsid w:val="00C4097B"/>
    <w:rsid w:val="00C409DF"/>
    <w:rsid w:val="00C40D5C"/>
    <w:rsid w:val="00C413EB"/>
    <w:rsid w:val="00C41696"/>
    <w:rsid w:val="00C41A0F"/>
    <w:rsid w:val="00C41D45"/>
    <w:rsid w:val="00C41D6B"/>
    <w:rsid w:val="00C422B4"/>
    <w:rsid w:val="00C426AC"/>
    <w:rsid w:val="00C426B8"/>
    <w:rsid w:val="00C42B22"/>
    <w:rsid w:val="00C42BF4"/>
    <w:rsid w:val="00C42EAB"/>
    <w:rsid w:val="00C4315F"/>
    <w:rsid w:val="00C4369E"/>
    <w:rsid w:val="00C439AB"/>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DD"/>
    <w:rsid w:val="00C46F8D"/>
    <w:rsid w:val="00C4706C"/>
    <w:rsid w:val="00C474DB"/>
    <w:rsid w:val="00C4771E"/>
    <w:rsid w:val="00C47759"/>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440"/>
    <w:rsid w:val="00C536D8"/>
    <w:rsid w:val="00C53F4B"/>
    <w:rsid w:val="00C540A2"/>
    <w:rsid w:val="00C54326"/>
    <w:rsid w:val="00C54537"/>
    <w:rsid w:val="00C549EA"/>
    <w:rsid w:val="00C54E50"/>
    <w:rsid w:val="00C55892"/>
    <w:rsid w:val="00C55A09"/>
    <w:rsid w:val="00C55A79"/>
    <w:rsid w:val="00C55AAA"/>
    <w:rsid w:val="00C55B1D"/>
    <w:rsid w:val="00C55B74"/>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F73"/>
    <w:rsid w:val="00C57FE8"/>
    <w:rsid w:val="00C6005D"/>
    <w:rsid w:val="00C601F1"/>
    <w:rsid w:val="00C604D8"/>
    <w:rsid w:val="00C60C53"/>
    <w:rsid w:val="00C60E9E"/>
    <w:rsid w:val="00C60FCC"/>
    <w:rsid w:val="00C6173E"/>
    <w:rsid w:val="00C618C3"/>
    <w:rsid w:val="00C6197B"/>
    <w:rsid w:val="00C61AB2"/>
    <w:rsid w:val="00C61B6A"/>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446D"/>
    <w:rsid w:val="00C64893"/>
    <w:rsid w:val="00C649CC"/>
    <w:rsid w:val="00C65512"/>
    <w:rsid w:val="00C65A97"/>
    <w:rsid w:val="00C65E8C"/>
    <w:rsid w:val="00C663A9"/>
    <w:rsid w:val="00C66DB5"/>
    <w:rsid w:val="00C6730B"/>
    <w:rsid w:val="00C676ED"/>
    <w:rsid w:val="00C677B7"/>
    <w:rsid w:val="00C678AF"/>
    <w:rsid w:val="00C700E5"/>
    <w:rsid w:val="00C708D6"/>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43E"/>
    <w:rsid w:val="00C80901"/>
    <w:rsid w:val="00C80BDD"/>
    <w:rsid w:val="00C80E43"/>
    <w:rsid w:val="00C80EA1"/>
    <w:rsid w:val="00C80EDD"/>
    <w:rsid w:val="00C80F1A"/>
    <w:rsid w:val="00C8130C"/>
    <w:rsid w:val="00C8155D"/>
    <w:rsid w:val="00C81811"/>
    <w:rsid w:val="00C8187E"/>
    <w:rsid w:val="00C81AEC"/>
    <w:rsid w:val="00C81F10"/>
    <w:rsid w:val="00C821A7"/>
    <w:rsid w:val="00C82315"/>
    <w:rsid w:val="00C8258A"/>
    <w:rsid w:val="00C825B8"/>
    <w:rsid w:val="00C82C47"/>
    <w:rsid w:val="00C82C69"/>
    <w:rsid w:val="00C82F36"/>
    <w:rsid w:val="00C8326F"/>
    <w:rsid w:val="00C83285"/>
    <w:rsid w:val="00C832E7"/>
    <w:rsid w:val="00C8341B"/>
    <w:rsid w:val="00C8346B"/>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82"/>
    <w:rsid w:val="00C85F05"/>
    <w:rsid w:val="00C86096"/>
    <w:rsid w:val="00C86154"/>
    <w:rsid w:val="00C86195"/>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CAE"/>
    <w:rsid w:val="00C90ED5"/>
    <w:rsid w:val="00C90FCA"/>
    <w:rsid w:val="00C90FD6"/>
    <w:rsid w:val="00C91738"/>
    <w:rsid w:val="00C91CC0"/>
    <w:rsid w:val="00C91F94"/>
    <w:rsid w:val="00C9201A"/>
    <w:rsid w:val="00C92CB4"/>
    <w:rsid w:val="00C93C0E"/>
    <w:rsid w:val="00C93CC4"/>
    <w:rsid w:val="00C93DAB"/>
    <w:rsid w:val="00C94032"/>
    <w:rsid w:val="00C94229"/>
    <w:rsid w:val="00C94242"/>
    <w:rsid w:val="00C94323"/>
    <w:rsid w:val="00C94502"/>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DA5"/>
    <w:rsid w:val="00C96F9D"/>
    <w:rsid w:val="00C976C3"/>
    <w:rsid w:val="00C97749"/>
    <w:rsid w:val="00C97834"/>
    <w:rsid w:val="00C978E2"/>
    <w:rsid w:val="00C97965"/>
    <w:rsid w:val="00C97A50"/>
    <w:rsid w:val="00C97AE7"/>
    <w:rsid w:val="00C97F8B"/>
    <w:rsid w:val="00CA0155"/>
    <w:rsid w:val="00CA06ED"/>
    <w:rsid w:val="00CA08E2"/>
    <w:rsid w:val="00CA0BE1"/>
    <w:rsid w:val="00CA1095"/>
    <w:rsid w:val="00CA1202"/>
    <w:rsid w:val="00CA146D"/>
    <w:rsid w:val="00CA1779"/>
    <w:rsid w:val="00CA1A7C"/>
    <w:rsid w:val="00CA1C7A"/>
    <w:rsid w:val="00CA1C8E"/>
    <w:rsid w:val="00CA1D09"/>
    <w:rsid w:val="00CA20B8"/>
    <w:rsid w:val="00CA2112"/>
    <w:rsid w:val="00CA21DA"/>
    <w:rsid w:val="00CA232A"/>
    <w:rsid w:val="00CA2543"/>
    <w:rsid w:val="00CA2A60"/>
    <w:rsid w:val="00CA2A87"/>
    <w:rsid w:val="00CA2DAA"/>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3DE8"/>
    <w:rsid w:val="00CB3EAA"/>
    <w:rsid w:val="00CB40C4"/>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6035"/>
    <w:rsid w:val="00CB607D"/>
    <w:rsid w:val="00CB6367"/>
    <w:rsid w:val="00CB69D3"/>
    <w:rsid w:val="00CB6A65"/>
    <w:rsid w:val="00CB6BAE"/>
    <w:rsid w:val="00CB6C78"/>
    <w:rsid w:val="00CB6E55"/>
    <w:rsid w:val="00CB6F40"/>
    <w:rsid w:val="00CB77F3"/>
    <w:rsid w:val="00CB7931"/>
    <w:rsid w:val="00CB7953"/>
    <w:rsid w:val="00CB79E0"/>
    <w:rsid w:val="00CB7B15"/>
    <w:rsid w:val="00CB7EE8"/>
    <w:rsid w:val="00CC00D0"/>
    <w:rsid w:val="00CC043E"/>
    <w:rsid w:val="00CC0457"/>
    <w:rsid w:val="00CC06A3"/>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A2"/>
    <w:rsid w:val="00CC2FB9"/>
    <w:rsid w:val="00CC32B4"/>
    <w:rsid w:val="00CC3383"/>
    <w:rsid w:val="00CC346F"/>
    <w:rsid w:val="00CC3613"/>
    <w:rsid w:val="00CC382F"/>
    <w:rsid w:val="00CC3A22"/>
    <w:rsid w:val="00CC3E7F"/>
    <w:rsid w:val="00CC41CA"/>
    <w:rsid w:val="00CC420F"/>
    <w:rsid w:val="00CC4428"/>
    <w:rsid w:val="00CC4519"/>
    <w:rsid w:val="00CC4791"/>
    <w:rsid w:val="00CC4B3E"/>
    <w:rsid w:val="00CC4E16"/>
    <w:rsid w:val="00CC4FA3"/>
    <w:rsid w:val="00CC5170"/>
    <w:rsid w:val="00CC527C"/>
    <w:rsid w:val="00CC5435"/>
    <w:rsid w:val="00CC5481"/>
    <w:rsid w:val="00CC54BF"/>
    <w:rsid w:val="00CC56D5"/>
    <w:rsid w:val="00CC5CFA"/>
    <w:rsid w:val="00CC6037"/>
    <w:rsid w:val="00CC60EA"/>
    <w:rsid w:val="00CC61D6"/>
    <w:rsid w:val="00CC6450"/>
    <w:rsid w:val="00CC6A28"/>
    <w:rsid w:val="00CC6AFD"/>
    <w:rsid w:val="00CC6B12"/>
    <w:rsid w:val="00CC6BE0"/>
    <w:rsid w:val="00CC6D30"/>
    <w:rsid w:val="00CC711B"/>
    <w:rsid w:val="00CC71E3"/>
    <w:rsid w:val="00CC7343"/>
    <w:rsid w:val="00CC7567"/>
    <w:rsid w:val="00CC782E"/>
    <w:rsid w:val="00CC7905"/>
    <w:rsid w:val="00CC79B4"/>
    <w:rsid w:val="00CC7A62"/>
    <w:rsid w:val="00CC7CC7"/>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690"/>
    <w:rsid w:val="00CD480F"/>
    <w:rsid w:val="00CD4956"/>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13A5"/>
    <w:rsid w:val="00CE188C"/>
    <w:rsid w:val="00CE1AFD"/>
    <w:rsid w:val="00CE1D34"/>
    <w:rsid w:val="00CE1F04"/>
    <w:rsid w:val="00CE1F19"/>
    <w:rsid w:val="00CE2049"/>
    <w:rsid w:val="00CE2214"/>
    <w:rsid w:val="00CE2EDA"/>
    <w:rsid w:val="00CE3043"/>
    <w:rsid w:val="00CE32F2"/>
    <w:rsid w:val="00CE367C"/>
    <w:rsid w:val="00CE379C"/>
    <w:rsid w:val="00CE38AB"/>
    <w:rsid w:val="00CE397C"/>
    <w:rsid w:val="00CE3A23"/>
    <w:rsid w:val="00CE3F80"/>
    <w:rsid w:val="00CE4033"/>
    <w:rsid w:val="00CE412F"/>
    <w:rsid w:val="00CE4499"/>
    <w:rsid w:val="00CE44EE"/>
    <w:rsid w:val="00CE4853"/>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37A"/>
    <w:rsid w:val="00CE6514"/>
    <w:rsid w:val="00CE6534"/>
    <w:rsid w:val="00CE66EE"/>
    <w:rsid w:val="00CE6A4F"/>
    <w:rsid w:val="00CE6CB4"/>
    <w:rsid w:val="00CE6EAE"/>
    <w:rsid w:val="00CE71BA"/>
    <w:rsid w:val="00CE7411"/>
    <w:rsid w:val="00CE75B9"/>
    <w:rsid w:val="00CE77B2"/>
    <w:rsid w:val="00CE78D2"/>
    <w:rsid w:val="00CE792B"/>
    <w:rsid w:val="00CE7A98"/>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FC8"/>
    <w:rsid w:val="00CF2067"/>
    <w:rsid w:val="00CF28E9"/>
    <w:rsid w:val="00CF29E0"/>
    <w:rsid w:val="00CF2B87"/>
    <w:rsid w:val="00CF2D66"/>
    <w:rsid w:val="00CF2ED4"/>
    <w:rsid w:val="00CF3481"/>
    <w:rsid w:val="00CF3ADF"/>
    <w:rsid w:val="00CF3E6F"/>
    <w:rsid w:val="00CF3E93"/>
    <w:rsid w:val="00CF44E4"/>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D24"/>
    <w:rsid w:val="00D10EA1"/>
    <w:rsid w:val="00D11B19"/>
    <w:rsid w:val="00D11C94"/>
    <w:rsid w:val="00D1204B"/>
    <w:rsid w:val="00D12070"/>
    <w:rsid w:val="00D1212F"/>
    <w:rsid w:val="00D12140"/>
    <w:rsid w:val="00D128CA"/>
    <w:rsid w:val="00D12BE9"/>
    <w:rsid w:val="00D12C3F"/>
    <w:rsid w:val="00D12D71"/>
    <w:rsid w:val="00D13272"/>
    <w:rsid w:val="00D134B2"/>
    <w:rsid w:val="00D138F0"/>
    <w:rsid w:val="00D13945"/>
    <w:rsid w:val="00D13B69"/>
    <w:rsid w:val="00D14047"/>
    <w:rsid w:val="00D14278"/>
    <w:rsid w:val="00D14350"/>
    <w:rsid w:val="00D144EC"/>
    <w:rsid w:val="00D1464C"/>
    <w:rsid w:val="00D15146"/>
    <w:rsid w:val="00D15239"/>
    <w:rsid w:val="00D1562D"/>
    <w:rsid w:val="00D15B58"/>
    <w:rsid w:val="00D15FAC"/>
    <w:rsid w:val="00D16139"/>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344"/>
    <w:rsid w:val="00D23565"/>
    <w:rsid w:val="00D235A6"/>
    <w:rsid w:val="00D23610"/>
    <w:rsid w:val="00D23967"/>
    <w:rsid w:val="00D23AC9"/>
    <w:rsid w:val="00D23C2B"/>
    <w:rsid w:val="00D23DFC"/>
    <w:rsid w:val="00D24380"/>
    <w:rsid w:val="00D245F3"/>
    <w:rsid w:val="00D2474D"/>
    <w:rsid w:val="00D24892"/>
    <w:rsid w:val="00D2492F"/>
    <w:rsid w:val="00D249C3"/>
    <w:rsid w:val="00D24B66"/>
    <w:rsid w:val="00D2506F"/>
    <w:rsid w:val="00D251B4"/>
    <w:rsid w:val="00D25289"/>
    <w:rsid w:val="00D257D2"/>
    <w:rsid w:val="00D258D8"/>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11F"/>
    <w:rsid w:val="00D271E5"/>
    <w:rsid w:val="00D27298"/>
    <w:rsid w:val="00D272E0"/>
    <w:rsid w:val="00D277DD"/>
    <w:rsid w:val="00D278AB"/>
    <w:rsid w:val="00D27B92"/>
    <w:rsid w:val="00D27C61"/>
    <w:rsid w:val="00D27DD9"/>
    <w:rsid w:val="00D27FE2"/>
    <w:rsid w:val="00D3001A"/>
    <w:rsid w:val="00D3021B"/>
    <w:rsid w:val="00D30892"/>
    <w:rsid w:val="00D30A9D"/>
    <w:rsid w:val="00D30C56"/>
    <w:rsid w:val="00D30CA1"/>
    <w:rsid w:val="00D30D9A"/>
    <w:rsid w:val="00D30DAF"/>
    <w:rsid w:val="00D30E4A"/>
    <w:rsid w:val="00D31353"/>
    <w:rsid w:val="00D31ED0"/>
    <w:rsid w:val="00D321A8"/>
    <w:rsid w:val="00D3248C"/>
    <w:rsid w:val="00D32583"/>
    <w:rsid w:val="00D328A4"/>
    <w:rsid w:val="00D32AFB"/>
    <w:rsid w:val="00D33017"/>
    <w:rsid w:val="00D330E9"/>
    <w:rsid w:val="00D3333C"/>
    <w:rsid w:val="00D3334F"/>
    <w:rsid w:val="00D33620"/>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50F"/>
    <w:rsid w:val="00D4075A"/>
    <w:rsid w:val="00D408FB"/>
    <w:rsid w:val="00D40A44"/>
    <w:rsid w:val="00D412B4"/>
    <w:rsid w:val="00D416C3"/>
    <w:rsid w:val="00D4242F"/>
    <w:rsid w:val="00D4254E"/>
    <w:rsid w:val="00D426C0"/>
    <w:rsid w:val="00D427DE"/>
    <w:rsid w:val="00D42CF0"/>
    <w:rsid w:val="00D42D6C"/>
    <w:rsid w:val="00D43806"/>
    <w:rsid w:val="00D43918"/>
    <w:rsid w:val="00D43DBD"/>
    <w:rsid w:val="00D43EA4"/>
    <w:rsid w:val="00D43EAE"/>
    <w:rsid w:val="00D43F6A"/>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ECD"/>
    <w:rsid w:val="00D46F33"/>
    <w:rsid w:val="00D46FE6"/>
    <w:rsid w:val="00D470A9"/>
    <w:rsid w:val="00D473CB"/>
    <w:rsid w:val="00D4757C"/>
    <w:rsid w:val="00D47613"/>
    <w:rsid w:val="00D47DA4"/>
    <w:rsid w:val="00D503F3"/>
    <w:rsid w:val="00D5056A"/>
    <w:rsid w:val="00D5080F"/>
    <w:rsid w:val="00D508A7"/>
    <w:rsid w:val="00D50B38"/>
    <w:rsid w:val="00D50CD2"/>
    <w:rsid w:val="00D50E21"/>
    <w:rsid w:val="00D50E82"/>
    <w:rsid w:val="00D50F5E"/>
    <w:rsid w:val="00D51286"/>
    <w:rsid w:val="00D51754"/>
    <w:rsid w:val="00D51890"/>
    <w:rsid w:val="00D518AA"/>
    <w:rsid w:val="00D51FA4"/>
    <w:rsid w:val="00D52166"/>
    <w:rsid w:val="00D521A6"/>
    <w:rsid w:val="00D523D9"/>
    <w:rsid w:val="00D52538"/>
    <w:rsid w:val="00D526E5"/>
    <w:rsid w:val="00D528DA"/>
    <w:rsid w:val="00D528FA"/>
    <w:rsid w:val="00D52AFE"/>
    <w:rsid w:val="00D52BAD"/>
    <w:rsid w:val="00D53048"/>
    <w:rsid w:val="00D53184"/>
    <w:rsid w:val="00D531F6"/>
    <w:rsid w:val="00D5349C"/>
    <w:rsid w:val="00D53573"/>
    <w:rsid w:val="00D535CC"/>
    <w:rsid w:val="00D53AF1"/>
    <w:rsid w:val="00D53C70"/>
    <w:rsid w:val="00D53CB1"/>
    <w:rsid w:val="00D540EC"/>
    <w:rsid w:val="00D5427B"/>
    <w:rsid w:val="00D54381"/>
    <w:rsid w:val="00D54396"/>
    <w:rsid w:val="00D54A71"/>
    <w:rsid w:val="00D54E6D"/>
    <w:rsid w:val="00D54EF2"/>
    <w:rsid w:val="00D54F36"/>
    <w:rsid w:val="00D550CF"/>
    <w:rsid w:val="00D55419"/>
    <w:rsid w:val="00D556F1"/>
    <w:rsid w:val="00D558FA"/>
    <w:rsid w:val="00D55C25"/>
    <w:rsid w:val="00D55C59"/>
    <w:rsid w:val="00D56116"/>
    <w:rsid w:val="00D56271"/>
    <w:rsid w:val="00D562E6"/>
    <w:rsid w:val="00D5684E"/>
    <w:rsid w:val="00D56BA8"/>
    <w:rsid w:val="00D56CD6"/>
    <w:rsid w:val="00D57383"/>
    <w:rsid w:val="00D5742B"/>
    <w:rsid w:val="00D574E6"/>
    <w:rsid w:val="00D57AF2"/>
    <w:rsid w:val="00D57E8A"/>
    <w:rsid w:val="00D57ED0"/>
    <w:rsid w:val="00D57FD1"/>
    <w:rsid w:val="00D60282"/>
    <w:rsid w:val="00D602A5"/>
    <w:rsid w:val="00D60574"/>
    <w:rsid w:val="00D609D8"/>
    <w:rsid w:val="00D60A69"/>
    <w:rsid w:val="00D60DFA"/>
    <w:rsid w:val="00D60F94"/>
    <w:rsid w:val="00D61255"/>
    <w:rsid w:val="00D61393"/>
    <w:rsid w:val="00D6139E"/>
    <w:rsid w:val="00D613AF"/>
    <w:rsid w:val="00D61592"/>
    <w:rsid w:val="00D615A2"/>
    <w:rsid w:val="00D619AE"/>
    <w:rsid w:val="00D619FF"/>
    <w:rsid w:val="00D61D0D"/>
    <w:rsid w:val="00D6230E"/>
    <w:rsid w:val="00D62379"/>
    <w:rsid w:val="00D62770"/>
    <w:rsid w:val="00D62AC8"/>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9C"/>
    <w:rsid w:val="00D66E0F"/>
    <w:rsid w:val="00D66F0D"/>
    <w:rsid w:val="00D6737E"/>
    <w:rsid w:val="00D67AE0"/>
    <w:rsid w:val="00D67AF9"/>
    <w:rsid w:val="00D67DA6"/>
    <w:rsid w:val="00D7016A"/>
    <w:rsid w:val="00D70485"/>
    <w:rsid w:val="00D705CB"/>
    <w:rsid w:val="00D709CB"/>
    <w:rsid w:val="00D70A8C"/>
    <w:rsid w:val="00D70D37"/>
    <w:rsid w:val="00D711E3"/>
    <w:rsid w:val="00D7147B"/>
    <w:rsid w:val="00D7148F"/>
    <w:rsid w:val="00D7158B"/>
    <w:rsid w:val="00D71832"/>
    <w:rsid w:val="00D7195A"/>
    <w:rsid w:val="00D71C77"/>
    <w:rsid w:val="00D71E33"/>
    <w:rsid w:val="00D71E6D"/>
    <w:rsid w:val="00D721E2"/>
    <w:rsid w:val="00D72444"/>
    <w:rsid w:val="00D72644"/>
    <w:rsid w:val="00D7316A"/>
    <w:rsid w:val="00D732B8"/>
    <w:rsid w:val="00D73469"/>
    <w:rsid w:val="00D73558"/>
    <w:rsid w:val="00D735B0"/>
    <w:rsid w:val="00D735F0"/>
    <w:rsid w:val="00D73B21"/>
    <w:rsid w:val="00D73D85"/>
    <w:rsid w:val="00D73FD8"/>
    <w:rsid w:val="00D7411C"/>
    <w:rsid w:val="00D74173"/>
    <w:rsid w:val="00D74363"/>
    <w:rsid w:val="00D747B6"/>
    <w:rsid w:val="00D74AE5"/>
    <w:rsid w:val="00D74BE6"/>
    <w:rsid w:val="00D74D79"/>
    <w:rsid w:val="00D74FE6"/>
    <w:rsid w:val="00D753F3"/>
    <w:rsid w:val="00D75430"/>
    <w:rsid w:val="00D7544D"/>
    <w:rsid w:val="00D75606"/>
    <w:rsid w:val="00D757A2"/>
    <w:rsid w:val="00D758A2"/>
    <w:rsid w:val="00D75B1D"/>
    <w:rsid w:val="00D75C1F"/>
    <w:rsid w:val="00D75C4C"/>
    <w:rsid w:val="00D75E14"/>
    <w:rsid w:val="00D75E24"/>
    <w:rsid w:val="00D76604"/>
    <w:rsid w:val="00D76779"/>
    <w:rsid w:val="00D7679C"/>
    <w:rsid w:val="00D768EB"/>
    <w:rsid w:val="00D7691D"/>
    <w:rsid w:val="00D76C4B"/>
    <w:rsid w:val="00D77023"/>
    <w:rsid w:val="00D7704F"/>
    <w:rsid w:val="00D773E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83B"/>
    <w:rsid w:val="00D81B69"/>
    <w:rsid w:val="00D81E0E"/>
    <w:rsid w:val="00D81E81"/>
    <w:rsid w:val="00D81EC7"/>
    <w:rsid w:val="00D820AC"/>
    <w:rsid w:val="00D825E7"/>
    <w:rsid w:val="00D825FE"/>
    <w:rsid w:val="00D82A0D"/>
    <w:rsid w:val="00D82BB3"/>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7564"/>
    <w:rsid w:val="00D87657"/>
    <w:rsid w:val="00D87712"/>
    <w:rsid w:val="00D87791"/>
    <w:rsid w:val="00D877D2"/>
    <w:rsid w:val="00D87A41"/>
    <w:rsid w:val="00D87B64"/>
    <w:rsid w:val="00D87D7E"/>
    <w:rsid w:val="00D90849"/>
    <w:rsid w:val="00D90AE8"/>
    <w:rsid w:val="00D90CC3"/>
    <w:rsid w:val="00D90E94"/>
    <w:rsid w:val="00D910F7"/>
    <w:rsid w:val="00D91658"/>
    <w:rsid w:val="00D91731"/>
    <w:rsid w:val="00D91768"/>
    <w:rsid w:val="00D91A32"/>
    <w:rsid w:val="00D91A50"/>
    <w:rsid w:val="00D91B3B"/>
    <w:rsid w:val="00D91CF9"/>
    <w:rsid w:val="00D9268A"/>
    <w:rsid w:val="00D92D11"/>
    <w:rsid w:val="00D92D32"/>
    <w:rsid w:val="00D92DB2"/>
    <w:rsid w:val="00D92E9F"/>
    <w:rsid w:val="00D933E9"/>
    <w:rsid w:val="00D936B6"/>
    <w:rsid w:val="00D93A06"/>
    <w:rsid w:val="00D9471C"/>
    <w:rsid w:val="00D94810"/>
    <w:rsid w:val="00D94B0B"/>
    <w:rsid w:val="00D94D4A"/>
    <w:rsid w:val="00D94F5F"/>
    <w:rsid w:val="00D952BF"/>
    <w:rsid w:val="00D955EE"/>
    <w:rsid w:val="00D956D9"/>
    <w:rsid w:val="00D9592A"/>
    <w:rsid w:val="00D95A0F"/>
    <w:rsid w:val="00D960C3"/>
    <w:rsid w:val="00D963F6"/>
    <w:rsid w:val="00D967E9"/>
    <w:rsid w:val="00D96C45"/>
    <w:rsid w:val="00D96C5C"/>
    <w:rsid w:val="00D96D05"/>
    <w:rsid w:val="00D97389"/>
    <w:rsid w:val="00D9750F"/>
    <w:rsid w:val="00D97725"/>
    <w:rsid w:val="00D97726"/>
    <w:rsid w:val="00DA0025"/>
    <w:rsid w:val="00DA0173"/>
    <w:rsid w:val="00DA022E"/>
    <w:rsid w:val="00DA07CC"/>
    <w:rsid w:val="00DA092D"/>
    <w:rsid w:val="00DA09A6"/>
    <w:rsid w:val="00DA0A6C"/>
    <w:rsid w:val="00DA0DA1"/>
    <w:rsid w:val="00DA0DC6"/>
    <w:rsid w:val="00DA0DD8"/>
    <w:rsid w:val="00DA0E81"/>
    <w:rsid w:val="00DA11DC"/>
    <w:rsid w:val="00DA170E"/>
    <w:rsid w:val="00DA18EC"/>
    <w:rsid w:val="00DA210D"/>
    <w:rsid w:val="00DA29D4"/>
    <w:rsid w:val="00DA2C35"/>
    <w:rsid w:val="00DA2D30"/>
    <w:rsid w:val="00DA2F67"/>
    <w:rsid w:val="00DA30E7"/>
    <w:rsid w:val="00DA3241"/>
    <w:rsid w:val="00DA3638"/>
    <w:rsid w:val="00DA3908"/>
    <w:rsid w:val="00DA3F84"/>
    <w:rsid w:val="00DA4160"/>
    <w:rsid w:val="00DA4261"/>
    <w:rsid w:val="00DA430E"/>
    <w:rsid w:val="00DA4345"/>
    <w:rsid w:val="00DA4673"/>
    <w:rsid w:val="00DA475E"/>
    <w:rsid w:val="00DA47F9"/>
    <w:rsid w:val="00DA4C45"/>
    <w:rsid w:val="00DA4CCD"/>
    <w:rsid w:val="00DA4E83"/>
    <w:rsid w:val="00DA5134"/>
    <w:rsid w:val="00DA514B"/>
    <w:rsid w:val="00DA5266"/>
    <w:rsid w:val="00DA5998"/>
    <w:rsid w:val="00DA59A2"/>
    <w:rsid w:val="00DA5F94"/>
    <w:rsid w:val="00DA605B"/>
    <w:rsid w:val="00DA60BE"/>
    <w:rsid w:val="00DA6BC8"/>
    <w:rsid w:val="00DA6D06"/>
    <w:rsid w:val="00DA6D1D"/>
    <w:rsid w:val="00DA6D94"/>
    <w:rsid w:val="00DA6DD0"/>
    <w:rsid w:val="00DA6ED6"/>
    <w:rsid w:val="00DA7091"/>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B56"/>
    <w:rsid w:val="00DB2753"/>
    <w:rsid w:val="00DB2C84"/>
    <w:rsid w:val="00DB2E09"/>
    <w:rsid w:val="00DB30AA"/>
    <w:rsid w:val="00DB3190"/>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706B"/>
    <w:rsid w:val="00DB743B"/>
    <w:rsid w:val="00DB7570"/>
    <w:rsid w:val="00DB766C"/>
    <w:rsid w:val="00DB7903"/>
    <w:rsid w:val="00DB7BB3"/>
    <w:rsid w:val="00DB7ED0"/>
    <w:rsid w:val="00DC01A8"/>
    <w:rsid w:val="00DC01D8"/>
    <w:rsid w:val="00DC02E5"/>
    <w:rsid w:val="00DC03A2"/>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A06"/>
    <w:rsid w:val="00DC1AB9"/>
    <w:rsid w:val="00DC1B32"/>
    <w:rsid w:val="00DC1BF7"/>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C7"/>
    <w:rsid w:val="00DC6ED7"/>
    <w:rsid w:val="00DC7106"/>
    <w:rsid w:val="00DC74BE"/>
    <w:rsid w:val="00DC7734"/>
    <w:rsid w:val="00DC7A77"/>
    <w:rsid w:val="00DD038A"/>
    <w:rsid w:val="00DD03CE"/>
    <w:rsid w:val="00DD03FD"/>
    <w:rsid w:val="00DD0928"/>
    <w:rsid w:val="00DD09C0"/>
    <w:rsid w:val="00DD09E3"/>
    <w:rsid w:val="00DD0AE6"/>
    <w:rsid w:val="00DD0B04"/>
    <w:rsid w:val="00DD0CC5"/>
    <w:rsid w:val="00DD0EC0"/>
    <w:rsid w:val="00DD0F3A"/>
    <w:rsid w:val="00DD1DA4"/>
    <w:rsid w:val="00DD2311"/>
    <w:rsid w:val="00DD2557"/>
    <w:rsid w:val="00DD263E"/>
    <w:rsid w:val="00DD2775"/>
    <w:rsid w:val="00DD28C6"/>
    <w:rsid w:val="00DD2DBB"/>
    <w:rsid w:val="00DD2F9D"/>
    <w:rsid w:val="00DD32D9"/>
    <w:rsid w:val="00DD3368"/>
    <w:rsid w:val="00DD3965"/>
    <w:rsid w:val="00DD4533"/>
    <w:rsid w:val="00DD454A"/>
    <w:rsid w:val="00DD45CF"/>
    <w:rsid w:val="00DD469A"/>
    <w:rsid w:val="00DD47BD"/>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43AB"/>
    <w:rsid w:val="00DE4F9D"/>
    <w:rsid w:val="00DE5922"/>
    <w:rsid w:val="00DE5B10"/>
    <w:rsid w:val="00DE6130"/>
    <w:rsid w:val="00DE64A6"/>
    <w:rsid w:val="00DE682D"/>
    <w:rsid w:val="00DE688E"/>
    <w:rsid w:val="00DE6A19"/>
    <w:rsid w:val="00DE6D17"/>
    <w:rsid w:val="00DE71BA"/>
    <w:rsid w:val="00DE72FD"/>
    <w:rsid w:val="00DE7389"/>
    <w:rsid w:val="00DE7922"/>
    <w:rsid w:val="00DE7CB3"/>
    <w:rsid w:val="00DE7D4B"/>
    <w:rsid w:val="00DE7EFC"/>
    <w:rsid w:val="00DF002F"/>
    <w:rsid w:val="00DF0868"/>
    <w:rsid w:val="00DF0926"/>
    <w:rsid w:val="00DF12BE"/>
    <w:rsid w:val="00DF131F"/>
    <w:rsid w:val="00DF1ED7"/>
    <w:rsid w:val="00DF2895"/>
    <w:rsid w:val="00DF2DC4"/>
    <w:rsid w:val="00DF310E"/>
    <w:rsid w:val="00DF321E"/>
    <w:rsid w:val="00DF40A4"/>
    <w:rsid w:val="00DF4516"/>
    <w:rsid w:val="00DF46B7"/>
    <w:rsid w:val="00DF4AE2"/>
    <w:rsid w:val="00DF4B20"/>
    <w:rsid w:val="00DF4C7D"/>
    <w:rsid w:val="00DF4ECC"/>
    <w:rsid w:val="00DF4F55"/>
    <w:rsid w:val="00DF57C0"/>
    <w:rsid w:val="00DF5834"/>
    <w:rsid w:val="00DF597B"/>
    <w:rsid w:val="00DF5A78"/>
    <w:rsid w:val="00DF5E57"/>
    <w:rsid w:val="00DF62B0"/>
    <w:rsid w:val="00DF66D3"/>
    <w:rsid w:val="00DF6CE6"/>
    <w:rsid w:val="00DF7014"/>
    <w:rsid w:val="00DF707F"/>
    <w:rsid w:val="00DF7566"/>
    <w:rsid w:val="00DF756B"/>
    <w:rsid w:val="00DF7780"/>
    <w:rsid w:val="00DF78C8"/>
    <w:rsid w:val="00DF7922"/>
    <w:rsid w:val="00DF7954"/>
    <w:rsid w:val="00DF7AF7"/>
    <w:rsid w:val="00DF7DC6"/>
    <w:rsid w:val="00DF7E08"/>
    <w:rsid w:val="00DF7E2F"/>
    <w:rsid w:val="00E000B8"/>
    <w:rsid w:val="00E005E3"/>
    <w:rsid w:val="00E005E5"/>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1038"/>
    <w:rsid w:val="00E1146A"/>
    <w:rsid w:val="00E114B4"/>
    <w:rsid w:val="00E114BA"/>
    <w:rsid w:val="00E1159E"/>
    <w:rsid w:val="00E117BB"/>
    <w:rsid w:val="00E118D1"/>
    <w:rsid w:val="00E11BA5"/>
    <w:rsid w:val="00E11F96"/>
    <w:rsid w:val="00E12127"/>
    <w:rsid w:val="00E123B2"/>
    <w:rsid w:val="00E126B1"/>
    <w:rsid w:val="00E12A4E"/>
    <w:rsid w:val="00E12EC9"/>
    <w:rsid w:val="00E131FF"/>
    <w:rsid w:val="00E13270"/>
    <w:rsid w:val="00E13648"/>
    <w:rsid w:val="00E137FD"/>
    <w:rsid w:val="00E1385F"/>
    <w:rsid w:val="00E13A04"/>
    <w:rsid w:val="00E13A78"/>
    <w:rsid w:val="00E13D35"/>
    <w:rsid w:val="00E13E3E"/>
    <w:rsid w:val="00E14643"/>
    <w:rsid w:val="00E14717"/>
    <w:rsid w:val="00E14ACD"/>
    <w:rsid w:val="00E152E7"/>
    <w:rsid w:val="00E152F4"/>
    <w:rsid w:val="00E15570"/>
    <w:rsid w:val="00E15676"/>
    <w:rsid w:val="00E159A4"/>
    <w:rsid w:val="00E15CE1"/>
    <w:rsid w:val="00E15DEC"/>
    <w:rsid w:val="00E15E15"/>
    <w:rsid w:val="00E15F21"/>
    <w:rsid w:val="00E16122"/>
    <w:rsid w:val="00E163F6"/>
    <w:rsid w:val="00E16497"/>
    <w:rsid w:val="00E165D9"/>
    <w:rsid w:val="00E165E3"/>
    <w:rsid w:val="00E16885"/>
    <w:rsid w:val="00E16AA1"/>
    <w:rsid w:val="00E16D10"/>
    <w:rsid w:val="00E16E6B"/>
    <w:rsid w:val="00E170EE"/>
    <w:rsid w:val="00E1778B"/>
    <w:rsid w:val="00E200DE"/>
    <w:rsid w:val="00E2079F"/>
    <w:rsid w:val="00E20F05"/>
    <w:rsid w:val="00E211B6"/>
    <w:rsid w:val="00E2124A"/>
    <w:rsid w:val="00E2129C"/>
    <w:rsid w:val="00E212BF"/>
    <w:rsid w:val="00E21484"/>
    <w:rsid w:val="00E21721"/>
    <w:rsid w:val="00E2188F"/>
    <w:rsid w:val="00E21B6E"/>
    <w:rsid w:val="00E21C80"/>
    <w:rsid w:val="00E21EBD"/>
    <w:rsid w:val="00E21FB2"/>
    <w:rsid w:val="00E22139"/>
    <w:rsid w:val="00E222A6"/>
    <w:rsid w:val="00E223B6"/>
    <w:rsid w:val="00E224B2"/>
    <w:rsid w:val="00E226B4"/>
    <w:rsid w:val="00E22750"/>
    <w:rsid w:val="00E2279C"/>
    <w:rsid w:val="00E227D7"/>
    <w:rsid w:val="00E2290F"/>
    <w:rsid w:val="00E22A79"/>
    <w:rsid w:val="00E22ADE"/>
    <w:rsid w:val="00E22B1A"/>
    <w:rsid w:val="00E22BB7"/>
    <w:rsid w:val="00E22F62"/>
    <w:rsid w:val="00E23557"/>
    <w:rsid w:val="00E23706"/>
    <w:rsid w:val="00E237E6"/>
    <w:rsid w:val="00E23829"/>
    <w:rsid w:val="00E23AE0"/>
    <w:rsid w:val="00E23B7D"/>
    <w:rsid w:val="00E2415E"/>
    <w:rsid w:val="00E241EC"/>
    <w:rsid w:val="00E24699"/>
    <w:rsid w:val="00E24840"/>
    <w:rsid w:val="00E24D4F"/>
    <w:rsid w:val="00E24F47"/>
    <w:rsid w:val="00E253B9"/>
    <w:rsid w:val="00E254D7"/>
    <w:rsid w:val="00E25846"/>
    <w:rsid w:val="00E25A70"/>
    <w:rsid w:val="00E25DE4"/>
    <w:rsid w:val="00E26130"/>
    <w:rsid w:val="00E265A9"/>
    <w:rsid w:val="00E26BAB"/>
    <w:rsid w:val="00E26D44"/>
    <w:rsid w:val="00E26EF7"/>
    <w:rsid w:val="00E273C1"/>
    <w:rsid w:val="00E2796B"/>
    <w:rsid w:val="00E30488"/>
    <w:rsid w:val="00E30578"/>
    <w:rsid w:val="00E3063E"/>
    <w:rsid w:val="00E309B3"/>
    <w:rsid w:val="00E30AB5"/>
    <w:rsid w:val="00E30CB5"/>
    <w:rsid w:val="00E30CED"/>
    <w:rsid w:val="00E316A8"/>
    <w:rsid w:val="00E31ADE"/>
    <w:rsid w:val="00E31C96"/>
    <w:rsid w:val="00E31CF7"/>
    <w:rsid w:val="00E31DA6"/>
    <w:rsid w:val="00E31DEF"/>
    <w:rsid w:val="00E321FE"/>
    <w:rsid w:val="00E32515"/>
    <w:rsid w:val="00E326B9"/>
    <w:rsid w:val="00E3357A"/>
    <w:rsid w:val="00E33634"/>
    <w:rsid w:val="00E33697"/>
    <w:rsid w:val="00E3379C"/>
    <w:rsid w:val="00E33BFD"/>
    <w:rsid w:val="00E33FE7"/>
    <w:rsid w:val="00E340C4"/>
    <w:rsid w:val="00E3428C"/>
    <w:rsid w:val="00E342B3"/>
    <w:rsid w:val="00E342BC"/>
    <w:rsid w:val="00E3468C"/>
    <w:rsid w:val="00E3473E"/>
    <w:rsid w:val="00E35128"/>
    <w:rsid w:val="00E3579C"/>
    <w:rsid w:val="00E35896"/>
    <w:rsid w:val="00E35901"/>
    <w:rsid w:val="00E35D8A"/>
    <w:rsid w:val="00E35F5E"/>
    <w:rsid w:val="00E3600C"/>
    <w:rsid w:val="00E363C9"/>
    <w:rsid w:val="00E36560"/>
    <w:rsid w:val="00E36603"/>
    <w:rsid w:val="00E36893"/>
    <w:rsid w:val="00E3706D"/>
    <w:rsid w:val="00E37105"/>
    <w:rsid w:val="00E3736A"/>
    <w:rsid w:val="00E373AE"/>
    <w:rsid w:val="00E3753F"/>
    <w:rsid w:val="00E37619"/>
    <w:rsid w:val="00E37663"/>
    <w:rsid w:val="00E37764"/>
    <w:rsid w:val="00E37A9F"/>
    <w:rsid w:val="00E37DD7"/>
    <w:rsid w:val="00E37DEB"/>
    <w:rsid w:val="00E37ECC"/>
    <w:rsid w:val="00E4019F"/>
    <w:rsid w:val="00E4081C"/>
    <w:rsid w:val="00E40BF3"/>
    <w:rsid w:val="00E40C02"/>
    <w:rsid w:val="00E40C73"/>
    <w:rsid w:val="00E40F0D"/>
    <w:rsid w:val="00E40FF3"/>
    <w:rsid w:val="00E4119B"/>
    <w:rsid w:val="00E415E6"/>
    <w:rsid w:val="00E41CAD"/>
    <w:rsid w:val="00E41D4A"/>
    <w:rsid w:val="00E41E34"/>
    <w:rsid w:val="00E41F56"/>
    <w:rsid w:val="00E42266"/>
    <w:rsid w:val="00E42560"/>
    <w:rsid w:val="00E425F5"/>
    <w:rsid w:val="00E4264D"/>
    <w:rsid w:val="00E42B85"/>
    <w:rsid w:val="00E42D8D"/>
    <w:rsid w:val="00E42E70"/>
    <w:rsid w:val="00E42F43"/>
    <w:rsid w:val="00E43131"/>
    <w:rsid w:val="00E43480"/>
    <w:rsid w:val="00E43550"/>
    <w:rsid w:val="00E436B9"/>
    <w:rsid w:val="00E436CC"/>
    <w:rsid w:val="00E43AA8"/>
    <w:rsid w:val="00E43C06"/>
    <w:rsid w:val="00E43CDB"/>
    <w:rsid w:val="00E43F5B"/>
    <w:rsid w:val="00E440AD"/>
    <w:rsid w:val="00E44A3B"/>
    <w:rsid w:val="00E44E8E"/>
    <w:rsid w:val="00E44F43"/>
    <w:rsid w:val="00E4579A"/>
    <w:rsid w:val="00E45CB0"/>
    <w:rsid w:val="00E45E14"/>
    <w:rsid w:val="00E45EA1"/>
    <w:rsid w:val="00E45F3A"/>
    <w:rsid w:val="00E46690"/>
    <w:rsid w:val="00E4689F"/>
    <w:rsid w:val="00E468DC"/>
    <w:rsid w:val="00E46B20"/>
    <w:rsid w:val="00E46CDC"/>
    <w:rsid w:val="00E4779E"/>
    <w:rsid w:val="00E47B03"/>
    <w:rsid w:val="00E5010A"/>
    <w:rsid w:val="00E5048B"/>
    <w:rsid w:val="00E507E3"/>
    <w:rsid w:val="00E50845"/>
    <w:rsid w:val="00E5087E"/>
    <w:rsid w:val="00E5134D"/>
    <w:rsid w:val="00E5165E"/>
    <w:rsid w:val="00E517D4"/>
    <w:rsid w:val="00E51868"/>
    <w:rsid w:val="00E51AE7"/>
    <w:rsid w:val="00E51B6B"/>
    <w:rsid w:val="00E51DE3"/>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64C"/>
    <w:rsid w:val="00E54AE1"/>
    <w:rsid w:val="00E54C2E"/>
    <w:rsid w:val="00E54DEF"/>
    <w:rsid w:val="00E55299"/>
    <w:rsid w:val="00E552F1"/>
    <w:rsid w:val="00E55CC2"/>
    <w:rsid w:val="00E55E9D"/>
    <w:rsid w:val="00E561E8"/>
    <w:rsid w:val="00E568A6"/>
    <w:rsid w:val="00E56980"/>
    <w:rsid w:val="00E56A7B"/>
    <w:rsid w:val="00E56B88"/>
    <w:rsid w:val="00E56E76"/>
    <w:rsid w:val="00E56E95"/>
    <w:rsid w:val="00E5707A"/>
    <w:rsid w:val="00E572CC"/>
    <w:rsid w:val="00E573BC"/>
    <w:rsid w:val="00E5749A"/>
    <w:rsid w:val="00E5793D"/>
    <w:rsid w:val="00E57977"/>
    <w:rsid w:val="00E57C24"/>
    <w:rsid w:val="00E57E6B"/>
    <w:rsid w:val="00E57F33"/>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71E8"/>
    <w:rsid w:val="00E674DA"/>
    <w:rsid w:val="00E677CA"/>
    <w:rsid w:val="00E678AF"/>
    <w:rsid w:val="00E67ED9"/>
    <w:rsid w:val="00E7023C"/>
    <w:rsid w:val="00E703A8"/>
    <w:rsid w:val="00E703E8"/>
    <w:rsid w:val="00E70512"/>
    <w:rsid w:val="00E707B7"/>
    <w:rsid w:val="00E70CF6"/>
    <w:rsid w:val="00E70E6E"/>
    <w:rsid w:val="00E70E9A"/>
    <w:rsid w:val="00E70FCF"/>
    <w:rsid w:val="00E71084"/>
    <w:rsid w:val="00E7120C"/>
    <w:rsid w:val="00E71324"/>
    <w:rsid w:val="00E7159E"/>
    <w:rsid w:val="00E71621"/>
    <w:rsid w:val="00E71791"/>
    <w:rsid w:val="00E71BE9"/>
    <w:rsid w:val="00E71D5C"/>
    <w:rsid w:val="00E71E38"/>
    <w:rsid w:val="00E71E6B"/>
    <w:rsid w:val="00E720D7"/>
    <w:rsid w:val="00E72256"/>
    <w:rsid w:val="00E726E5"/>
    <w:rsid w:val="00E72955"/>
    <w:rsid w:val="00E72B43"/>
    <w:rsid w:val="00E72BC3"/>
    <w:rsid w:val="00E72D90"/>
    <w:rsid w:val="00E72DC7"/>
    <w:rsid w:val="00E73058"/>
    <w:rsid w:val="00E73667"/>
    <w:rsid w:val="00E7366F"/>
    <w:rsid w:val="00E73982"/>
    <w:rsid w:val="00E73DE9"/>
    <w:rsid w:val="00E73EB6"/>
    <w:rsid w:val="00E73F2C"/>
    <w:rsid w:val="00E7411F"/>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B33"/>
    <w:rsid w:val="00E77FC0"/>
    <w:rsid w:val="00E8061B"/>
    <w:rsid w:val="00E80833"/>
    <w:rsid w:val="00E808A9"/>
    <w:rsid w:val="00E80C55"/>
    <w:rsid w:val="00E80E07"/>
    <w:rsid w:val="00E80E15"/>
    <w:rsid w:val="00E80EF4"/>
    <w:rsid w:val="00E81121"/>
    <w:rsid w:val="00E812C9"/>
    <w:rsid w:val="00E815DE"/>
    <w:rsid w:val="00E81810"/>
    <w:rsid w:val="00E818A6"/>
    <w:rsid w:val="00E81C35"/>
    <w:rsid w:val="00E81C76"/>
    <w:rsid w:val="00E81EC9"/>
    <w:rsid w:val="00E821CD"/>
    <w:rsid w:val="00E823AD"/>
    <w:rsid w:val="00E82431"/>
    <w:rsid w:val="00E82439"/>
    <w:rsid w:val="00E82726"/>
    <w:rsid w:val="00E82B5C"/>
    <w:rsid w:val="00E82F07"/>
    <w:rsid w:val="00E82F41"/>
    <w:rsid w:val="00E830FB"/>
    <w:rsid w:val="00E8341D"/>
    <w:rsid w:val="00E83591"/>
    <w:rsid w:val="00E83731"/>
    <w:rsid w:val="00E83805"/>
    <w:rsid w:val="00E839A9"/>
    <w:rsid w:val="00E83F67"/>
    <w:rsid w:val="00E84262"/>
    <w:rsid w:val="00E84287"/>
    <w:rsid w:val="00E84423"/>
    <w:rsid w:val="00E84A18"/>
    <w:rsid w:val="00E84A53"/>
    <w:rsid w:val="00E84B34"/>
    <w:rsid w:val="00E854A5"/>
    <w:rsid w:val="00E85669"/>
    <w:rsid w:val="00E85846"/>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718D"/>
    <w:rsid w:val="00E87519"/>
    <w:rsid w:val="00E87A00"/>
    <w:rsid w:val="00E87C3A"/>
    <w:rsid w:val="00E87C8C"/>
    <w:rsid w:val="00E87E52"/>
    <w:rsid w:val="00E90361"/>
    <w:rsid w:val="00E9068C"/>
    <w:rsid w:val="00E90833"/>
    <w:rsid w:val="00E909BF"/>
    <w:rsid w:val="00E90A51"/>
    <w:rsid w:val="00E90CB8"/>
    <w:rsid w:val="00E9133A"/>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85D"/>
    <w:rsid w:val="00E9394A"/>
    <w:rsid w:val="00E93A0C"/>
    <w:rsid w:val="00E93F40"/>
    <w:rsid w:val="00E94219"/>
    <w:rsid w:val="00E9430B"/>
    <w:rsid w:val="00E9434A"/>
    <w:rsid w:val="00E94838"/>
    <w:rsid w:val="00E9488A"/>
    <w:rsid w:val="00E948C6"/>
    <w:rsid w:val="00E94B0C"/>
    <w:rsid w:val="00E94C69"/>
    <w:rsid w:val="00E95001"/>
    <w:rsid w:val="00E9516F"/>
    <w:rsid w:val="00E954A6"/>
    <w:rsid w:val="00E95A54"/>
    <w:rsid w:val="00E95BEF"/>
    <w:rsid w:val="00E95D88"/>
    <w:rsid w:val="00E96167"/>
    <w:rsid w:val="00E963DE"/>
    <w:rsid w:val="00E967E9"/>
    <w:rsid w:val="00E96C5D"/>
    <w:rsid w:val="00E96D1A"/>
    <w:rsid w:val="00E96E1D"/>
    <w:rsid w:val="00E96EB6"/>
    <w:rsid w:val="00E971D5"/>
    <w:rsid w:val="00E9788E"/>
    <w:rsid w:val="00E979B1"/>
    <w:rsid w:val="00E97BEF"/>
    <w:rsid w:val="00E97DFC"/>
    <w:rsid w:val="00E97E5F"/>
    <w:rsid w:val="00EA0060"/>
    <w:rsid w:val="00EA0665"/>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3F4"/>
    <w:rsid w:val="00EA3486"/>
    <w:rsid w:val="00EA3726"/>
    <w:rsid w:val="00EA3795"/>
    <w:rsid w:val="00EA37B3"/>
    <w:rsid w:val="00EA3828"/>
    <w:rsid w:val="00EA39ED"/>
    <w:rsid w:val="00EA3B79"/>
    <w:rsid w:val="00EA3C28"/>
    <w:rsid w:val="00EA3E43"/>
    <w:rsid w:val="00EA4072"/>
    <w:rsid w:val="00EA40B3"/>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F2C"/>
    <w:rsid w:val="00EB12AC"/>
    <w:rsid w:val="00EB13A5"/>
    <w:rsid w:val="00EB13DB"/>
    <w:rsid w:val="00EB163E"/>
    <w:rsid w:val="00EB1F41"/>
    <w:rsid w:val="00EB2030"/>
    <w:rsid w:val="00EB2342"/>
    <w:rsid w:val="00EB238B"/>
    <w:rsid w:val="00EB26CB"/>
    <w:rsid w:val="00EB2D0A"/>
    <w:rsid w:val="00EB2E57"/>
    <w:rsid w:val="00EB30DC"/>
    <w:rsid w:val="00EB32A1"/>
    <w:rsid w:val="00EB32E4"/>
    <w:rsid w:val="00EB3358"/>
    <w:rsid w:val="00EB33EB"/>
    <w:rsid w:val="00EB3541"/>
    <w:rsid w:val="00EB37C0"/>
    <w:rsid w:val="00EB390C"/>
    <w:rsid w:val="00EB3980"/>
    <w:rsid w:val="00EB3CB6"/>
    <w:rsid w:val="00EB3F71"/>
    <w:rsid w:val="00EB3F88"/>
    <w:rsid w:val="00EB4071"/>
    <w:rsid w:val="00EB42DF"/>
    <w:rsid w:val="00EB4A74"/>
    <w:rsid w:val="00EB4C16"/>
    <w:rsid w:val="00EB4FDF"/>
    <w:rsid w:val="00EB5110"/>
    <w:rsid w:val="00EB5300"/>
    <w:rsid w:val="00EB53E6"/>
    <w:rsid w:val="00EB53F3"/>
    <w:rsid w:val="00EB5651"/>
    <w:rsid w:val="00EB586A"/>
    <w:rsid w:val="00EB5947"/>
    <w:rsid w:val="00EB5A56"/>
    <w:rsid w:val="00EB6115"/>
    <w:rsid w:val="00EB61FE"/>
    <w:rsid w:val="00EB6341"/>
    <w:rsid w:val="00EB6A51"/>
    <w:rsid w:val="00EB6E11"/>
    <w:rsid w:val="00EB7095"/>
    <w:rsid w:val="00EB7327"/>
    <w:rsid w:val="00EB73F1"/>
    <w:rsid w:val="00EB79AD"/>
    <w:rsid w:val="00EC007C"/>
    <w:rsid w:val="00EC0956"/>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87A"/>
    <w:rsid w:val="00EC3899"/>
    <w:rsid w:val="00EC38EC"/>
    <w:rsid w:val="00EC451D"/>
    <w:rsid w:val="00EC4650"/>
    <w:rsid w:val="00EC46BC"/>
    <w:rsid w:val="00EC478A"/>
    <w:rsid w:val="00EC4BC1"/>
    <w:rsid w:val="00EC4DB4"/>
    <w:rsid w:val="00EC4DED"/>
    <w:rsid w:val="00EC4F82"/>
    <w:rsid w:val="00EC5073"/>
    <w:rsid w:val="00EC5159"/>
    <w:rsid w:val="00EC55A9"/>
    <w:rsid w:val="00EC55D9"/>
    <w:rsid w:val="00EC5E17"/>
    <w:rsid w:val="00EC5F5B"/>
    <w:rsid w:val="00EC6368"/>
    <w:rsid w:val="00EC6AA4"/>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B3C"/>
    <w:rsid w:val="00ED0DF2"/>
    <w:rsid w:val="00ED12EA"/>
    <w:rsid w:val="00ED1401"/>
    <w:rsid w:val="00ED18D9"/>
    <w:rsid w:val="00ED1BE4"/>
    <w:rsid w:val="00ED1C52"/>
    <w:rsid w:val="00ED1ED1"/>
    <w:rsid w:val="00ED2357"/>
    <w:rsid w:val="00ED2579"/>
    <w:rsid w:val="00ED2642"/>
    <w:rsid w:val="00ED279E"/>
    <w:rsid w:val="00ED29D1"/>
    <w:rsid w:val="00ED2DF0"/>
    <w:rsid w:val="00ED2F53"/>
    <w:rsid w:val="00ED3210"/>
    <w:rsid w:val="00ED349E"/>
    <w:rsid w:val="00ED3533"/>
    <w:rsid w:val="00ED3779"/>
    <w:rsid w:val="00ED37FD"/>
    <w:rsid w:val="00ED3B39"/>
    <w:rsid w:val="00ED3F99"/>
    <w:rsid w:val="00ED493E"/>
    <w:rsid w:val="00ED4EF7"/>
    <w:rsid w:val="00ED56CC"/>
    <w:rsid w:val="00ED595E"/>
    <w:rsid w:val="00ED5AC2"/>
    <w:rsid w:val="00ED5C33"/>
    <w:rsid w:val="00ED5E2E"/>
    <w:rsid w:val="00ED5E76"/>
    <w:rsid w:val="00ED605A"/>
    <w:rsid w:val="00ED6314"/>
    <w:rsid w:val="00ED63D9"/>
    <w:rsid w:val="00ED6504"/>
    <w:rsid w:val="00ED6E60"/>
    <w:rsid w:val="00ED701E"/>
    <w:rsid w:val="00ED7026"/>
    <w:rsid w:val="00ED70DC"/>
    <w:rsid w:val="00ED72DB"/>
    <w:rsid w:val="00ED75CE"/>
    <w:rsid w:val="00EE02A2"/>
    <w:rsid w:val="00EE0313"/>
    <w:rsid w:val="00EE038F"/>
    <w:rsid w:val="00EE0668"/>
    <w:rsid w:val="00EE094B"/>
    <w:rsid w:val="00EE0C76"/>
    <w:rsid w:val="00EE0D96"/>
    <w:rsid w:val="00EE0E8F"/>
    <w:rsid w:val="00EE0EF9"/>
    <w:rsid w:val="00EE10F9"/>
    <w:rsid w:val="00EE112D"/>
    <w:rsid w:val="00EE15BA"/>
    <w:rsid w:val="00EE183C"/>
    <w:rsid w:val="00EE1B40"/>
    <w:rsid w:val="00EE1C63"/>
    <w:rsid w:val="00EE22F9"/>
    <w:rsid w:val="00EE2A62"/>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CE7"/>
    <w:rsid w:val="00EF1DDF"/>
    <w:rsid w:val="00EF2332"/>
    <w:rsid w:val="00EF2399"/>
    <w:rsid w:val="00EF24E4"/>
    <w:rsid w:val="00EF2630"/>
    <w:rsid w:val="00EF275E"/>
    <w:rsid w:val="00EF2B8F"/>
    <w:rsid w:val="00EF2D73"/>
    <w:rsid w:val="00EF30B7"/>
    <w:rsid w:val="00EF33B6"/>
    <w:rsid w:val="00EF359B"/>
    <w:rsid w:val="00EF36F2"/>
    <w:rsid w:val="00EF38D4"/>
    <w:rsid w:val="00EF3B70"/>
    <w:rsid w:val="00EF3CCE"/>
    <w:rsid w:val="00EF4071"/>
    <w:rsid w:val="00EF4695"/>
    <w:rsid w:val="00EF4697"/>
    <w:rsid w:val="00EF4C61"/>
    <w:rsid w:val="00EF4D2C"/>
    <w:rsid w:val="00EF4DC5"/>
    <w:rsid w:val="00EF51D9"/>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390"/>
    <w:rsid w:val="00EF753A"/>
    <w:rsid w:val="00EF75C7"/>
    <w:rsid w:val="00EF7650"/>
    <w:rsid w:val="00EF7775"/>
    <w:rsid w:val="00EF7D7C"/>
    <w:rsid w:val="00F00199"/>
    <w:rsid w:val="00F00AC0"/>
    <w:rsid w:val="00F00DD6"/>
    <w:rsid w:val="00F00FCD"/>
    <w:rsid w:val="00F011D5"/>
    <w:rsid w:val="00F013A7"/>
    <w:rsid w:val="00F01562"/>
    <w:rsid w:val="00F01841"/>
    <w:rsid w:val="00F01ABF"/>
    <w:rsid w:val="00F02834"/>
    <w:rsid w:val="00F02992"/>
    <w:rsid w:val="00F029A1"/>
    <w:rsid w:val="00F02A30"/>
    <w:rsid w:val="00F02E22"/>
    <w:rsid w:val="00F02E2C"/>
    <w:rsid w:val="00F03030"/>
    <w:rsid w:val="00F0347A"/>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C8B"/>
    <w:rsid w:val="00F05D0D"/>
    <w:rsid w:val="00F05FF8"/>
    <w:rsid w:val="00F06079"/>
    <w:rsid w:val="00F06222"/>
    <w:rsid w:val="00F0624B"/>
    <w:rsid w:val="00F06537"/>
    <w:rsid w:val="00F0683C"/>
    <w:rsid w:val="00F06A92"/>
    <w:rsid w:val="00F06D34"/>
    <w:rsid w:val="00F06DE3"/>
    <w:rsid w:val="00F0717C"/>
    <w:rsid w:val="00F07EA6"/>
    <w:rsid w:val="00F07EC2"/>
    <w:rsid w:val="00F100C1"/>
    <w:rsid w:val="00F10113"/>
    <w:rsid w:val="00F10169"/>
    <w:rsid w:val="00F10328"/>
    <w:rsid w:val="00F10378"/>
    <w:rsid w:val="00F104F8"/>
    <w:rsid w:val="00F105A2"/>
    <w:rsid w:val="00F1088F"/>
    <w:rsid w:val="00F109C9"/>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EA4"/>
    <w:rsid w:val="00F17258"/>
    <w:rsid w:val="00F175FA"/>
    <w:rsid w:val="00F176D3"/>
    <w:rsid w:val="00F176EA"/>
    <w:rsid w:val="00F17733"/>
    <w:rsid w:val="00F17819"/>
    <w:rsid w:val="00F20484"/>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7A9"/>
    <w:rsid w:val="00F258EE"/>
    <w:rsid w:val="00F25953"/>
    <w:rsid w:val="00F2598B"/>
    <w:rsid w:val="00F25F38"/>
    <w:rsid w:val="00F26195"/>
    <w:rsid w:val="00F261CB"/>
    <w:rsid w:val="00F267D8"/>
    <w:rsid w:val="00F26846"/>
    <w:rsid w:val="00F269D5"/>
    <w:rsid w:val="00F26AB7"/>
    <w:rsid w:val="00F26C50"/>
    <w:rsid w:val="00F272A4"/>
    <w:rsid w:val="00F2742D"/>
    <w:rsid w:val="00F2768E"/>
    <w:rsid w:val="00F27789"/>
    <w:rsid w:val="00F2785A"/>
    <w:rsid w:val="00F278AE"/>
    <w:rsid w:val="00F279A1"/>
    <w:rsid w:val="00F27D0E"/>
    <w:rsid w:val="00F27E2D"/>
    <w:rsid w:val="00F27E92"/>
    <w:rsid w:val="00F27ECA"/>
    <w:rsid w:val="00F30417"/>
    <w:rsid w:val="00F30465"/>
    <w:rsid w:val="00F30808"/>
    <w:rsid w:val="00F30C68"/>
    <w:rsid w:val="00F30DD4"/>
    <w:rsid w:val="00F312B3"/>
    <w:rsid w:val="00F31A9B"/>
    <w:rsid w:val="00F32081"/>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B5C"/>
    <w:rsid w:val="00F35BAF"/>
    <w:rsid w:val="00F35CEF"/>
    <w:rsid w:val="00F36141"/>
    <w:rsid w:val="00F36158"/>
    <w:rsid w:val="00F36388"/>
    <w:rsid w:val="00F36415"/>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400"/>
    <w:rsid w:val="00F456A0"/>
    <w:rsid w:val="00F45767"/>
    <w:rsid w:val="00F45953"/>
    <w:rsid w:val="00F45D36"/>
    <w:rsid w:val="00F4615C"/>
    <w:rsid w:val="00F46399"/>
    <w:rsid w:val="00F46533"/>
    <w:rsid w:val="00F465E4"/>
    <w:rsid w:val="00F46700"/>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E82"/>
    <w:rsid w:val="00F55EFC"/>
    <w:rsid w:val="00F560B6"/>
    <w:rsid w:val="00F5661B"/>
    <w:rsid w:val="00F56AE8"/>
    <w:rsid w:val="00F56B68"/>
    <w:rsid w:val="00F56D68"/>
    <w:rsid w:val="00F56DAF"/>
    <w:rsid w:val="00F56EFD"/>
    <w:rsid w:val="00F56F34"/>
    <w:rsid w:val="00F570F6"/>
    <w:rsid w:val="00F5712E"/>
    <w:rsid w:val="00F572D6"/>
    <w:rsid w:val="00F5746A"/>
    <w:rsid w:val="00F5769B"/>
    <w:rsid w:val="00F577D8"/>
    <w:rsid w:val="00F57B12"/>
    <w:rsid w:val="00F57B62"/>
    <w:rsid w:val="00F57C51"/>
    <w:rsid w:val="00F6017A"/>
    <w:rsid w:val="00F602EC"/>
    <w:rsid w:val="00F6097E"/>
    <w:rsid w:val="00F60A69"/>
    <w:rsid w:val="00F60B04"/>
    <w:rsid w:val="00F60C2D"/>
    <w:rsid w:val="00F60D04"/>
    <w:rsid w:val="00F60DE0"/>
    <w:rsid w:val="00F60EE7"/>
    <w:rsid w:val="00F615CA"/>
    <w:rsid w:val="00F61695"/>
    <w:rsid w:val="00F61ADC"/>
    <w:rsid w:val="00F61C00"/>
    <w:rsid w:val="00F62269"/>
    <w:rsid w:val="00F62340"/>
    <w:rsid w:val="00F623C2"/>
    <w:rsid w:val="00F62401"/>
    <w:rsid w:val="00F6250C"/>
    <w:rsid w:val="00F62837"/>
    <w:rsid w:val="00F62862"/>
    <w:rsid w:val="00F62B6B"/>
    <w:rsid w:val="00F62CC6"/>
    <w:rsid w:val="00F62D91"/>
    <w:rsid w:val="00F630E3"/>
    <w:rsid w:val="00F633BA"/>
    <w:rsid w:val="00F6354C"/>
    <w:rsid w:val="00F635FB"/>
    <w:rsid w:val="00F63B8F"/>
    <w:rsid w:val="00F63C5B"/>
    <w:rsid w:val="00F63D18"/>
    <w:rsid w:val="00F63E11"/>
    <w:rsid w:val="00F642E4"/>
    <w:rsid w:val="00F6475B"/>
    <w:rsid w:val="00F647BE"/>
    <w:rsid w:val="00F64819"/>
    <w:rsid w:val="00F649E6"/>
    <w:rsid w:val="00F64E14"/>
    <w:rsid w:val="00F655D2"/>
    <w:rsid w:val="00F656A8"/>
    <w:rsid w:val="00F65AD4"/>
    <w:rsid w:val="00F65E57"/>
    <w:rsid w:val="00F65EA9"/>
    <w:rsid w:val="00F65FAC"/>
    <w:rsid w:val="00F6637A"/>
    <w:rsid w:val="00F668E7"/>
    <w:rsid w:val="00F66B24"/>
    <w:rsid w:val="00F66D2D"/>
    <w:rsid w:val="00F66D58"/>
    <w:rsid w:val="00F67299"/>
    <w:rsid w:val="00F700C2"/>
    <w:rsid w:val="00F702D5"/>
    <w:rsid w:val="00F70738"/>
    <w:rsid w:val="00F709B5"/>
    <w:rsid w:val="00F70C7A"/>
    <w:rsid w:val="00F7106A"/>
    <w:rsid w:val="00F71538"/>
    <w:rsid w:val="00F71594"/>
    <w:rsid w:val="00F715D9"/>
    <w:rsid w:val="00F71784"/>
    <w:rsid w:val="00F717D7"/>
    <w:rsid w:val="00F71DF8"/>
    <w:rsid w:val="00F71E52"/>
    <w:rsid w:val="00F7202B"/>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D2D"/>
    <w:rsid w:val="00F74D5D"/>
    <w:rsid w:val="00F7506A"/>
    <w:rsid w:val="00F751E0"/>
    <w:rsid w:val="00F7551C"/>
    <w:rsid w:val="00F75549"/>
    <w:rsid w:val="00F758C6"/>
    <w:rsid w:val="00F75B59"/>
    <w:rsid w:val="00F75C2C"/>
    <w:rsid w:val="00F75DD0"/>
    <w:rsid w:val="00F760E8"/>
    <w:rsid w:val="00F76191"/>
    <w:rsid w:val="00F7624C"/>
    <w:rsid w:val="00F76664"/>
    <w:rsid w:val="00F769C5"/>
    <w:rsid w:val="00F76AFF"/>
    <w:rsid w:val="00F7709D"/>
    <w:rsid w:val="00F773E0"/>
    <w:rsid w:val="00F775FD"/>
    <w:rsid w:val="00F7776A"/>
    <w:rsid w:val="00F7795B"/>
    <w:rsid w:val="00F779C6"/>
    <w:rsid w:val="00F77BC0"/>
    <w:rsid w:val="00F800F7"/>
    <w:rsid w:val="00F80467"/>
    <w:rsid w:val="00F806A7"/>
    <w:rsid w:val="00F80ADD"/>
    <w:rsid w:val="00F80E82"/>
    <w:rsid w:val="00F8101F"/>
    <w:rsid w:val="00F81021"/>
    <w:rsid w:val="00F811E5"/>
    <w:rsid w:val="00F812D3"/>
    <w:rsid w:val="00F8177A"/>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714"/>
    <w:rsid w:val="00F86D00"/>
    <w:rsid w:val="00F86D4F"/>
    <w:rsid w:val="00F86DB2"/>
    <w:rsid w:val="00F86E22"/>
    <w:rsid w:val="00F871C1"/>
    <w:rsid w:val="00F8720F"/>
    <w:rsid w:val="00F87347"/>
    <w:rsid w:val="00F87643"/>
    <w:rsid w:val="00F87647"/>
    <w:rsid w:val="00F87722"/>
    <w:rsid w:val="00F8783B"/>
    <w:rsid w:val="00F87926"/>
    <w:rsid w:val="00F87E3E"/>
    <w:rsid w:val="00F87E93"/>
    <w:rsid w:val="00F90414"/>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FE5"/>
    <w:rsid w:val="00F931D6"/>
    <w:rsid w:val="00F932E8"/>
    <w:rsid w:val="00F935C8"/>
    <w:rsid w:val="00F93878"/>
    <w:rsid w:val="00F93BEF"/>
    <w:rsid w:val="00F93F36"/>
    <w:rsid w:val="00F943AA"/>
    <w:rsid w:val="00F9476E"/>
    <w:rsid w:val="00F947F0"/>
    <w:rsid w:val="00F94DCF"/>
    <w:rsid w:val="00F95091"/>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A013B"/>
    <w:rsid w:val="00FA048B"/>
    <w:rsid w:val="00FA0C1D"/>
    <w:rsid w:val="00FA0CA7"/>
    <w:rsid w:val="00FA1876"/>
    <w:rsid w:val="00FA1E18"/>
    <w:rsid w:val="00FA21D9"/>
    <w:rsid w:val="00FA2407"/>
    <w:rsid w:val="00FA2749"/>
    <w:rsid w:val="00FA29A0"/>
    <w:rsid w:val="00FA2E26"/>
    <w:rsid w:val="00FA2FF7"/>
    <w:rsid w:val="00FA3542"/>
    <w:rsid w:val="00FA3863"/>
    <w:rsid w:val="00FA3C8D"/>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665"/>
    <w:rsid w:val="00FA67B8"/>
    <w:rsid w:val="00FA69C2"/>
    <w:rsid w:val="00FA6F15"/>
    <w:rsid w:val="00FA6F41"/>
    <w:rsid w:val="00FA6FEE"/>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A1B"/>
    <w:rsid w:val="00FB4A9C"/>
    <w:rsid w:val="00FB4B67"/>
    <w:rsid w:val="00FB4D53"/>
    <w:rsid w:val="00FB4F66"/>
    <w:rsid w:val="00FB5311"/>
    <w:rsid w:val="00FB536E"/>
    <w:rsid w:val="00FB53A1"/>
    <w:rsid w:val="00FB55A3"/>
    <w:rsid w:val="00FB5A13"/>
    <w:rsid w:val="00FB5BE1"/>
    <w:rsid w:val="00FB67F6"/>
    <w:rsid w:val="00FB6881"/>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EFB"/>
    <w:rsid w:val="00FC319C"/>
    <w:rsid w:val="00FC3BEC"/>
    <w:rsid w:val="00FC3E6F"/>
    <w:rsid w:val="00FC4017"/>
    <w:rsid w:val="00FC404C"/>
    <w:rsid w:val="00FC4386"/>
    <w:rsid w:val="00FC48B7"/>
    <w:rsid w:val="00FC4AC1"/>
    <w:rsid w:val="00FC4CE1"/>
    <w:rsid w:val="00FC4E5F"/>
    <w:rsid w:val="00FC5197"/>
    <w:rsid w:val="00FC52F1"/>
    <w:rsid w:val="00FC550E"/>
    <w:rsid w:val="00FC5842"/>
    <w:rsid w:val="00FC5B88"/>
    <w:rsid w:val="00FC64F3"/>
    <w:rsid w:val="00FC6501"/>
    <w:rsid w:val="00FC65E2"/>
    <w:rsid w:val="00FC68E5"/>
    <w:rsid w:val="00FC6960"/>
    <w:rsid w:val="00FC698F"/>
    <w:rsid w:val="00FC6B04"/>
    <w:rsid w:val="00FC6CCE"/>
    <w:rsid w:val="00FC6EFA"/>
    <w:rsid w:val="00FC6F57"/>
    <w:rsid w:val="00FC702E"/>
    <w:rsid w:val="00FC749D"/>
    <w:rsid w:val="00FC74BA"/>
    <w:rsid w:val="00FC7753"/>
    <w:rsid w:val="00FC7B38"/>
    <w:rsid w:val="00FC7B8B"/>
    <w:rsid w:val="00FC7CAA"/>
    <w:rsid w:val="00FC7D83"/>
    <w:rsid w:val="00FC7DED"/>
    <w:rsid w:val="00FD02EF"/>
    <w:rsid w:val="00FD052E"/>
    <w:rsid w:val="00FD0A52"/>
    <w:rsid w:val="00FD0A56"/>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E7B"/>
    <w:rsid w:val="00FD4029"/>
    <w:rsid w:val="00FD408E"/>
    <w:rsid w:val="00FD4106"/>
    <w:rsid w:val="00FD4220"/>
    <w:rsid w:val="00FD422E"/>
    <w:rsid w:val="00FD42F7"/>
    <w:rsid w:val="00FD44EE"/>
    <w:rsid w:val="00FD47A2"/>
    <w:rsid w:val="00FD4A9C"/>
    <w:rsid w:val="00FD4BF5"/>
    <w:rsid w:val="00FD4C33"/>
    <w:rsid w:val="00FD4C42"/>
    <w:rsid w:val="00FD54B9"/>
    <w:rsid w:val="00FD567A"/>
    <w:rsid w:val="00FD5701"/>
    <w:rsid w:val="00FD5837"/>
    <w:rsid w:val="00FD5A89"/>
    <w:rsid w:val="00FD5AE1"/>
    <w:rsid w:val="00FD617C"/>
    <w:rsid w:val="00FD62AD"/>
    <w:rsid w:val="00FD631B"/>
    <w:rsid w:val="00FD688D"/>
    <w:rsid w:val="00FD6C17"/>
    <w:rsid w:val="00FD73EE"/>
    <w:rsid w:val="00FD757B"/>
    <w:rsid w:val="00FD76B5"/>
    <w:rsid w:val="00FD7F7F"/>
    <w:rsid w:val="00FE01A5"/>
    <w:rsid w:val="00FE01ED"/>
    <w:rsid w:val="00FE0376"/>
    <w:rsid w:val="00FE03CF"/>
    <w:rsid w:val="00FE04B4"/>
    <w:rsid w:val="00FE0547"/>
    <w:rsid w:val="00FE0782"/>
    <w:rsid w:val="00FE09B7"/>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72A"/>
    <w:rsid w:val="00FE4882"/>
    <w:rsid w:val="00FE48C5"/>
    <w:rsid w:val="00FE4A4A"/>
    <w:rsid w:val="00FE4B58"/>
    <w:rsid w:val="00FE4FC1"/>
    <w:rsid w:val="00FE502A"/>
    <w:rsid w:val="00FE54C0"/>
    <w:rsid w:val="00FE5576"/>
    <w:rsid w:val="00FE5670"/>
    <w:rsid w:val="00FE59B5"/>
    <w:rsid w:val="00FE5EE4"/>
    <w:rsid w:val="00FE61B1"/>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29F"/>
    <w:rsid w:val="00FF255E"/>
    <w:rsid w:val="00FF28C4"/>
    <w:rsid w:val="00FF291E"/>
    <w:rsid w:val="00FF2B4E"/>
    <w:rsid w:val="00FF2E1E"/>
    <w:rsid w:val="00FF2E5A"/>
    <w:rsid w:val="00FF3340"/>
    <w:rsid w:val="00FF35C3"/>
    <w:rsid w:val="00FF3923"/>
    <w:rsid w:val="00FF3C2E"/>
    <w:rsid w:val="00FF3EB5"/>
    <w:rsid w:val="00FF4003"/>
    <w:rsid w:val="00FF42ED"/>
    <w:rsid w:val="00FF4468"/>
    <w:rsid w:val="00FF454B"/>
    <w:rsid w:val="00FF45F2"/>
    <w:rsid w:val="00FF47B0"/>
    <w:rsid w:val="00FF4912"/>
    <w:rsid w:val="00FF493E"/>
    <w:rsid w:val="00FF4A2A"/>
    <w:rsid w:val="00FF4A42"/>
    <w:rsid w:val="00FF4A91"/>
    <w:rsid w:val="00FF4DFA"/>
    <w:rsid w:val="00FF50A1"/>
    <w:rsid w:val="00FF567D"/>
    <w:rsid w:val="00FF5727"/>
    <w:rsid w:val="00FF5789"/>
    <w:rsid w:val="00FF5AA9"/>
    <w:rsid w:val="00FF6176"/>
    <w:rsid w:val="00FF618A"/>
    <w:rsid w:val="00FF6301"/>
    <w:rsid w:val="00FF672B"/>
    <w:rsid w:val="00FF69FE"/>
    <w:rsid w:val="00FF6E31"/>
    <w:rsid w:val="00FF7084"/>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strokecolor="white">
      <v:fill color="white"/>
      <v:stroke color="white"/>
      <v:textbox inset="0,1mm,0,0"/>
      <o:colormru v:ext="edit" colors="#f20000"/>
    </o:shapedefaults>
    <o:shapelayout v:ext="edit">
      <o:idmap v:ext="edit" data="2"/>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line number" w:uiPriority="99"/>
    <w:lsdException w:name="Title" w:qFormat="1"/>
    <w:lsdException w:name="Hyperlink" w:uiPriority="99"/>
    <w:lsdException w:name="Strong"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DF002F"/>
    <w:rPr>
      <w:kern w:val="2"/>
      <w:sz w:val="21"/>
      <w:szCs w:val="24"/>
    </w:rPr>
  </w:style>
  <w:style w:type="paragraph" w:styleId="1">
    <w:name w:val="heading 1"/>
    <w:basedOn w:val="a"/>
    <w:next w:val="a"/>
    <w:link w:val="10"/>
    <w:autoRedefine/>
    <w:qFormat/>
    <w:rsid w:val="00E63804"/>
    <w:pPr>
      <w:keepNext/>
      <w:keepLines/>
      <w:shd w:val="clear" w:color="auto" w:fill="FFFFFF"/>
      <w:spacing w:line="300" w:lineRule="auto"/>
      <w:ind w:firstLine="641"/>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172338"/>
    <w:pPr>
      <w:keepNext/>
      <w:keepLines/>
      <w:spacing w:before="480" w:after="240" w:line="300" w:lineRule="auto"/>
      <w:outlineLvl w:val="1"/>
    </w:pPr>
    <w:rPr>
      <w:rFonts w:eastAsia="黑体"/>
      <w:bCs/>
      <w:sz w:val="28"/>
      <w:szCs w:val="28"/>
      <w:lang w:val="x-none" w:eastAsia="x-none"/>
    </w:rPr>
  </w:style>
  <w:style w:type="paragraph" w:styleId="3">
    <w:name w:val="heading 3"/>
    <w:basedOn w:val="a"/>
    <w:next w:val="a"/>
    <w:link w:val="30"/>
    <w:autoRedefine/>
    <w:qFormat/>
    <w:rsid w:val="007F28DB"/>
    <w:pPr>
      <w:keepNext/>
      <w:keepLines/>
      <w:shd w:val="clear" w:color="auto" w:fill="FFFFFF"/>
      <w:tabs>
        <w:tab w:val="left" w:pos="360"/>
        <w:tab w:val="left" w:pos="540"/>
      </w:tabs>
      <w:spacing w:line="300" w:lineRule="auto"/>
      <w:ind w:firstLine="482"/>
      <w:textAlignment w:val="center"/>
      <w:outlineLvl w:val="2"/>
    </w:pPr>
    <w:rPr>
      <w:rFonts w:eastAsia="黑体"/>
      <w:bCs/>
      <w:sz w:val="24"/>
      <w:lang w:val="x-none" w:eastAsia="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E63804"/>
    <w:rPr>
      <w:rFonts w:eastAsia="黑体"/>
      <w:bCs/>
      <w:sz w:val="32"/>
      <w:szCs w:val="36"/>
      <w:shd w:val="clear" w:color="auto" w:fill="FFFFFF"/>
      <w:lang w:val="x-none" w:eastAsia="x-none"/>
    </w:rPr>
  </w:style>
  <w:style w:type="character" w:customStyle="1" w:styleId="20">
    <w:name w:val="标题 2 字符"/>
    <w:link w:val="2"/>
    <w:rsid w:val="00172338"/>
    <w:rPr>
      <w:rFonts w:eastAsia="黑体"/>
      <w:bCs/>
      <w:kern w:val="2"/>
      <w:sz w:val="28"/>
      <w:szCs w:val="28"/>
      <w:lang w:val="x-none" w:eastAsia="x-none" w:bidi="ar-SA"/>
    </w:rPr>
  </w:style>
  <w:style w:type="character" w:customStyle="1" w:styleId="30">
    <w:name w:val="标题 3 字符"/>
    <w:link w:val="3"/>
    <w:rsid w:val="007F28DB"/>
    <w:rPr>
      <w:rFonts w:eastAsia="黑体"/>
      <w:bCs/>
      <w:kern w:val="2"/>
      <w:sz w:val="24"/>
      <w:szCs w:val="24"/>
      <w:shd w:val="clear" w:color="auto" w:fill="FFFFFF"/>
      <w:lang w:val="x-none" w:eastAsia="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pPr>
      <w:spacing w:line="360" w:lineRule="auto"/>
      <w:ind w:leftChars="200" w:left="200"/>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rsid w:val="00DD4533"/>
    <w:rPr>
      <w:rFonts w:ascii="等线" w:eastAsia="等线"/>
      <w:i/>
      <w:iC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4.xml"/><Relationship Id="rId170" Type="http://schemas.openxmlformats.org/officeDocument/2006/relationships/image" Target="media/image57.wmf"/><Relationship Id="rId268" Type="http://schemas.openxmlformats.org/officeDocument/2006/relationships/image" Target="media/image98.wmf"/><Relationship Id="rId475" Type="http://schemas.openxmlformats.org/officeDocument/2006/relationships/oleObject" Target="embeddings/oleObject257.bin"/><Relationship Id="rId682" Type="http://schemas.openxmlformats.org/officeDocument/2006/relationships/oleObject" Target="embeddings/oleObject367.bin"/><Relationship Id="rId128" Type="http://schemas.openxmlformats.org/officeDocument/2006/relationships/image" Target="media/image37.wmf"/><Relationship Id="rId335" Type="http://schemas.openxmlformats.org/officeDocument/2006/relationships/oleObject" Target="embeddings/oleObject181.bin"/><Relationship Id="rId542" Type="http://schemas.openxmlformats.org/officeDocument/2006/relationships/image" Target="media/image229.wmf"/><Relationship Id="rId987" Type="http://schemas.openxmlformats.org/officeDocument/2006/relationships/oleObject" Target="embeddings/oleObject559.bin"/><Relationship Id="rId402" Type="http://schemas.openxmlformats.org/officeDocument/2006/relationships/image" Target="media/image162.wmf"/><Relationship Id="rId847" Type="http://schemas.openxmlformats.org/officeDocument/2006/relationships/oleObject" Target="embeddings/oleObject465.bin"/><Relationship Id="rId1032" Type="http://schemas.openxmlformats.org/officeDocument/2006/relationships/image" Target="media/image428.wmf"/><Relationship Id="rId707" Type="http://schemas.openxmlformats.org/officeDocument/2006/relationships/oleObject" Target="embeddings/oleObject383.bin"/><Relationship Id="rId914" Type="http://schemas.openxmlformats.org/officeDocument/2006/relationships/oleObject" Target="embeddings/oleObject519.bin"/><Relationship Id="rId43" Type="http://schemas.openxmlformats.org/officeDocument/2006/relationships/image" Target="media/image15.wmf"/><Relationship Id="rId192" Type="http://schemas.openxmlformats.org/officeDocument/2006/relationships/oleObject" Target="embeddings/oleObject103.bin"/><Relationship Id="rId497" Type="http://schemas.openxmlformats.org/officeDocument/2006/relationships/oleObject" Target="embeddings/oleObject268.bin"/><Relationship Id="rId357" Type="http://schemas.openxmlformats.org/officeDocument/2006/relationships/image" Target="media/image141.wmf"/><Relationship Id="rId217" Type="http://schemas.openxmlformats.org/officeDocument/2006/relationships/oleObject" Target="embeddings/oleObject116.bin"/><Relationship Id="rId564" Type="http://schemas.openxmlformats.org/officeDocument/2006/relationships/oleObject" Target="embeddings/oleObject302.bin"/><Relationship Id="rId771" Type="http://schemas.openxmlformats.org/officeDocument/2006/relationships/oleObject" Target="embeddings/oleObject419.bin"/><Relationship Id="rId869" Type="http://schemas.openxmlformats.org/officeDocument/2006/relationships/oleObject" Target="embeddings/oleObject481.bin"/><Relationship Id="rId424" Type="http://schemas.openxmlformats.org/officeDocument/2006/relationships/oleObject" Target="embeddings/oleObject231.bin"/><Relationship Id="rId631" Type="http://schemas.openxmlformats.org/officeDocument/2006/relationships/image" Target="media/image272.wmf"/><Relationship Id="rId729" Type="http://schemas.openxmlformats.org/officeDocument/2006/relationships/image" Target="media/image311.wmf"/><Relationship Id="rId1054" Type="http://schemas.openxmlformats.org/officeDocument/2006/relationships/image" Target="media/image439.wmf"/><Relationship Id="rId270" Type="http://schemas.openxmlformats.org/officeDocument/2006/relationships/image" Target="media/image99.wmf"/><Relationship Id="rId936" Type="http://schemas.openxmlformats.org/officeDocument/2006/relationships/image" Target="media/image383.wmf"/><Relationship Id="rId65" Type="http://schemas.openxmlformats.org/officeDocument/2006/relationships/image" Target="media/image25.wmf"/><Relationship Id="rId130" Type="http://schemas.openxmlformats.org/officeDocument/2006/relationships/image" Target="media/image38.wmf"/><Relationship Id="rId368" Type="http://schemas.openxmlformats.org/officeDocument/2006/relationships/oleObject" Target="embeddings/oleObject199.bin"/><Relationship Id="rId575" Type="http://schemas.openxmlformats.org/officeDocument/2006/relationships/image" Target="media/image245.wmf"/><Relationship Id="rId782" Type="http://schemas.openxmlformats.org/officeDocument/2006/relationships/oleObject" Target="embeddings/oleObject426.bin"/><Relationship Id="rId228" Type="http://schemas.openxmlformats.org/officeDocument/2006/relationships/oleObject" Target="embeddings/oleObject122.bin"/><Relationship Id="rId435" Type="http://schemas.openxmlformats.org/officeDocument/2006/relationships/image" Target="media/image176.wmf"/><Relationship Id="rId642" Type="http://schemas.openxmlformats.org/officeDocument/2006/relationships/oleObject" Target="embeddings/oleObject343.bin"/><Relationship Id="rId1065" Type="http://schemas.openxmlformats.org/officeDocument/2006/relationships/oleObject" Target="embeddings/oleObject602.bin"/><Relationship Id="rId281" Type="http://schemas.openxmlformats.org/officeDocument/2006/relationships/oleObject" Target="embeddings/oleObject154.bin"/><Relationship Id="rId502" Type="http://schemas.openxmlformats.org/officeDocument/2006/relationships/image" Target="media/image209.wmf"/><Relationship Id="rId947" Type="http://schemas.openxmlformats.org/officeDocument/2006/relationships/image" Target="media/image388.wmf"/><Relationship Id="rId76" Type="http://schemas.openxmlformats.org/officeDocument/2006/relationships/oleObject" Target="embeddings/oleObject27.bin"/><Relationship Id="rId141" Type="http://schemas.openxmlformats.org/officeDocument/2006/relationships/oleObject" Target="embeddings/oleObject75.bin"/><Relationship Id="rId379" Type="http://schemas.openxmlformats.org/officeDocument/2006/relationships/oleObject" Target="embeddings/oleObject205.bin"/><Relationship Id="rId586" Type="http://schemas.openxmlformats.org/officeDocument/2006/relationships/image" Target="media/image250.wmf"/><Relationship Id="rId793" Type="http://schemas.openxmlformats.org/officeDocument/2006/relationships/oleObject" Target="embeddings/oleObject433.bin"/><Relationship Id="rId807" Type="http://schemas.openxmlformats.org/officeDocument/2006/relationships/image" Target="media/image344.wmf"/><Relationship Id="rId7" Type="http://schemas.openxmlformats.org/officeDocument/2006/relationships/endnotes" Target="endnotes.xml"/><Relationship Id="rId239" Type="http://schemas.openxmlformats.org/officeDocument/2006/relationships/image" Target="media/image87.wmf"/><Relationship Id="rId446" Type="http://schemas.openxmlformats.org/officeDocument/2006/relationships/image" Target="media/image181.wmf"/><Relationship Id="rId653" Type="http://schemas.openxmlformats.org/officeDocument/2006/relationships/oleObject" Target="embeddings/oleObject351.bin"/><Relationship Id="rId292" Type="http://schemas.openxmlformats.org/officeDocument/2006/relationships/image" Target="media/image110.wmf"/><Relationship Id="rId306" Type="http://schemas.openxmlformats.org/officeDocument/2006/relationships/image" Target="media/image117.wmf"/><Relationship Id="rId860" Type="http://schemas.openxmlformats.org/officeDocument/2006/relationships/oleObject" Target="embeddings/oleObject474.bin"/><Relationship Id="rId958" Type="http://schemas.openxmlformats.org/officeDocument/2006/relationships/oleObject" Target="embeddings/oleObject543.bin"/><Relationship Id="rId87" Type="http://schemas.openxmlformats.org/officeDocument/2006/relationships/oleObject" Target="embeddings/oleObject35.bin"/><Relationship Id="rId513" Type="http://schemas.openxmlformats.org/officeDocument/2006/relationships/oleObject" Target="embeddings/oleObject276.bin"/><Relationship Id="rId597" Type="http://schemas.openxmlformats.org/officeDocument/2006/relationships/oleObject" Target="embeddings/oleObject319.bin"/><Relationship Id="rId720" Type="http://schemas.openxmlformats.org/officeDocument/2006/relationships/oleObject" Target="embeddings/oleObject391.bin"/><Relationship Id="rId818" Type="http://schemas.openxmlformats.org/officeDocument/2006/relationships/image" Target="media/image349.wmf"/><Relationship Id="rId152" Type="http://schemas.openxmlformats.org/officeDocument/2006/relationships/image" Target="media/image49.wmf"/><Relationship Id="rId457" Type="http://schemas.openxmlformats.org/officeDocument/2006/relationships/oleObject" Target="embeddings/oleObject248.bin"/><Relationship Id="rId1003" Type="http://schemas.openxmlformats.org/officeDocument/2006/relationships/oleObject" Target="embeddings/oleObject567.bin"/><Relationship Id="rId664" Type="http://schemas.openxmlformats.org/officeDocument/2006/relationships/image" Target="media/image285.wmf"/><Relationship Id="rId871" Type="http://schemas.openxmlformats.org/officeDocument/2006/relationships/oleObject" Target="embeddings/oleObject483.bin"/><Relationship Id="rId969" Type="http://schemas.openxmlformats.org/officeDocument/2006/relationships/oleObject" Target="embeddings/oleObject550.bin"/><Relationship Id="rId14" Type="http://schemas.openxmlformats.org/officeDocument/2006/relationships/image" Target="media/image6.png"/><Relationship Id="rId317" Type="http://schemas.openxmlformats.org/officeDocument/2006/relationships/oleObject" Target="embeddings/oleObject172.bin"/><Relationship Id="rId524" Type="http://schemas.openxmlformats.org/officeDocument/2006/relationships/image" Target="media/image220.wmf"/><Relationship Id="rId731" Type="http://schemas.openxmlformats.org/officeDocument/2006/relationships/image" Target="media/image312.wmf"/><Relationship Id="rId98" Type="http://schemas.openxmlformats.org/officeDocument/2006/relationships/oleObject" Target="embeddings/oleObject46.bin"/><Relationship Id="rId163" Type="http://schemas.openxmlformats.org/officeDocument/2006/relationships/oleObject" Target="embeddings/oleObject86.bin"/><Relationship Id="rId370" Type="http://schemas.openxmlformats.org/officeDocument/2006/relationships/oleObject" Target="embeddings/oleObject200.bin"/><Relationship Id="rId829" Type="http://schemas.openxmlformats.org/officeDocument/2006/relationships/image" Target="media/image354.wmf"/><Relationship Id="rId1014" Type="http://schemas.openxmlformats.org/officeDocument/2006/relationships/image" Target="media/image419.wmf"/><Relationship Id="rId230" Type="http://schemas.openxmlformats.org/officeDocument/2006/relationships/oleObject" Target="embeddings/oleObject124.bin"/><Relationship Id="rId468" Type="http://schemas.openxmlformats.org/officeDocument/2006/relationships/image" Target="media/image192.wmf"/><Relationship Id="rId675" Type="http://schemas.openxmlformats.org/officeDocument/2006/relationships/oleObject" Target="embeddings/oleObject363.bin"/><Relationship Id="rId882" Type="http://schemas.openxmlformats.org/officeDocument/2006/relationships/oleObject" Target="embeddings/oleObject493.bin"/><Relationship Id="rId25" Type="http://schemas.openxmlformats.org/officeDocument/2006/relationships/oleObject" Target="embeddings/oleObject1.bin"/><Relationship Id="rId328" Type="http://schemas.openxmlformats.org/officeDocument/2006/relationships/image" Target="media/image128.wmf"/><Relationship Id="rId535" Type="http://schemas.openxmlformats.org/officeDocument/2006/relationships/oleObject" Target="embeddings/oleObject287.bin"/><Relationship Id="rId742" Type="http://schemas.openxmlformats.org/officeDocument/2006/relationships/image" Target="media/image316.wmf"/><Relationship Id="rId174" Type="http://schemas.openxmlformats.org/officeDocument/2006/relationships/image" Target="media/image59.wmf"/><Relationship Id="rId381" Type="http://schemas.openxmlformats.org/officeDocument/2006/relationships/oleObject" Target="embeddings/oleObject206.bin"/><Relationship Id="rId602" Type="http://schemas.openxmlformats.org/officeDocument/2006/relationships/image" Target="media/image258.wmf"/><Relationship Id="rId1025" Type="http://schemas.openxmlformats.org/officeDocument/2006/relationships/oleObject" Target="embeddings/oleObject578.bin"/><Relationship Id="rId241" Type="http://schemas.openxmlformats.org/officeDocument/2006/relationships/image" Target="media/image88.wmf"/><Relationship Id="rId479" Type="http://schemas.openxmlformats.org/officeDocument/2006/relationships/oleObject" Target="embeddings/oleObject259.bin"/><Relationship Id="rId686" Type="http://schemas.openxmlformats.org/officeDocument/2006/relationships/oleObject" Target="embeddings/oleObject371.bin"/><Relationship Id="rId893" Type="http://schemas.openxmlformats.org/officeDocument/2006/relationships/oleObject" Target="embeddings/oleObject502.bin"/><Relationship Id="rId907" Type="http://schemas.openxmlformats.org/officeDocument/2006/relationships/oleObject" Target="embeddings/oleObject514.bin"/><Relationship Id="rId36" Type="http://schemas.openxmlformats.org/officeDocument/2006/relationships/oleObject" Target="embeddings/oleObject6.bin"/><Relationship Id="rId339" Type="http://schemas.openxmlformats.org/officeDocument/2006/relationships/oleObject" Target="embeddings/oleObject183.bin"/><Relationship Id="rId546" Type="http://schemas.openxmlformats.org/officeDocument/2006/relationships/image" Target="media/image231.wmf"/><Relationship Id="rId753" Type="http://schemas.openxmlformats.org/officeDocument/2006/relationships/oleObject" Target="embeddings/oleObject409.bin"/><Relationship Id="rId101" Type="http://schemas.openxmlformats.org/officeDocument/2006/relationships/oleObject" Target="embeddings/oleObject49.bin"/><Relationship Id="rId185" Type="http://schemas.openxmlformats.org/officeDocument/2006/relationships/image" Target="media/image64.wmf"/><Relationship Id="rId406" Type="http://schemas.openxmlformats.org/officeDocument/2006/relationships/image" Target="media/image164.wmf"/><Relationship Id="rId960" Type="http://schemas.openxmlformats.org/officeDocument/2006/relationships/oleObject" Target="embeddings/oleObject544.bin"/><Relationship Id="rId1036" Type="http://schemas.openxmlformats.org/officeDocument/2006/relationships/image" Target="media/image430.wmf"/><Relationship Id="rId392" Type="http://schemas.openxmlformats.org/officeDocument/2006/relationships/oleObject" Target="embeddings/oleObject212.bin"/><Relationship Id="rId613" Type="http://schemas.openxmlformats.org/officeDocument/2006/relationships/oleObject" Target="embeddings/oleObject327.bin"/><Relationship Id="rId697" Type="http://schemas.openxmlformats.org/officeDocument/2006/relationships/oleObject" Target="embeddings/oleObject378.bin"/><Relationship Id="rId820" Type="http://schemas.openxmlformats.org/officeDocument/2006/relationships/image" Target="media/image350.wmf"/><Relationship Id="rId918" Type="http://schemas.openxmlformats.org/officeDocument/2006/relationships/oleObject" Target="embeddings/oleObject521.bin"/><Relationship Id="rId252" Type="http://schemas.openxmlformats.org/officeDocument/2006/relationships/image" Target="media/image92.wmf"/><Relationship Id="rId47" Type="http://schemas.openxmlformats.org/officeDocument/2006/relationships/image" Target="media/image17.wmf"/><Relationship Id="rId112" Type="http://schemas.openxmlformats.org/officeDocument/2006/relationships/oleObject" Target="embeddings/oleObject59.bin"/><Relationship Id="rId557" Type="http://schemas.openxmlformats.org/officeDocument/2006/relationships/image" Target="media/image236.wmf"/><Relationship Id="rId764" Type="http://schemas.openxmlformats.org/officeDocument/2006/relationships/oleObject" Target="embeddings/oleObject415.bin"/><Relationship Id="rId971" Type="http://schemas.openxmlformats.org/officeDocument/2006/relationships/oleObject" Target="embeddings/oleObject551.bin"/><Relationship Id="rId196" Type="http://schemas.openxmlformats.org/officeDocument/2006/relationships/oleObject" Target="embeddings/oleObject105.bin"/><Relationship Id="rId417" Type="http://schemas.openxmlformats.org/officeDocument/2006/relationships/oleObject" Target="embeddings/oleObject226.bin"/><Relationship Id="rId624" Type="http://schemas.openxmlformats.org/officeDocument/2006/relationships/oleObject" Target="embeddings/oleObject333.bin"/><Relationship Id="rId831" Type="http://schemas.openxmlformats.org/officeDocument/2006/relationships/image" Target="media/image355.wmf"/><Relationship Id="rId1047" Type="http://schemas.openxmlformats.org/officeDocument/2006/relationships/oleObject" Target="embeddings/oleObject589.bin"/><Relationship Id="rId263" Type="http://schemas.openxmlformats.org/officeDocument/2006/relationships/image" Target="media/image96.wmf"/><Relationship Id="rId470" Type="http://schemas.openxmlformats.org/officeDocument/2006/relationships/image" Target="media/image193.wmf"/><Relationship Id="rId929" Type="http://schemas.openxmlformats.org/officeDocument/2006/relationships/image" Target="media/image380.wmf"/><Relationship Id="rId58" Type="http://schemas.openxmlformats.org/officeDocument/2006/relationships/oleObject" Target="embeddings/oleObject18.bin"/><Relationship Id="rId123" Type="http://schemas.openxmlformats.org/officeDocument/2006/relationships/oleObject" Target="embeddings/oleObject66.bin"/><Relationship Id="rId330" Type="http://schemas.openxmlformats.org/officeDocument/2006/relationships/image" Target="media/image129.wmf"/><Relationship Id="rId568" Type="http://schemas.openxmlformats.org/officeDocument/2006/relationships/oleObject" Target="embeddings/oleObject304.bin"/><Relationship Id="rId775" Type="http://schemas.openxmlformats.org/officeDocument/2006/relationships/oleObject" Target="embeddings/oleObject421.bin"/><Relationship Id="rId982" Type="http://schemas.openxmlformats.org/officeDocument/2006/relationships/image" Target="media/image403.wmf"/><Relationship Id="rId428" Type="http://schemas.openxmlformats.org/officeDocument/2006/relationships/oleObject" Target="embeddings/oleObject233.bin"/><Relationship Id="rId635" Type="http://schemas.openxmlformats.org/officeDocument/2006/relationships/image" Target="media/image273.wmf"/><Relationship Id="rId842" Type="http://schemas.openxmlformats.org/officeDocument/2006/relationships/oleObject" Target="embeddings/oleObject460.bin"/><Relationship Id="rId1058" Type="http://schemas.openxmlformats.org/officeDocument/2006/relationships/oleObject" Target="embeddings/oleObject595.bin"/><Relationship Id="rId274" Type="http://schemas.openxmlformats.org/officeDocument/2006/relationships/image" Target="media/image101.wmf"/><Relationship Id="rId481" Type="http://schemas.openxmlformats.org/officeDocument/2006/relationships/oleObject" Target="embeddings/oleObject260.bin"/><Relationship Id="rId702" Type="http://schemas.openxmlformats.org/officeDocument/2006/relationships/image" Target="media/image299.wmf"/><Relationship Id="rId69" Type="http://schemas.openxmlformats.org/officeDocument/2006/relationships/image" Target="media/image27.wmf"/><Relationship Id="rId134" Type="http://schemas.openxmlformats.org/officeDocument/2006/relationships/image" Target="media/image40.wmf"/><Relationship Id="rId579" Type="http://schemas.openxmlformats.org/officeDocument/2006/relationships/oleObject" Target="embeddings/oleObject310.bin"/><Relationship Id="rId786" Type="http://schemas.openxmlformats.org/officeDocument/2006/relationships/image" Target="media/image335.wmf"/><Relationship Id="rId993" Type="http://schemas.openxmlformats.org/officeDocument/2006/relationships/oleObject" Target="embeddings/oleObject562.bin"/><Relationship Id="rId341" Type="http://schemas.openxmlformats.org/officeDocument/2006/relationships/oleObject" Target="embeddings/oleObject184.bin"/><Relationship Id="rId439" Type="http://schemas.openxmlformats.org/officeDocument/2006/relationships/oleObject" Target="embeddings/oleObject239.bin"/><Relationship Id="rId646" Type="http://schemas.openxmlformats.org/officeDocument/2006/relationships/oleObject" Target="embeddings/oleObject346.bin"/><Relationship Id="rId1069" Type="http://schemas.openxmlformats.org/officeDocument/2006/relationships/fontTable" Target="fontTable.xml"/><Relationship Id="rId201" Type="http://schemas.openxmlformats.org/officeDocument/2006/relationships/image" Target="media/image71.wmf"/><Relationship Id="rId285" Type="http://schemas.openxmlformats.org/officeDocument/2006/relationships/oleObject" Target="embeddings/oleObject156.bin"/><Relationship Id="rId506" Type="http://schemas.openxmlformats.org/officeDocument/2006/relationships/image" Target="media/image211.wmf"/><Relationship Id="rId853" Type="http://schemas.openxmlformats.org/officeDocument/2006/relationships/image" Target="media/image362.wmf"/><Relationship Id="rId492" Type="http://schemas.openxmlformats.org/officeDocument/2006/relationships/image" Target="media/image204.wmf"/><Relationship Id="rId713" Type="http://schemas.openxmlformats.org/officeDocument/2006/relationships/oleObject" Target="embeddings/oleObject386.bin"/><Relationship Id="rId797" Type="http://schemas.openxmlformats.org/officeDocument/2006/relationships/oleObject" Target="embeddings/oleObject435.bin"/><Relationship Id="rId920" Type="http://schemas.openxmlformats.org/officeDocument/2006/relationships/oleObject" Target="embeddings/oleObject522.bin"/><Relationship Id="rId145" Type="http://schemas.openxmlformats.org/officeDocument/2006/relationships/oleObject" Target="embeddings/oleObject77.bin"/><Relationship Id="rId352" Type="http://schemas.openxmlformats.org/officeDocument/2006/relationships/image" Target="media/image139.wmf"/><Relationship Id="rId212" Type="http://schemas.openxmlformats.org/officeDocument/2006/relationships/image" Target="media/image76.wmf"/><Relationship Id="rId657" Type="http://schemas.openxmlformats.org/officeDocument/2006/relationships/oleObject" Target="embeddings/oleObject353.bin"/><Relationship Id="rId864" Type="http://schemas.openxmlformats.org/officeDocument/2006/relationships/oleObject" Target="embeddings/oleObject477.bin"/><Relationship Id="rId296" Type="http://schemas.openxmlformats.org/officeDocument/2006/relationships/image" Target="media/image112.wmf"/><Relationship Id="rId517" Type="http://schemas.openxmlformats.org/officeDocument/2006/relationships/oleObject" Target="embeddings/oleObject278.bin"/><Relationship Id="rId724" Type="http://schemas.openxmlformats.org/officeDocument/2006/relationships/oleObject" Target="embeddings/oleObject393.bin"/><Relationship Id="rId931" Type="http://schemas.openxmlformats.org/officeDocument/2006/relationships/image" Target="media/image381.wmf"/><Relationship Id="rId60" Type="http://schemas.openxmlformats.org/officeDocument/2006/relationships/oleObject" Target="embeddings/oleObject19.bin"/><Relationship Id="rId156" Type="http://schemas.openxmlformats.org/officeDocument/2006/relationships/image" Target="media/image51.wmf"/><Relationship Id="rId363" Type="http://schemas.openxmlformats.org/officeDocument/2006/relationships/image" Target="media/image144.wmf"/><Relationship Id="rId570" Type="http://schemas.openxmlformats.org/officeDocument/2006/relationships/oleObject" Target="embeddings/oleObject305.bin"/><Relationship Id="rId1007" Type="http://schemas.openxmlformats.org/officeDocument/2006/relationships/oleObject" Target="embeddings/oleObject569.bin"/><Relationship Id="rId223" Type="http://schemas.openxmlformats.org/officeDocument/2006/relationships/image" Target="media/image81.wmf"/><Relationship Id="rId430" Type="http://schemas.openxmlformats.org/officeDocument/2006/relationships/oleObject" Target="embeddings/oleObject234.bin"/><Relationship Id="rId668" Type="http://schemas.openxmlformats.org/officeDocument/2006/relationships/image" Target="media/image286.wmf"/><Relationship Id="rId875" Type="http://schemas.openxmlformats.org/officeDocument/2006/relationships/oleObject" Target="embeddings/oleObject486.bin"/><Relationship Id="rId1060" Type="http://schemas.openxmlformats.org/officeDocument/2006/relationships/oleObject" Target="embeddings/oleObject597.bin"/><Relationship Id="rId18" Type="http://schemas.openxmlformats.org/officeDocument/2006/relationships/footer" Target="footer2.xml"/><Relationship Id="rId528" Type="http://schemas.openxmlformats.org/officeDocument/2006/relationships/image" Target="media/image222.wmf"/><Relationship Id="rId735" Type="http://schemas.openxmlformats.org/officeDocument/2006/relationships/oleObject" Target="embeddings/oleObject399.bin"/><Relationship Id="rId942" Type="http://schemas.openxmlformats.org/officeDocument/2006/relationships/oleObject" Target="embeddings/oleObject534.bin"/><Relationship Id="rId167" Type="http://schemas.openxmlformats.org/officeDocument/2006/relationships/image" Target="media/image56.wmf"/><Relationship Id="rId374" Type="http://schemas.openxmlformats.org/officeDocument/2006/relationships/image" Target="media/image149.wmf"/><Relationship Id="rId581" Type="http://schemas.openxmlformats.org/officeDocument/2006/relationships/oleObject" Target="embeddings/oleObject311.bin"/><Relationship Id="rId1018" Type="http://schemas.openxmlformats.org/officeDocument/2006/relationships/image" Target="media/image421.wmf"/><Relationship Id="rId71" Type="http://schemas.openxmlformats.org/officeDocument/2006/relationships/image" Target="media/image28.wmf"/><Relationship Id="rId234" Type="http://schemas.openxmlformats.org/officeDocument/2006/relationships/oleObject" Target="embeddings/oleObject127.bin"/><Relationship Id="rId679" Type="http://schemas.openxmlformats.org/officeDocument/2006/relationships/oleObject" Target="embeddings/oleObject365.bin"/><Relationship Id="rId802" Type="http://schemas.openxmlformats.org/officeDocument/2006/relationships/oleObject" Target="embeddings/oleObject438.bin"/><Relationship Id="rId886" Type="http://schemas.openxmlformats.org/officeDocument/2006/relationships/oleObject" Target="embeddings/oleObject496.bin"/><Relationship Id="rId2" Type="http://schemas.openxmlformats.org/officeDocument/2006/relationships/numbering" Target="numbering.xml"/><Relationship Id="rId29" Type="http://schemas.openxmlformats.org/officeDocument/2006/relationships/oleObject" Target="embeddings/oleObject4.bin"/><Relationship Id="rId441" Type="http://schemas.openxmlformats.org/officeDocument/2006/relationships/oleObject" Target="embeddings/oleObject240.bin"/><Relationship Id="rId539" Type="http://schemas.openxmlformats.org/officeDocument/2006/relationships/oleObject" Target="embeddings/oleObject289.bin"/><Relationship Id="rId746" Type="http://schemas.openxmlformats.org/officeDocument/2006/relationships/image" Target="media/image318.wmf"/><Relationship Id="rId178" Type="http://schemas.openxmlformats.org/officeDocument/2006/relationships/image" Target="media/image61.wmf"/><Relationship Id="rId301" Type="http://schemas.openxmlformats.org/officeDocument/2006/relationships/oleObject" Target="embeddings/oleObject164.bin"/><Relationship Id="rId953" Type="http://schemas.openxmlformats.org/officeDocument/2006/relationships/image" Target="media/image391.wmf"/><Relationship Id="rId1029" Type="http://schemas.openxmlformats.org/officeDocument/2006/relationships/oleObject" Target="embeddings/oleObject580.bin"/><Relationship Id="rId82" Type="http://schemas.openxmlformats.org/officeDocument/2006/relationships/oleObject" Target="embeddings/oleObject31.bin"/><Relationship Id="rId385" Type="http://schemas.openxmlformats.org/officeDocument/2006/relationships/oleObject" Target="embeddings/oleObject208.bin"/><Relationship Id="rId592" Type="http://schemas.openxmlformats.org/officeDocument/2006/relationships/image" Target="media/image253.wmf"/><Relationship Id="rId606" Type="http://schemas.openxmlformats.org/officeDocument/2006/relationships/image" Target="media/image260.wmf"/><Relationship Id="rId813" Type="http://schemas.openxmlformats.org/officeDocument/2006/relationships/image" Target="media/image347.wmf"/><Relationship Id="rId245" Type="http://schemas.openxmlformats.org/officeDocument/2006/relationships/oleObject" Target="embeddings/oleObject133.bin"/><Relationship Id="rId452" Type="http://schemas.openxmlformats.org/officeDocument/2006/relationships/image" Target="media/image184.wmf"/><Relationship Id="rId897" Type="http://schemas.openxmlformats.org/officeDocument/2006/relationships/oleObject" Target="embeddings/oleObject506.bin"/><Relationship Id="rId105" Type="http://schemas.openxmlformats.org/officeDocument/2006/relationships/oleObject" Target="embeddings/oleObject53.bin"/><Relationship Id="rId312" Type="http://schemas.openxmlformats.org/officeDocument/2006/relationships/image" Target="media/image120.wmf"/><Relationship Id="rId757" Type="http://schemas.openxmlformats.org/officeDocument/2006/relationships/image" Target="media/image323.wmf"/><Relationship Id="rId964" Type="http://schemas.openxmlformats.org/officeDocument/2006/relationships/oleObject" Target="embeddings/oleObject547.bin"/><Relationship Id="rId93" Type="http://schemas.openxmlformats.org/officeDocument/2006/relationships/oleObject" Target="embeddings/oleObject41.bin"/><Relationship Id="rId189" Type="http://schemas.openxmlformats.org/officeDocument/2006/relationships/oleObject" Target="embeddings/oleObject101.bin"/><Relationship Id="rId396" Type="http://schemas.openxmlformats.org/officeDocument/2006/relationships/image" Target="media/image159.wmf"/><Relationship Id="rId617" Type="http://schemas.openxmlformats.org/officeDocument/2006/relationships/image" Target="media/image265.wmf"/><Relationship Id="rId824" Type="http://schemas.openxmlformats.org/officeDocument/2006/relationships/image" Target="media/image352.wmf"/><Relationship Id="rId256" Type="http://schemas.openxmlformats.org/officeDocument/2006/relationships/oleObject" Target="embeddings/oleObject140.bin"/><Relationship Id="rId463" Type="http://schemas.openxmlformats.org/officeDocument/2006/relationships/oleObject" Target="embeddings/oleObject251.bin"/><Relationship Id="rId670" Type="http://schemas.openxmlformats.org/officeDocument/2006/relationships/image" Target="media/image287.wmf"/><Relationship Id="rId116" Type="http://schemas.openxmlformats.org/officeDocument/2006/relationships/oleObject" Target="embeddings/oleObject63.bin"/><Relationship Id="rId323" Type="http://schemas.openxmlformats.org/officeDocument/2006/relationships/oleObject" Target="embeddings/oleObject175.bin"/><Relationship Id="rId530" Type="http://schemas.openxmlformats.org/officeDocument/2006/relationships/image" Target="media/image223.wmf"/><Relationship Id="rId768" Type="http://schemas.openxmlformats.org/officeDocument/2006/relationships/oleObject" Target="embeddings/oleObject417.bin"/><Relationship Id="rId975" Type="http://schemas.openxmlformats.org/officeDocument/2006/relationships/oleObject" Target="embeddings/oleObject553.bin"/><Relationship Id="rId20" Type="http://schemas.openxmlformats.org/officeDocument/2006/relationships/header" Target="header3.xml"/><Relationship Id="rId628" Type="http://schemas.openxmlformats.org/officeDocument/2006/relationships/oleObject" Target="embeddings/oleObject335.bin"/><Relationship Id="rId835" Type="http://schemas.openxmlformats.org/officeDocument/2006/relationships/image" Target="media/image357.wmf"/><Relationship Id="rId267" Type="http://schemas.openxmlformats.org/officeDocument/2006/relationships/oleObject" Target="embeddings/oleObject147.bin"/><Relationship Id="rId474" Type="http://schemas.openxmlformats.org/officeDocument/2006/relationships/image" Target="media/image195.wmf"/><Relationship Id="rId1020" Type="http://schemas.openxmlformats.org/officeDocument/2006/relationships/image" Target="media/image422.wmf"/><Relationship Id="rId127" Type="http://schemas.openxmlformats.org/officeDocument/2006/relationships/oleObject" Target="embeddings/oleObject68.bin"/><Relationship Id="rId681" Type="http://schemas.openxmlformats.org/officeDocument/2006/relationships/oleObject" Target="embeddings/oleObject366.bin"/><Relationship Id="rId779" Type="http://schemas.openxmlformats.org/officeDocument/2006/relationships/oleObject" Target="embeddings/oleObject424.bin"/><Relationship Id="rId902" Type="http://schemas.openxmlformats.org/officeDocument/2006/relationships/oleObject" Target="embeddings/oleObject510.bin"/><Relationship Id="rId986" Type="http://schemas.openxmlformats.org/officeDocument/2006/relationships/image" Target="media/image405.wmf"/><Relationship Id="rId31" Type="http://schemas.openxmlformats.org/officeDocument/2006/relationships/footer" Target="footer6.xml"/><Relationship Id="rId334" Type="http://schemas.openxmlformats.org/officeDocument/2006/relationships/image" Target="media/image131.wmf"/><Relationship Id="rId541" Type="http://schemas.openxmlformats.org/officeDocument/2006/relationships/oleObject" Target="embeddings/oleObject290.bin"/><Relationship Id="rId639" Type="http://schemas.openxmlformats.org/officeDocument/2006/relationships/image" Target="media/image275.wmf"/><Relationship Id="rId180" Type="http://schemas.openxmlformats.org/officeDocument/2006/relationships/image" Target="media/image62.wmf"/><Relationship Id="rId278" Type="http://schemas.openxmlformats.org/officeDocument/2006/relationships/image" Target="media/image103.wmf"/><Relationship Id="rId401" Type="http://schemas.openxmlformats.org/officeDocument/2006/relationships/oleObject" Target="embeddings/oleObject217.bin"/><Relationship Id="rId846" Type="http://schemas.openxmlformats.org/officeDocument/2006/relationships/oleObject" Target="embeddings/oleObject464.bin"/><Relationship Id="rId1031" Type="http://schemas.openxmlformats.org/officeDocument/2006/relationships/oleObject" Target="embeddings/oleObject581.bin"/><Relationship Id="rId485" Type="http://schemas.openxmlformats.org/officeDocument/2006/relationships/oleObject" Target="embeddings/oleObject262.bin"/><Relationship Id="rId692" Type="http://schemas.openxmlformats.org/officeDocument/2006/relationships/oleObject" Target="embeddings/oleObject375.bin"/><Relationship Id="rId706" Type="http://schemas.openxmlformats.org/officeDocument/2006/relationships/image" Target="media/image301.wmf"/><Relationship Id="rId913" Type="http://schemas.openxmlformats.org/officeDocument/2006/relationships/image" Target="media/image372.wmf"/><Relationship Id="rId42" Type="http://schemas.openxmlformats.org/officeDocument/2006/relationships/oleObject" Target="embeddings/oleObject9.bin"/><Relationship Id="rId138" Type="http://schemas.openxmlformats.org/officeDocument/2006/relationships/image" Target="media/image42.wmf"/><Relationship Id="rId345" Type="http://schemas.openxmlformats.org/officeDocument/2006/relationships/image" Target="media/image136.wmf"/><Relationship Id="rId552" Type="http://schemas.openxmlformats.org/officeDocument/2006/relationships/image" Target="media/image234.wmf"/><Relationship Id="rId997" Type="http://schemas.openxmlformats.org/officeDocument/2006/relationships/oleObject" Target="embeddings/oleObject564.bin"/><Relationship Id="rId191" Type="http://schemas.openxmlformats.org/officeDocument/2006/relationships/oleObject" Target="embeddings/oleObject102.bin"/><Relationship Id="rId205" Type="http://schemas.openxmlformats.org/officeDocument/2006/relationships/oleObject" Target="embeddings/oleObject110.bin"/><Relationship Id="rId412" Type="http://schemas.openxmlformats.org/officeDocument/2006/relationships/image" Target="media/image167.wmf"/><Relationship Id="rId857" Type="http://schemas.openxmlformats.org/officeDocument/2006/relationships/oleObject" Target="embeddings/oleObject471.bin"/><Relationship Id="rId1042" Type="http://schemas.openxmlformats.org/officeDocument/2006/relationships/image" Target="media/image433.wmf"/><Relationship Id="rId289" Type="http://schemas.openxmlformats.org/officeDocument/2006/relationships/oleObject" Target="embeddings/oleObject158.bin"/><Relationship Id="rId496" Type="http://schemas.openxmlformats.org/officeDocument/2006/relationships/image" Target="media/image206.wmf"/><Relationship Id="rId717" Type="http://schemas.openxmlformats.org/officeDocument/2006/relationships/oleObject" Target="embeddings/oleObject389.bin"/><Relationship Id="rId924" Type="http://schemas.openxmlformats.org/officeDocument/2006/relationships/oleObject" Target="embeddings/oleObject524.bin"/><Relationship Id="rId53" Type="http://schemas.openxmlformats.org/officeDocument/2006/relationships/oleObject" Target="embeddings/oleObject15.bin"/><Relationship Id="rId149" Type="http://schemas.openxmlformats.org/officeDocument/2006/relationships/oleObject" Target="embeddings/oleObject79.bin"/><Relationship Id="rId356" Type="http://schemas.openxmlformats.org/officeDocument/2006/relationships/oleObject" Target="embeddings/oleObject193.bin"/><Relationship Id="rId563" Type="http://schemas.openxmlformats.org/officeDocument/2006/relationships/image" Target="media/image239.wmf"/><Relationship Id="rId770" Type="http://schemas.openxmlformats.org/officeDocument/2006/relationships/oleObject" Target="embeddings/oleObject418.bin"/><Relationship Id="rId216" Type="http://schemas.openxmlformats.org/officeDocument/2006/relationships/image" Target="media/image78.wmf"/><Relationship Id="rId423" Type="http://schemas.openxmlformats.org/officeDocument/2006/relationships/image" Target="media/image170.wmf"/><Relationship Id="rId868" Type="http://schemas.openxmlformats.org/officeDocument/2006/relationships/oleObject" Target="embeddings/oleObject480.bin"/><Relationship Id="rId1053" Type="http://schemas.openxmlformats.org/officeDocument/2006/relationships/oleObject" Target="embeddings/oleObject592.bin"/><Relationship Id="rId630" Type="http://schemas.openxmlformats.org/officeDocument/2006/relationships/oleObject" Target="embeddings/oleObject336.bin"/><Relationship Id="rId728" Type="http://schemas.openxmlformats.org/officeDocument/2006/relationships/oleObject" Target="embeddings/oleObject395.bin"/><Relationship Id="rId935" Type="http://schemas.openxmlformats.org/officeDocument/2006/relationships/oleObject" Target="embeddings/oleObject530.bin"/><Relationship Id="rId64" Type="http://schemas.openxmlformats.org/officeDocument/2006/relationships/oleObject" Target="embeddings/oleObject21.bin"/><Relationship Id="rId367" Type="http://schemas.openxmlformats.org/officeDocument/2006/relationships/image" Target="media/image146.wmf"/><Relationship Id="rId574" Type="http://schemas.openxmlformats.org/officeDocument/2006/relationships/oleObject" Target="embeddings/oleObject307.bin"/><Relationship Id="rId227" Type="http://schemas.openxmlformats.org/officeDocument/2006/relationships/image" Target="media/image83.wmf"/><Relationship Id="rId781" Type="http://schemas.openxmlformats.org/officeDocument/2006/relationships/image" Target="media/image333.wmf"/><Relationship Id="rId879" Type="http://schemas.openxmlformats.org/officeDocument/2006/relationships/oleObject" Target="embeddings/oleObject490.bin"/><Relationship Id="rId434" Type="http://schemas.openxmlformats.org/officeDocument/2006/relationships/oleObject" Target="embeddings/oleObject236.bin"/><Relationship Id="rId641" Type="http://schemas.openxmlformats.org/officeDocument/2006/relationships/image" Target="media/image276.wmf"/><Relationship Id="rId739" Type="http://schemas.openxmlformats.org/officeDocument/2006/relationships/oleObject" Target="embeddings/oleObject402.bin"/><Relationship Id="rId1064" Type="http://schemas.openxmlformats.org/officeDocument/2006/relationships/oleObject" Target="embeddings/oleObject601.bin"/><Relationship Id="rId280" Type="http://schemas.openxmlformats.org/officeDocument/2006/relationships/image" Target="media/image104.wmf"/><Relationship Id="rId501" Type="http://schemas.openxmlformats.org/officeDocument/2006/relationships/oleObject" Target="embeddings/oleObject270.bin"/><Relationship Id="rId946" Type="http://schemas.openxmlformats.org/officeDocument/2006/relationships/oleObject" Target="embeddings/oleObject536.bin"/><Relationship Id="rId75" Type="http://schemas.openxmlformats.org/officeDocument/2006/relationships/footer" Target="footer8.xml"/><Relationship Id="rId140" Type="http://schemas.openxmlformats.org/officeDocument/2006/relationships/image" Target="media/image43.wmf"/><Relationship Id="rId378" Type="http://schemas.openxmlformats.org/officeDocument/2006/relationships/image" Target="media/image151.wmf"/><Relationship Id="rId585" Type="http://schemas.openxmlformats.org/officeDocument/2006/relationships/oleObject" Target="embeddings/oleObject313.bin"/><Relationship Id="rId792" Type="http://schemas.openxmlformats.org/officeDocument/2006/relationships/oleObject" Target="embeddings/oleObject432.bin"/><Relationship Id="rId806" Type="http://schemas.openxmlformats.org/officeDocument/2006/relationships/oleObject" Target="embeddings/oleObject440.bin"/><Relationship Id="rId6" Type="http://schemas.openxmlformats.org/officeDocument/2006/relationships/footnotes" Target="footnotes.xml"/><Relationship Id="rId238" Type="http://schemas.openxmlformats.org/officeDocument/2006/relationships/oleObject" Target="embeddings/oleObject129.bin"/><Relationship Id="rId445" Type="http://schemas.openxmlformats.org/officeDocument/2006/relationships/oleObject" Target="embeddings/oleObject242.bin"/><Relationship Id="rId652" Type="http://schemas.openxmlformats.org/officeDocument/2006/relationships/image" Target="media/image279.wmf"/><Relationship Id="rId291" Type="http://schemas.openxmlformats.org/officeDocument/2006/relationships/oleObject" Target="embeddings/oleObject159.bin"/><Relationship Id="rId305" Type="http://schemas.openxmlformats.org/officeDocument/2006/relationships/oleObject" Target="embeddings/oleObject166.bin"/><Relationship Id="rId512" Type="http://schemas.openxmlformats.org/officeDocument/2006/relationships/image" Target="media/image214.wmf"/><Relationship Id="rId957" Type="http://schemas.openxmlformats.org/officeDocument/2006/relationships/oleObject" Target="embeddings/oleObject542.bin"/><Relationship Id="rId86" Type="http://schemas.openxmlformats.org/officeDocument/2006/relationships/image" Target="media/image31.wmf"/><Relationship Id="rId151" Type="http://schemas.openxmlformats.org/officeDocument/2006/relationships/oleObject" Target="embeddings/oleObject80.bin"/><Relationship Id="rId389" Type="http://schemas.openxmlformats.org/officeDocument/2006/relationships/oleObject" Target="embeddings/oleObject210.bin"/><Relationship Id="rId596" Type="http://schemas.openxmlformats.org/officeDocument/2006/relationships/image" Target="media/image255.wmf"/><Relationship Id="rId817" Type="http://schemas.openxmlformats.org/officeDocument/2006/relationships/oleObject" Target="embeddings/oleObject446.bin"/><Relationship Id="rId1002" Type="http://schemas.openxmlformats.org/officeDocument/2006/relationships/image" Target="media/image413.wmf"/><Relationship Id="rId249" Type="http://schemas.openxmlformats.org/officeDocument/2006/relationships/oleObject" Target="embeddings/oleObject135.bin"/><Relationship Id="rId456" Type="http://schemas.openxmlformats.org/officeDocument/2006/relationships/image" Target="media/image186.wmf"/><Relationship Id="rId663" Type="http://schemas.openxmlformats.org/officeDocument/2006/relationships/oleObject" Target="embeddings/oleObject356.bin"/><Relationship Id="rId870" Type="http://schemas.openxmlformats.org/officeDocument/2006/relationships/oleObject" Target="embeddings/oleObject482.bin"/><Relationship Id="rId13" Type="http://schemas.openxmlformats.org/officeDocument/2006/relationships/footer" Target="footer1.xml"/><Relationship Id="rId109" Type="http://schemas.openxmlformats.org/officeDocument/2006/relationships/oleObject" Target="embeddings/oleObject57.bin"/><Relationship Id="rId316" Type="http://schemas.openxmlformats.org/officeDocument/2006/relationships/image" Target="media/image122.wmf"/><Relationship Id="rId523" Type="http://schemas.openxmlformats.org/officeDocument/2006/relationships/oleObject" Target="embeddings/oleObject281.bin"/><Relationship Id="rId968" Type="http://schemas.openxmlformats.org/officeDocument/2006/relationships/image" Target="media/image396.wmf"/><Relationship Id="rId97" Type="http://schemas.openxmlformats.org/officeDocument/2006/relationships/oleObject" Target="embeddings/oleObject45.bin"/><Relationship Id="rId730" Type="http://schemas.openxmlformats.org/officeDocument/2006/relationships/oleObject" Target="embeddings/oleObject396.bin"/><Relationship Id="rId828" Type="http://schemas.openxmlformats.org/officeDocument/2006/relationships/oleObject" Target="embeddings/oleObject452.bin"/><Relationship Id="rId1013" Type="http://schemas.openxmlformats.org/officeDocument/2006/relationships/oleObject" Target="embeddings/oleObject572.bin"/><Relationship Id="rId162" Type="http://schemas.openxmlformats.org/officeDocument/2006/relationships/image" Target="media/image54.wmf"/><Relationship Id="rId467" Type="http://schemas.openxmlformats.org/officeDocument/2006/relationships/oleObject" Target="embeddings/oleObject253.bin"/><Relationship Id="rId674" Type="http://schemas.openxmlformats.org/officeDocument/2006/relationships/image" Target="media/image289.wmf"/><Relationship Id="rId881" Type="http://schemas.openxmlformats.org/officeDocument/2006/relationships/oleObject" Target="embeddings/oleObject492.bin"/><Relationship Id="rId979" Type="http://schemas.openxmlformats.org/officeDocument/2006/relationships/oleObject" Target="embeddings/oleObject555.bin"/><Relationship Id="rId24" Type="http://schemas.openxmlformats.org/officeDocument/2006/relationships/image" Target="media/image8.wmf"/><Relationship Id="rId327" Type="http://schemas.openxmlformats.org/officeDocument/2006/relationships/oleObject" Target="embeddings/oleObject177.bin"/><Relationship Id="rId534" Type="http://schemas.openxmlformats.org/officeDocument/2006/relationships/image" Target="media/image225.wmf"/><Relationship Id="rId741" Type="http://schemas.openxmlformats.org/officeDocument/2006/relationships/oleObject" Target="embeddings/oleObject403.bin"/><Relationship Id="rId839" Type="http://schemas.openxmlformats.org/officeDocument/2006/relationships/image" Target="media/image359.wmf"/><Relationship Id="rId173" Type="http://schemas.openxmlformats.org/officeDocument/2006/relationships/oleObject" Target="embeddings/oleObject92.bin"/><Relationship Id="rId380" Type="http://schemas.openxmlformats.org/officeDocument/2006/relationships/image" Target="media/image152.wmf"/><Relationship Id="rId601" Type="http://schemas.openxmlformats.org/officeDocument/2006/relationships/oleObject" Target="embeddings/oleObject321.bin"/><Relationship Id="rId1024" Type="http://schemas.openxmlformats.org/officeDocument/2006/relationships/image" Target="media/image424.wmf"/><Relationship Id="rId240" Type="http://schemas.openxmlformats.org/officeDocument/2006/relationships/oleObject" Target="embeddings/oleObject130.bin"/><Relationship Id="rId478" Type="http://schemas.openxmlformats.org/officeDocument/2006/relationships/image" Target="media/image197.wmf"/><Relationship Id="rId685" Type="http://schemas.openxmlformats.org/officeDocument/2006/relationships/oleObject" Target="embeddings/oleObject370.bin"/><Relationship Id="rId892" Type="http://schemas.openxmlformats.org/officeDocument/2006/relationships/oleObject" Target="embeddings/oleObject501.bin"/><Relationship Id="rId906" Type="http://schemas.openxmlformats.org/officeDocument/2006/relationships/oleObject" Target="embeddings/oleObject513.bin"/><Relationship Id="rId35" Type="http://schemas.openxmlformats.org/officeDocument/2006/relationships/image" Target="media/image11.wmf"/><Relationship Id="rId100" Type="http://schemas.openxmlformats.org/officeDocument/2006/relationships/oleObject" Target="embeddings/oleObject48.bin"/><Relationship Id="rId338" Type="http://schemas.openxmlformats.org/officeDocument/2006/relationships/image" Target="media/image133.wmf"/><Relationship Id="rId545" Type="http://schemas.openxmlformats.org/officeDocument/2006/relationships/oleObject" Target="embeddings/oleObject292.bin"/><Relationship Id="rId752" Type="http://schemas.openxmlformats.org/officeDocument/2006/relationships/image" Target="media/image321.wmf"/><Relationship Id="rId184" Type="http://schemas.openxmlformats.org/officeDocument/2006/relationships/oleObject" Target="embeddings/oleObject98.bin"/><Relationship Id="rId391" Type="http://schemas.openxmlformats.org/officeDocument/2006/relationships/image" Target="media/image157.wmf"/><Relationship Id="rId405" Type="http://schemas.openxmlformats.org/officeDocument/2006/relationships/oleObject" Target="embeddings/oleObject219.bin"/><Relationship Id="rId612" Type="http://schemas.openxmlformats.org/officeDocument/2006/relationships/image" Target="media/image263.wmf"/><Relationship Id="rId1035" Type="http://schemas.openxmlformats.org/officeDocument/2006/relationships/oleObject" Target="embeddings/oleObject583.bin"/><Relationship Id="rId251" Type="http://schemas.openxmlformats.org/officeDocument/2006/relationships/oleObject" Target="embeddings/oleObject137.bin"/><Relationship Id="rId489" Type="http://schemas.openxmlformats.org/officeDocument/2006/relationships/oleObject" Target="embeddings/oleObject264.bin"/><Relationship Id="rId696" Type="http://schemas.openxmlformats.org/officeDocument/2006/relationships/image" Target="media/image296.wmf"/><Relationship Id="rId917" Type="http://schemas.openxmlformats.org/officeDocument/2006/relationships/image" Target="media/image374.wmf"/><Relationship Id="rId46" Type="http://schemas.openxmlformats.org/officeDocument/2006/relationships/oleObject" Target="embeddings/oleObject11.bin"/><Relationship Id="rId349" Type="http://schemas.openxmlformats.org/officeDocument/2006/relationships/image" Target="media/image138.wmf"/><Relationship Id="rId556" Type="http://schemas.openxmlformats.org/officeDocument/2006/relationships/oleObject" Target="embeddings/oleObject298.bin"/><Relationship Id="rId763" Type="http://schemas.openxmlformats.org/officeDocument/2006/relationships/image" Target="media/image326.wmf"/><Relationship Id="rId111" Type="http://schemas.openxmlformats.org/officeDocument/2006/relationships/oleObject" Target="embeddings/oleObject58.bin"/><Relationship Id="rId195" Type="http://schemas.openxmlformats.org/officeDocument/2006/relationships/image" Target="media/image68.wmf"/><Relationship Id="rId209" Type="http://schemas.openxmlformats.org/officeDocument/2006/relationships/oleObject" Target="embeddings/oleObject112.bin"/><Relationship Id="rId416" Type="http://schemas.openxmlformats.org/officeDocument/2006/relationships/oleObject" Target="embeddings/oleObject225.bin"/><Relationship Id="rId970" Type="http://schemas.openxmlformats.org/officeDocument/2006/relationships/image" Target="media/image397.wmf"/><Relationship Id="rId1046" Type="http://schemas.openxmlformats.org/officeDocument/2006/relationships/image" Target="media/image435.wmf"/><Relationship Id="rId623" Type="http://schemas.openxmlformats.org/officeDocument/2006/relationships/image" Target="media/image268.wmf"/><Relationship Id="rId830" Type="http://schemas.openxmlformats.org/officeDocument/2006/relationships/oleObject" Target="embeddings/oleObject453.bin"/><Relationship Id="rId928" Type="http://schemas.openxmlformats.org/officeDocument/2006/relationships/oleObject" Target="embeddings/oleObject526.bin"/><Relationship Id="rId57" Type="http://schemas.openxmlformats.org/officeDocument/2006/relationships/image" Target="media/image21.wmf"/><Relationship Id="rId262" Type="http://schemas.openxmlformats.org/officeDocument/2006/relationships/oleObject" Target="embeddings/oleObject144.bin"/><Relationship Id="rId567" Type="http://schemas.openxmlformats.org/officeDocument/2006/relationships/image" Target="media/image241.wmf"/><Relationship Id="rId122" Type="http://schemas.openxmlformats.org/officeDocument/2006/relationships/image" Target="media/image34.wmf"/><Relationship Id="rId774" Type="http://schemas.openxmlformats.org/officeDocument/2006/relationships/image" Target="media/image331.wmf"/><Relationship Id="rId981" Type="http://schemas.openxmlformats.org/officeDocument/2006/relationships/oleObject" Target="embeddings/oleObject556.bin"/><Relationship Id="rId1057" Type="http://schemas.openxmlformats.org/officeDocument/2006/relationships/oleObject" Target="embeddings/oleObject594.bin"/><Relationship Id="rId427" Type="http://schemas.openxmlformats.org/officeDocument/2006/relationships/image" Target="media/image172.wmf"/><Relationship Id="rId634" Type="http://schemas.openxmlformats.org/officeDocument/2006/relationships/oleObject" Target="embeddings/oleObject339.bin"/><Relationship Id="rId841" Type="http://schemas.openxmlformats.org/officeDocument/2006/relationships/oleObject" Target="embeddings/oleObject459.bin"/><Relationship Id="rId273" Type="http://schemas.openxmlformats.org/officeDocument/2006/relationships/oleObject" Target="embeddings/oleObject150.bin"/><Relationship Id="rId480" Type="http://schemas.openxmlformats.org/officeDocument/2006/relationships/image" Target="media/image198.wmf"/><Relationship Id="rId701" Type="http://schemas.openxmlformats.org/officeDocument/2006/relationships/oleObject" Target="embeddings/oleObject380.bin"/><Relationship Id="rId939" Type="http://schemas.openxmlformats.org/officeDocument/2006/relationships/image" Target="media/image384.wmf"/><Relationship Id="rId68" Type="http://schemas.openxmlformats.org/officeDocument/2006/relationships/oleObject" Target="embeddings/oleObject23.bin"/><Relationship Id="rId133" Type="http://schemas.openxmlformats.org/officeDocument/2006/relationships/oleObject" Target="embeddings/oleObject71.bin"/><Relationship Id="rId340" Type="http://schemas.openxmlformats.org/officeDocument/2006/relationships/image" Target="media/image134.wmf"/><Relationship Id="rId578" Type="http://schemas.openxmlformats.org/officeDocument/2006/relationships/image" Target="media/image246.wmf"/><Relationship Id="rId785" Type="http://schemas.openxmlformats.org/officeDocument/2006/relationships/oleObject" Target="embeddings/oleObject428.bin"/><Relationship Id="rId992" Type="http://schemas.openxmlformats.org/officeDocument/2006/relationships/image" Target="media/image408.wmf"/><Relationship Id="rId200" Type="http://schemas.openxmlformats.org/officeDocument/2006/relationships/oleObject" Target="embeddings/oleObject107.bin"/><Relationship Id="rId438" Type="http://schemas.openxmlformats.org/officeDocument/2006/relationships/oleObject" Target="embeddings/oleObject238.bin"/><Relationship Id="rId645" Type="http://schemas.openxmlformats.org/officeDocument/2006/relationships/oleObject" Target="embeddings/oleObject345.bin"/><Relationship Id="rId852" Type="http://schemas.openxmlformats.org/officeDocument/2006/relationships/oleObject" Target="embeddings/oleObject468.bin"/><Relationship Id="rId1068" Type="http://schemas.openxmlformats.org/officeDocument/2006/relationships/header" Target="header10.xml"/><Relationship Id="rId284" Type="http://schemas.openxmlformats.org/officeDocument/2006/relationships/image" Target="media/image106.wmf"/><Relationship Id="rId491" Type="http://schemas.openxmlformats.org/officeDocument/2006/relationships/oleObject" Target="embeddings/oleObject265.bin"/><Relationship Id="rId505" Type="http://schemas.openxmlformats.org/officeDocument/2006/relationships/oleObject" Target="embeddings/oleObject272.bin"/><Relationship Id="rId712" Type="http://schemas.openxmlformats.org/officeDocument/2006/relationships/image" Target="media/image304.wmf"/><Relationship Id="rId79" Type="http://schemas.openxmlformats.org/officeDocument/2006/relationships/oleObject" Target="embeddings/oleObject29.bin"/><Relationship Id="rId144" Type="http://schemas.openxmlformats.org/officeDocument/2006/relationships/image" Target="media/image45.wmf"/><Relationship Id="rId589" Type="http://schemas.openxmlformats.org/officeDocument/2006/relationships/oleObject" Target="embeddings/oleObject315.bin"/><Relationship Id="rId796" Type="http://schemas.openxmlformats.org/officeDocument/2006/relationships/image" Target="media/image339.wmf"/><Relationship Id="rId351" Type="http://schemas.openxmlformats.org/officeDocument/2006/relationships/oleObject" Target="embeddings/oleObject190.bin"/><Relationship Id="rId449" Type="http://schemas.openxmlformats.org/officeDocument/2006/relationships/oleObject" Target="embeddings/oleObject244.bin"/><Relationship Id="rId656" Type="http://schemas.openxmlformats.org/officeDocument/2006/relationships/image" Target="media/image281.wmf"/><Relationship Id="rId863" Type="http://schemas.openxmlformats.org/officeDocument/2006/relationships/oleObject" Target="embeddings/oleObject476.bin"/><Relationship Id="rId211" Type="http://schemas.openxmlformats.org/officeDocument/2006/relationships/oleObject" Target="embeddings/oleObject113.bin"/><Relationship Id="rId295" Type="http://schemas.openxmlformats.org/officeDocument/2006/relationships/oleObject" Target="embeddings/oleObject161.bin"/><Relationship Id="rId309" Type="http://schemas.openxmlformats.org/officeDocument/2006/relationships/oleObject" Target="embeddings/oleObject168.bin"/><Relationship Id="rId516" Type="http://schemas.openxmlformats.org/officeDocument/2006/relationships/image" Target="media/image216.wmf"/><Relationship Id="rId723" Type="http://schemas.openxmlformats.org/officeDocument/2006/relationships/image" Target="media/image308.wmf"/><Relationship Id="rId930" Type="http://schemas.openxmlformats.org/officeDocument/2006/relationships/oleObject" Target="embeddings/oleObject527.bin"/><Relationship Id="rId1006" Type="http://schemas.openxmlformats.org/officeDocument/2006/relationships/image" Target="media/image415.wmf"/><Relationship Id="rId155" Type="http://schemas.openxmlformats.org/officeDocument/2006/relationships/oleObject" Target="embeddings/oleObject82.bin"/><Relationship Id="rId362" Type="http://schemas.openxmlformats.org/officeDocument/2006/relationships/oleObject" Target="embeddings/oleObject196.bin"/><Relationship Id="rId222" Type="http://schemas.openxmlformats.org/officeDocument/2006/relationships/oleObject" Target="embeddings/oleObject119.bin"/><Relationship Id="rId667" Type="http://schemas.openxmlformats.org/officeDocument/2006/relationships/oleObject" Target="embeddings/oleObject359.bin"/><Relationship Id="rId874" Type="http://schemas.openxmlformats.org/officeDocument/2006/relationships/oleObject" Target="embeddings/oleObject485.bin"/><Relationship Id="rId17" Type="http://schemas.openxmlformats.org/officeDocument/2006/relationships/header" Target="header2.xml"/><Relationship Id="rId527" Type="http://schemas.openxmlformats.org/officeDocument/2006/relationships/oleObject" Target="embeddings/oleObject283.bin"/><Relationship Id="rId734" Type="http://schemas.openxmlformats.org/officeDocument/2006/relationships/oleObject" Target="embeddings/oleObject398.bin"/><Relationship Id="rId941" Type="http://schemas.openxmlformats.org/officeDocument/2006/relationships/image" Target="media/image385.wmf"/><Relationship Id="rId70" Type="http://schemas.openxmlformats.org/officeDocument/2006/relationships/oleObject" Target="embeddings/oleObject24.bin"/><Relationship Id="rId166" Type="http://schemas.openxmlformats.org/officeDocument/2006/relationships/oleObject" Target="embeddings/oleObject88.bin"/><Relationship Id="rId373" Type="http://schemas.openxmlformats.org/officeDocument/2006/relationships/oleObject" Target="embeddings/oleObject202.bin"/><Relationship Id="rId580" Type="http://schemas.openxmlformats.org/officeDocument/2006/relationships/image" Target="media/image247.wmf"/><Relationship Id="rId801" Type="http://schemas.openxmlformats.org/officeDocument/2006/relationships/image" Target="media/image341.wmf"/><Relationship Id="rId1017" Type="http://schemas.openxmlformats.org/officeDocument/2006/relationships/oleObject" Target="embeddings/oleObject574.bin"/><Relationship Id="rId1" Type="http://schemas.openxmlformats.org/officeDocument/2006/relationships/customXml" Target="../customXml/item1.xml"/><Relationship Id="rId233" Type="http://schemas.openxmlformats.org/officeDocument/2006/relationships/oleObject" Target="embeddings/oleObject126.bin"/><Relationship Id="rId440" Type="http://schemas.openxmlformats.org/officeDocument/2006/relationships/image" Target="media/image178.wmf"/><Relationship Id="rId678" Type="http://schemas.openxmlformats.org/officeDocument/2006/relationships/image" Target="media/image291.wmf"/><Relationship Id="rId885" Type="http://schemas.openxmlformats.org/officeDocument/2006/relationships/image" Target="media/image367.wmf"/><Relationship Id="rId1070" Type="http://schemas.openxmlformats.org/officeDocument/2006/relationships/theme" Target="theme/theme1.xml"/><Relationship Id="rId28" Type="http://schemas.openxmlformats.org/officeDocument/2006/relationships/oleObject" Target="embeddings/oleObject3.bin"/><Relationship Id="rId300" Type="http://schemas.openxmlformats.org/officeDocument/2006/relationships/image" Target="media/image114.wmf"/><Relationship Id="rId538" Type="http://schemas.openxmlformats.org/officeDocument/2006/relationships/image" Target="media/image227.wmf"/><Relationship Id="rId745" Type="http://schemas.openxmlformats.org/officeDocument/2006/relationships/oleObject" Target="embeddings/oleObject405.bin"/><Relationship Id="rId952" Type="http://schemas.openxmlformats.org/officeDocument/2006/relationships/oleObject" Target="embeddings/oleObject539.bin"/><Relationship Id="rId81" Type="http://schemas.openxmlformats.org/officeDocument/2006/relationships/oleObject" Target="embeddings/oleObject30.bin"/><Relationship Id="rId177" Type="http://schemas.openxmlformats.org/officeDocument/2006/relationships/oleObject" Target="embeddings/oleObject94.bin"/><Relationship Id="rId384" Type="http://schemas.openxmlformats.org/officeDocument/2006/relationships/image" Target="media/image154.wmf"/><Relationship Id="rId591" Type="http://schemas.openxmlformats.org/officeDocument/2006/relationships/oleObject" Target="embeddings/oleObject316.bin"/><Relationship Id="rId605" Type="http://schemas.openxmlformats.org/officeDocument/2006/relationships/oleObject" Target="embeddings/oleObject323.bin"/><Relationship Id="rId812" Type="http://schemas.openxmlformats.org/officeDocument/2006/relationships/oleObject" Target="embeddings/oleObject443.bin"/><Relationship Id="rId1028" Type="http://schemas.openxmlformats.org/officeDocument/2006/relationships/image" Target="media/image426.wmf"/><Relationship Id="rId244" Type="http://schemas.openxmlformats.org/officeDocument/2006/relationships/oleObject" Target="embeddings/oleObject132.bin"/><Relationship Id="rId689" Type="http://schemas.openxmlformats.org/officeDocument/2006/relationships/oleObject" Target="embeddings/oleObject373.bin"/><Relationship Id="rId896" Type="http://schemas.openxmlformats.org/officeDocument/2006/relationships/oleObject" Target="embeddings/oleObject505.bin"/><Relationship Id="rId39" Type="http://schemas.openxmlformats.org/officeDocument/2006/relationships/image" Target="media/image13.wmf"/><Relationship Id="rId451" Type="http://schemas.openxmlformats.org/officeDocument/2006/relationships/oleObject" Target="embeddings/oleObject245.bin"/><Relationship Id="rId549" Type="http://schemas.openxmlformats.org/officeDocument/2006/relationships/oleObject" Target="embeddings/oleObject294.bin"/><Relationship Id="rId756" Type="http://schemas.openxmlformats.org/officeDocument/2006/relationships/oleObject" Target="embeddings/oleObject411.bin"/><Relationship Id="rId104" Type="http://schemas.openxmlformats.org/officeDocument/2006/relationships/oleObject" Target="embeddings/oleObject52.bin"/><Relationship Id="rId188" Type="http://schemas.openxmlformats.org/officeDocument/2006/relationships/oleObject" Target="embeddings/oleObject100.bin"/><Relationship Id="rId311" Type="http://schemas.openxmlformats.org/officeDocument/2006/relationships/oleObject" Target="embeddings/oleObject169.bin"/><Relationship Id="rId395" Type="http://schemas.openxmlformats.org/officeDocument/2006/relationships/oleObject" Target="embeddings/oleObject214.bin"/><Relationship Id="rId409" Type="http://schemas.openxmlformats.org/officeDocument/2006/relationships/oleObject" Target="embeddings/oleObject221.bin"/><Relationship Id="rId963" Type="http://schemas.openxmlformats.org/officeDocument/2006/relationships/oleObject" Target="embeddings/oleObject546.bin"/><Relationship Id="rId1039" Type="http://schemas.openxmlformats.org/officeDocument/2006/relationships/oleObject" Target="embeddings/oleObject585.bin"/><Relationship Id="rId92" Type="http://schemas.openxmlformats.org/officeDocument/2006/relationships/oleObject" Target="embeddings/oleObject40.bin"/><Relationship Id="rId616" Type="http://schemas.openxmlformats.org/officeDocument/2006/relationships/oleObject" Target="embeddings/oleObject329.bin"/><Relationship Id="rId823" Type="http://schemas.openxmlformats.org/officeDocument/2006/relationships/oleObject" Target="embeddings/oleObject449.bin"/><Relationship Id="rId255" Type="http://schemas.openxmlformats.org/officeDocument/2006/relationships/oleObject" Target="embeddings/oleObject139.bin"/><Relationship Id="rId462" Type="http://schemas.openxmlformats.org/officeDocument/2006/relationships/image" Target="media/image189.wmf"/><Relationship Id="rId115" Type="http://schemas.openxmlformats.org/officeDocument/2006/relationships/oleObject" Target="embeddings/oleObject62.bin"/><Relationship Id="rId322" Type="http://schemas.openxmlformats.org/officeDocument/2006/relationships/image" Target="media/image125.wmf"/><Relationship Id="rId767" Type="http://schemas.openxmlformats.org/officeDocument/2006/relationships/image" Target="media/image328.wmf"/><Relationship Id="rId974" Type="http://schemas.openxmlformats.org/officeDocument/2006/relationships/image" Target="media/image399.wmf"/><Relationship Id="rId199" Type="http://schemas.openxmlformats.org/officeDocument/2006/relationships/image" Target="media/image70.wmf"/><Relationship Id="rId627" Type="http://schemas.openxmlformats.org/officeDocument/2006/relationships/image" Target="media/image270.wmf"/><Relationship Id="rId834" Type="http://schemas.openxmlformats.org/officeDocument/2006/relationships/oleObject" Target="embeddings/oleObject455.bin"/><Relationship Id="rId266" Type="http://schemas.openxmlformats.org/officeDocument/2006/relationships/oleObject" Target="embeddings/oleObject146.bin"/><Relationship Id="rId473" Type="http://schemas.openxmlformats.org/officeDocument/2006/relationships/oleObject" Target="embeddings/oleObject256.bin"/><Relationship Id="rId680" Type="http://schemas.openxmlformats.org/officeDocument/2006/relationships/image" Target="media/image292.wmf"/><Relationship Id="rId901" Type="http://schemas.openxmlformats.org/officeDocument/2006/relationships/oleObject" Target="embeddings/oleObject509.bin"/><Relationship Id="rId30" Type="http://schemas.openxmlformats.org/officeDocument/2006/relationships/header" Target="header5.xml"/><Relationship Id="rId126" Type="http://schemas.openxmlformats.org/officeDocument/2006/relationships/image" Target="media/image36.wmf"/><Relationship Id="rId333" Type="http://schemas.openxmlformats.org/officeDocument/2006/relationships/oleObject" Target="embeddings/oleObject180.bin"/><Relationship Id="rId540" Type="http://schemas.openxmlformats.org/officeDocument/2006/relationships/image" Target="media/image228.wmf"/><Relationship Id="rId778" Type="http://schemas.openxmlformats.org/officeDocument/2006/relationships/oleObject" Target="embeddings/oleObject423.bin"/><Relationship Id="rId985" Type="http://schemas.openxmlformats.org/officeDocument/2006/relationships/oleObject" Target="embeddings/oleObject558.bin"/><Relationship Id="rId638" Type="http://schemas.openxmlformats.org/officeDocument/2006/relationships/oleObject" Target="embeddings/oleObject341.bin"/><Relationship Id="rId845" Type="http://schemas.openxmlformats.org/officeDocument/2006/relationships/oleObject" Target="embeddings/oleObject463.bin"/><Relationship Id="rId1030" Type="http://schemas.openxmlformats.org/officeDocument/2006/relationships/image" Target="media/image427.wmf"/><Relationship Id="rId277" Type="http://schemas.openxmlformats.org/officeDocument/2006/relationships/oleObject" Target="embeddings/oleObject152.bin"/><Relationship Id="rId400" Type="http://schemas.openxmlformats.org/officeDocument/2006/relationships/image" Target="media/image161.wmf"/><Relationship Id="rId484" Type="http://schemas.openxmlformats.org/officeDocument/2006/relationships/image" Target="media/image200.wmf"/><Relationship Id="rId705" Type="http://schemas.openxmlformats.org/officeDocument/2006/relationships/oleObject" Target="embeddings/oleObject382.bin"/><Relationship Id="rId137" Type="http://schemas.openxmlformats.org/officeDocument/2006/relationships/oleObject" Target="embeddings/oleObject73.bin"/><Relationship Id="rId344" Type="http://schemas.openxmlformats.org/officeDocument/2006/relationships/oleObject" Target="embeddings/oleObject186.bin"/><Relationship Id="rId691" Type="http://schemas.openxmlformats.org/officeDocument/2006/relationships/oleObject" Target="embeddings/oleObject374.bin"/><Relationship Id="rId789" Type="http://schemas.openxmlformats.org/officeDocument/2006/relationships/oleObject" Target="embeddings/oleObject430.bin"/><Relationship Id="rId912" Type="http://schemas.openxmlformats.org/officeDocument/2006/relationships/oleObject" Target="embeddings/oleObject518.bin"/><Relationship Id="rId996" Type="http://schemas.openxmlformats.org/officeDocument/2006/relationships/image" Target="media/image410.wmf"/><Relationship Id="rId41" Type="http://schemas.openxmlformats.org/officeDocument/2006/relationships/image" Target="media/image14.wmf"/><Relationship Id="rId551" Type="http://schemas.openxmlformats.org/officeDocument/2006/relationships/oleObject" Target="embeddings/oleObject295.bin"/><Relationship Id="rId649" Type="http://schemas.openxmlformats.org/officeDocument/2006/relationships/oleObject" Target="embeddings/oleObject348.bin"/><Relationship Id="rId856" Type="http://schemas.openxmlformats.org/officeDocument/2006/relationships/oleObject" Target="embeddings/oleObject470.bin"/><Relationship Id="rId190" Type="http://schemas.openxmlformats.org/officeDocument/2006/relationships/image" Target="media/image66.wmf"/><Relationship Id="rId204" Type="http://schemas.openxmlformats.org/officeDocument/2006/relationships/oleObject" Target="embeddings/oleObject109.bin"/><Relationship Id="rId288" Type="http://schemas.openxmlformats.org/officeDocument/2006/relationships/image" Target="media/image108.wmf"/><Relationship Id="rId411" Type="http://schemas.openxmlformats.org/officeDocument/2006/relationships/oleObject" Target="embeddings/oleObject222.bin"/><Relationship Id="rId509" Type="http://schemas.openxmlformats.org/officeDocument/2006/relationships/oleObject" Target="embeddings/oleObject274.bin"/><Relationship Id="rId1041" Type="http://schemas.openxmlformats.org/officeDocument/2006/relationships/oleObject" Target="embeddings/oleObject586.bin"/><Relationship Id="rId495" Type="http://schemas.openxmlformats.org/officeDocument/2006/relationships/oleObject" Target="embeddings/oleObject267.bin"/><Relationship Id="rId716" Type="http://schemas.openxmlformats.org/officeDocument/2006/relationships/image" Target="media/image305.wmf"/><Relationship Id="rId923" Type="http://schemas.openxmlformats.org/officeDocument/2006/relationships/image" Target="media/image377.wmf"/><Relationship Id="rId52" Type="http://schemas.openxmlformats.org/officeDocument/2006/relationships/image" Target="media/image19.wmf"/><Relationship Id="rId148" Type="http://schemas.openxmlformats.org/officeDocument/2006/relationships/image" Target="media/image47.wmf"/><Relationship Id="rId355" Type="http://schemas.openxmlformats.org/officeDocument/2006/relationships/image" Target="media/image140.wmf"/><Relationship Id="rId562" Type="http://schemas.openxmlformats.org/officeDocument/2006/relationships/oleObject" Target="embeddings/oleObject301.bin"/><Relationship Id="rId215" Type="http://schemas.openxmlformats.org/officeDocument/2006/relationships/oleObject" Target="embeddings/oleObject115.bin"/><Relationship Id="rId422" Type="http://schemas.openxmlformats.org/officeDocument/2006/relationships/oleObject" Target="embeddings/oleObject230.bin"/><Relationship Id="rId867" Type="http://schemas.openxmlformats.org/officeDocument/2006/relationships/image" Target="media/image365.wmf"/><Relationship Id="rId1052" Type="http://schemas.openxmlformats.org/officeDocument/2006/relationships/image" Target="media/image438.wmf"/><Relationship Id="rId299" Type="http://schemas.openxmlformats.org/officeDocument/2006/relationships/oleObject" Target="embeddings/oleObject163.bin"/><Relationship Id="rId727" Type="http://schemas.openxmlformats.org/officeDocument/2006/relationships/image" Target="media/image310.wmf"/><Relationship Id="rId934" Type="http://schemas.openxmlformats.org/officeDocument/2006/relationships/image" Target="media/image382.wmf"/><Relationship Id="rId63" Type="http://schemas.openxmlformats.org/officeDocument/2006/relationships/image" Target="media/image24.wmf"/><Relationship Id="rId159" Type="http://schemas.openxmlformats.org/officeDocument/2006/relationships/oleObject" Target="embeddings/oleObject84.bin"/><Relationship Id="rId366" Type="http://schemas.openxmlformats.org/officeDocument/2006/relationships/oleObject" Target="embeddings/oleObject198.bin"/><Relationship Id="rId573" Type="http://schemas.openxmlformats.org/officeDocument/2006/relationships/image" Target="media/image244.wmf"/><Relationship Id="rId780" Type="http://schemas.openxmlformats.org/officeDocument/2006/relationships/oleObject" Target="embeddings/oleObject425.bin"/><Relationship Id="rId226" Type="http://schemas.openxmlformats.org/officeDocument/2006/relationships/oleObject" Target="embeddings/oleObject121.bin"/><Relationship Id="rId433" Type="http://schemas.openxmlformats.org/officeDocument/2006/relationships/image" Target="media/image175.wmf"/><Relationship Id="rId878" Type="http://schemas.openxmlformats.org/officeDocument/2006/relationships/oleObject" Target="embeddings/oleObject489.bin"/><Relationship Id="rId1063" Type="http://schemas.openxmlformats.org/officeDocument/2006/relationships/oleObject" Target="embeddings/oleObject600.bin"/><Relationship Id="rId640" Type="http://schemas.openxmlformats.org/officeDocument/2006/relationships/oleObject" Target="embeddings/oleObject342.bin"/><Relationship Id="rId738" Type="http://schemas.openxmlformats.org/officeDocument/2006/relationships/image" Target="media/image314.wmf"/><Relationship Id="rId945" Type="http://schemas.openxmlformats.org/officeDocument/2006/relationships/image" Target="media/image387.wmf"/><Relationship Id="rId74" Type="http://schemas.openxmlformats.org/officeDocument/2006/relationships/header" Target="header6.xml"/><Relationship Id="rId377" Type="http://schemas.openxmlformats.org/officeDocument/2006/relationships/oleObject" Target="embeddings/oleObject204.bin"/><Relationship Id="rId500" Type="http://schemas.openxmlformats.org/officeDocument/2006/relationships/image" Target="media/image208.wmf"/><Relationship Id="rId584" Type="http://schemas.openxmlformats.org/officeDocument/2006/relationships/image" Target="media/image249.wmf"/><Relationship Id="rId805" Type="http://schemas.openxmlformats.org/officeDocument/2006/relationships/image" Target="media/image343.wmf"/><Relationship Id="rId5" Type="http://schemas.openxmlformats.org/officeDocument/2006/relationships/webSettings" Target="webSettings.xml"/><Relationship Id="rId237" Type="http://schemas.openxmlformats.org/officeDocument/2006/relationships/image" Target="media/image86.wmf"/><Relationship Id="rId791" Type="http://schemas.openxmlformats.org/officeDocument/2006/relationships/image" Target="media/image337.wmf"/><Relationship Id="rId889" Type="http://schemas.openxmlformats.org/officeDocument/2006/relationships/oleObject" Target="embeddings/oleObject498.bin"/><Relationship Id="rId444" Type="http://schemas.openxmlformats.org/officeDocument/2006/relationships/image" Target="media/image180.wmf"/><Relationship Id="rId651" Type="http://schemas.openxmlformats.org/officeDocument/2006/relationships/oleObject" Target="embeddings/oleObject350.bin"/><Relationship Id="rId749" Type="http://schemas.openxmlformats.org/officeDocument/2006/relationships/oleObject" Target="embeddings/oleObject407.bin"/><Relationship Id="rId290" Type="http://schemas.openxmlformats.org/officeDocument/2006/relationships/image" Target="media/image109.wmf"/><Relationship Id="rId304" Type="http://schemas.openxmlformats.org/officeDocument/2006/relationships/image" Target="media/image116.wmf"/><Relationship Id="rId388" Type="http://schemas.openxmlformats.org/officeDocument/2006/relationships/image" Target="media/image156.wmf"/><Relationship Id="rId511" Type="http://schemas.openxmlformats.org/officeDocument/2006/relationships/oleObject" Target="embeddings/oleObject275.bin"/><Relationship Id="rId609" Type="http://schemas.openxmlformats.org/officeDocument/2006/relationships/oleObject" Target="embeddings/oleObject325.bin"/><Relationship Id="rId956" Type="http://schemas.openxmlformats.org/officeDocument/2006/relationships/image" Target="media/image392.wmf"/><Relationship Id="rId85" Type="http://schemas.openxmlformats.org/officeDocument/2006/relationships/oleObject" Target="embeddings/oleObject34.bin"/><Relationship Id="rId150" Type="http://schemas.openxmlformats.org/officeDocument/2006/relationships/image" Target="media/image48.wmf"/><Relationship Id="rId595" Type="http://schemas.openxmlformats.org/officeDocument/2006/relationships/oleObject" Target="embeddings/oleObject318.bin"/><Relationship Id="rId816" Type="http://schemas.openxmlformats.org/officeDocument/2006/relationships/image" Target="media/image348.wmf"/><Relationship Id="rId1001" Type="http://schemas.openxmlformats.org/officeDocument/2006/relationships/oleObject" Target="embeddings/oleObject566.bin"/><Relationship Id="rId248" Type="http://schemas.openxmlformats.org/officeDocument/2006/relationships/image" Target="media/image91.wmf"/><Relationship Id="rId455" Type="http://schemas.openxmlformats.org/officeDocument/2006/relationships/oleObject" Target="embeddings/oleObject247.bin"/><Relationship Id="rId662" Type="http://schemas.openxmlformats.org/officeDocument/2006/relationships/image" Target="media/image284.wmf"/><Relationship Id="rId12" Type="http://schemas.openxmlformats.org/officeDocument/2006/relationships/image" Target="media/image5.png"/><Relationship Id="rId108" Type="http://schemas.openxmlformats.org/officeDocument/2006/relationships/oleObject" Target="embeddings/oleObject56.bin"/><Relationship Id="rId315" Type="http://schemas.openxmlformats.org/officeDocument/2006/relationships/oleObject" Target="embeddings/oleObject171.bin"/><Relationship Id="rId522" Type="http://schemas.openxmlformats.org/officeDocument/2006/relationships/image" Target="media/image219.wmf"/><Relationship Id="rId967" Type="http://schemas.openxmlformats.org/officeDocument/2006/relationships/oleObject" Target="embeddings/oleObject549.bin"/><Relationship Id="rId96" Type="http://schemas.openxmlformats.org/officeDocument/2006/relationships/oleObject" Target="embeddings/oleObject44.bin"/><Relationship Id="rId161" Type="http://schemas.openxmlformats.org/officeDocument/2006/relationships/oleObject" Target="embeddings/oleObject85.bin"/><Relationship Id="rId399" Type="http://schemas.openxmlformats.org/officeDocument/2006/relationships/oleObject" Target="embeddings/oleObject216.bin"/><Relationship Id="rId827" Type="http://schemas.openxmlformats.org/officeDocument/2006/relationships/image" Target="media/image353.wmf"/><Relationship Id="rId1012" Type="http://schemas.openxmlformats.org/officeDocument/2006/relationships/image" Target="media/image418.wmf"/><Relationship Id="rId259" Type="http://schemas.openxmlformats.org/officeDocument/2006/relationships/oleObject" Target="embeddings/oleObject142.bin"/><Relationship Id="rId466" Type="http://schemas.openxmlformats.org/officeDocument/2006/relationships/image" Target="media/image191.wmf"/><Relationship Id="rId673" Type="http://schemas.openxmlformats.org/officeDocument/2006/relationships/oleObject" Target="embeddings/oleObject362.bin"/><Relationship Id="rId880" Type="http://schemas.openxmlformats.org/officeDocument/2006/relationships/oleObject" Target="embeddings/oleObject491.bin"/><Relationship Id="rId23" Type="http://schemas.openxmlformats.org/officeDocument/2006/relationships/footer" Target="footer5.xml"/><Relationship Id="rId119" Type="http://schemas.openxmlformats.org/officeDocument/2006/relationships/footer" Target="footer9.xml"/><Relationship Id="rId326" Type="http://schemas.openxmlformats.org/officeDocument/2006/relationships/image" Target="media/image127.wmf"/><Relationship Id="rId533" Type="http://schemas.openxmlformats.org/officeDocument/2006/relationships/oleObject" Target="embeddings/oleObject286.bin"/><Relationship Id="rId978" Type="http://schemas.openxmlformats.org/officeDocument/2006/relationships/image" Target="media/image401.wmf"/><Relationship Id="rId740" Type="http://schemas.openxmlformats.org/officeDocument/2006/relationships/image" Target="media/image315.wmf"/><Relationship Id="rId838" Type="http://schemas.openxmlformats.org/officeDocument/2006/relationships/oleObject" Target="embeddings/oleObject457.bin"/><Relationship Id="rId1023" Type="http://schemas.openxmlformats.org/officeDocument/2006/relationships/oleObject" Target="embeddings/oleObject577.bin"/><Relationship Id="rId172" Type="http://schemas.openxmlformats.org/officeDocument/2006/relationships/image" Target="media/image58.wmf"/><Relationship Id="rId477" Type="http://schemas.openxmlformats.org/officeDocument/2006/relationships/oleObject" Target="embeddings/oleObject258.bin"/><Relationship Id="rId600" Type="http://schemas.openxmlformats.org/officeDocument/2006/relationships/image" Target="media/image257.wmf"/><Relationship Id="rId684" Type="http://schemas.openxmlformats.org/officeDocument/2006/relationships/oleObject" Target="embeddings/oleObject369.bin"/><Relationship Id="rId337" Type="http://schemas.openxmlformats.org/officeDocument/2006/relationships/oleObject" Target="embeddings/oleObject182.bin"/><Relationship Id="rId891" Type="http://schemas.openxmlformats.org/officeDocument/2006/relationships/oleObject" Target="embeddings/oleObject500.bin"/><Relationship Id="rId905" Type="http://schemas.openxmlformats.org/officeDocument/2006/relationships/oleObject" Target="embeddings/oleObject512.bin"/><Relationship Id="rId989" Type="http://schemas.openxmlformats.org/officeDocument/2006/relationships/oleObject" Target="embeddings/oleObject560.bin"/><Relationship Id="rId34" Type="http://schemas.openxmlformats.org/officeDocument/2006/relationships/oleObject" Target="embeddings/oleObject5.bin"/><Relationship Id="rId544" Type="http://schemas.openxmlformats.org/officeDocument/2006/relationships/image" Target="media/image230.wmf"/><Relationship Id="rId751" Type="http://schemas.openxmlformats.org/officeDocument/2006/relationships/oleObject" Target="embeddings/oleObject408.bin"/><Relationship Id="rId849" Type="http://schemas.openxmlformats.org/officeDocument/2006/relationships/image" Target="media/image360.wmf"/><Relationship Id="rId183" Type="http://schemas.openxmlformats.org/officeDocument/2006/relationships/oleObject" Target="embeddings/oleObject97.bin"/><Relationship Id="rId390" Type="http://schemas.openxmlformats.org/officeDocument/2006/relationships/oleObject" Target="embeddings/oleObject211.bin"/><Relationship Id="rId404" Type="http://schemas.openxmlformats.org/officeDocument/2006/relationships/image" Target="media/image163.wmf"/><Relationship Id="rId611" Type="http://schemas.openxmlformats.org/officeDocument/2006/relationships/oleObject" Target="embeddings/oleObject326.bin"/><Relationship Id="rId1034" Type="http://schemas.openxmlformats.org/officeDocument/2006/relationships/image" Target="media/image429.wmf"/><Relationship Id="rId250" Type="http://schemas.openxmlformats.org/officeDocument/2006/relationships/oleObject" Target="embeddings/oleObject136.bin"/><Relationship Id="rId488" Type="http://schemas.openxmlformats.org/officeDocument/2006/relationships/image" Target="media/image202.wmf"/><Relationship Id="rId695" Type="http://schemas.openxmlformats.org/officeDocument/2006/relationships/oleObject" Target="embeddings/oleObject377.bin"/><Relationship Id="rId709" Type="http://schemas.openxmlformats.org/officeDocument/2006/relationships/oleObject" Target="embeddings/oleObject384.bin"/><Relationship Id="rId916" Type="http://schemas.openxmlformats.org/officeDocument/2006/relationships/oleObject" Target="embeddings/oleObject520.bin"/><Relationship Id="rId45" Type="http://schemas.openxmlformats.org/officeDocument/2006/relationships/image" Target="media/image16.wmf"/><Relationship Id="rId110" Type="http://schemas.openxmlformats.org/officeDocument/2006/relationships/image" Target="media/image32.wmf"/><Relationship Id="rId348" Type="http://schemas.openxmlformats.org/officeDocument/2006/relationships/oleObject" Target="embeddings/oleObject188.bin"/><Relationship Id="rId555" Type="http://schemas.openxmlformats.org/officeDocument/2006/relationships/oleObject" Target="embeddings/oleObject297.bin"/><Relationship Id="rId762" Type="http://schemas.openxmlformats.org/officeDocument/2006/relationships/oleObject" Target="embeddings/oleObject414.bin"/><Relationship Id="rId194" Type="http://schemas.openxmlformats.org/officeDocument/2006/relationships/oleObject" Target="embeddings/oleObject104.bin"/><Relationship Id="rId208" Type="http://schemas.openxmlformats.org/officeDocument/2006/relationships/image" Target="media/image74.wmf"/><Relationship Id="rId415" Type="http://schemas.openxmlformats.org/officeDocument/2006/relationships/image" Target="media/image168.wmf"/><Relationship Id="rId622" Type="http://schemas.openxmlformats.org/officeDocument/2006/relationships/oleObject" Target="embeddings/oleObject332.bin"/><Relationship Id="rId1045" Type="http://schemas.openxmlformats.org/officeDocument/2006/relationships/oleObject" Target="embeddings/oleObject588.bin"/><Relationship Id="rId261" Type="http://schemas.openxmlformats.org/officeDocument/2006/relationships/oleObject" Target="embeddings/oleObject143.bin"/><Relationship Id="rId499" Type="http://schemas.openxmlformats.org/officeDocument/2006/relationships/oleObject" Target="embeddings/oleObject269.bin"/><Relationship Id="rId927" Type="http://schemas.openxmlformats.org/officeDocument/2006/relationships/image" Target="media/image379.wmf"/><Relationship Id="rId56" Type="http://schemas.openxmlformats.org/officeDocument/2006/relationships/oleObject" Target="embeddings/oleObject17.bin"/><Relationship Id="rId359" Type="http://schemas.openxmlformats.org/officeDocument/2006/relationships/image" Target="media/image142.wmf"/><Relationship Id="rId566" Type="http://schemas.openxmlformats.org/officeDocument/2006/relationships/oleObject" Target="embeddings/oleObject303.bin"/><Relationship Id="rId773" Type="http://schemas.openxmlformats.org/officeDocument/2006/relationships/oleObject" Target="embeddings/oleObject420.bin"/><Relationship Id="rId121" Type="http://schemas.openxmlformats.org/officeDocument/2006/relationships/oleObject" Target="embeddings/oleObject65.bin"/><Relationship Id="rId219" Type="http://schemas.openxmlformats.org/officeDocument/2006/relationships/oleObject" Target="embeddings/oleObject117.bin"/><Relationship Id="rId426" Type="http://schemas.openxmlformats.org/officeDocument/2006/relationships/oleObject" Target="embeddings/oleObject232.bin"/><Relationship Id="rId633" Type="http://schemas.openxmlformats.org/officeDocument/2006/relationships/oleObject" Target="embeddings/oleObject338.bin"/><Relationship Id="rId980" Type="http://schemas.openxmlformats.org/officeDocument/2006/relationships/image" Target="media/image402.wmf"/><Relationship Id="rId1056" Type="http://schemas.openxmlformats.org/officeDocument/2006/relationships/image" Target="media/image440.wmf"/><Relationship Id="rId840" Type="http://schemas.openxmlformats.org/officeDocument/2006/relationships/oleObject" Target="embeddings/oleObject458.bin"/><Relationship Id="rId938" Type="http://schemas.openxmlformats.org/officeDocument/2006/relationships/oleObject" Target="embeddings/oleObject532.bin"/><Relationship Id="rId67" Type="http://schemas.openxmlformats.org/officeDocument/2006/relationships/image" Target="media/image26.wmf"/><Relationship Id="rId272" Type="http://schemas.openxmlformats.org/officeDocument/2006/relationships/image" Target="media/image100.wmf"/><Relationship Id="rId577" Type="http://schemas.openxmlformats.org/officeDocument/2006/relationships/oleObject" Target="embeddings/oleObject309.bin"/><Relationship Id="rId700" Type="http://schemas.openxmlformats.org/officeDocument/2006/relationships/image" Target="media/image298.wmf"/><Relationship Id="rId132" Type="http://schemas.openxmlformats.org/officeDocument/2006/relationships/image" Target="media/image39.wmf"/><Relationship Id="rId784" Type="http://schemas.openxmlformats.org/officeDocument/2006/relationships/oleObject" Target="embeddings/oleObject427.bin"/><Relationship Id="rId991" Type="http://schemas.openxmlformats.org/officeDocument/2006/relationships/oleObject" Target="embeddings/oleObject561.bin"/><Relationship Id="rId1067" Type="http://schemas.openxmlformats.org/officeDocument/2006/relationships/header" Target="header9.xml"/><Relationship Id="rId437" Type="http://schemas.openxmlformats.org/officeDocument/2006/relationships/image" Target="media/image177.wmf"/><Relationship Id="rId644" Type="http://schemas.openxmlformats.org/officeDocument/2006/relationships/oleObject" Target="embeddings/oleObject344.bin"/><Relationship Id="rId851" Type="http://schemas.openxmlformats.org/officeDocument/2006/relationships/image" Target="media/image361.wmf"/><Relationship Id="rId283" Type="http://schemas.openxmlformats.org/officeDocument/2006/relationships/oleObject" Target="embeddings/oleObject155.bin"/><Relationship Id="rId490" Type="http://schemas.openxmlformats.org/officeDocument/2006/relationships/image" Target="media/image203.wmf"/><Relationship Id="rId504" Type="http://schemas.openxmlformats.org/officeDocument/2006/relationships/image" Target="media/image210.wmf"/><Relationship Id="rId711" Type="http://schemas.openxmlformats.org/officeDocument/2006/relationships/oleObject" Target="embeddings/oleObject385.bin"/><Relationship Id="rId949" Type="http://schemas.openxmlformats.org/officeDocument/2006/relationships/image" Target="media/image389.wmf"/><Relationship Id="rId78" Type="http://schemas.openxmlformats.org/officeDocument/2006/relationships/oleObject" Target="embeddings/oleObject28.bin"/><Relationship Id="rId143" Type="http://schemas.openxmlformats.org/officeDocument/2006/relationships/oleObject" Target="embeddings/oleObject76.bin"/><Relationship Id="rId350" Type="http://schemas.openxmlformats.org/officeDocument/2006/relationships/oleObject" Target="embeddings/oleObject189.bin"/><Relationship Id="rId588" Type="http://schemas.openxmlformats.org/officeDocument/2006/relationships/image" Target="media/image251.wmf"/><Relationship Id="rId795" Type="http://schemas.openxmlformats.org/officeDocument/2006/relationships/oleObject" Target="embeddings/oleObject434.bin"/><Relationship Id="rId809" Type="http://schemas.openxmlformats.org/officeDocument/2006/relationships/image" Target="media/image345.wmf"/><Relationship Id="rId9" Type="http://schemas.openxmlformats.org/officeDocument/2006/relationships/image" Target="media/image2.png"/><Relationship Id="rId210" Type="http://schemas.openxmlformats.org/officeDocument/2006/relationships/image" Target="media/image75.wmf"/><Relationship Id="rId448" Type="http://schemas.openxmlformats.org/officeDocument/2006/relationships/image" Target="media/image182.wmf"/><Relationship Id="rId655" Type="http://schemas.openxmlformats.org/officeDocument/2006/relationships/oleObject" Target="embeddings/oleObject352.bin"/><Relationship Id="rId862" Type="http://schemas.openxmlformats.org/officeDocument/2006/relationships/oleObject" Target="embeddings/oleObject475.bin"/><Relationship Id="rId294" Type="http://schemas.openxmlformats.org/officeDocument/2006/relationships/image" Target="media/image111.wmf"/><Relationship Id="rId308" Type="http://schemas.openxmlformats.org/officeDocument/2006/relationships/image" Target="media/image118.wmf"/><Relationship Id="rId515" Type="http://schemas.openxmlformats.org/officeDocument/2006/relationships/oleObject" Target="embeddings/oleObject277.bin"/><Relationship Id="rId722" Type="http://schemas.openxmlformats.org/officeDocument/2006/relationships/oleObject" Target="embeddings/oleObject392.bin"/><Relationship Id="rId89" Type="http://schemas.openxmlformats.org/officeDocument/2006/relationships/oleObject" Target="embeddings/oleObject37.bin"/><Relationship Id="rId154" Type="http://schemas.openxmlformats.org/officeDocument/2006/relationships/image" Target="media/image50.wmf"/><Relationship Id="rId361" Type="http://schemas.openxmlformats.org/officeDocument/2006/relationships/image" Target="media/image143.wmf"/><Relationship Id="rId599" Type="http://schemas.openxmlformats.org/officeDocument/2006/relationships/oleObject" Target="embeddings/oleObject320.bin"/><Relationship Id="rId1005" Type="http://schemas.openxmlformats.org/officeDocument/2006/relationships/oleObject" Target="embeddings/oleObject568.bin"/><Relationship Id="rId459" Type="http://schemas.openxmlformats.org/officeDocument/2006/relationships/oleObject" Target="embeddings/oleObject249.bin"/><Relationship Id="rId666" Type="http://schemas.openxmlformats.org/officeDocument/2006/relationships/oleObject" Target="embeddings/oleObject358.bin"/><Relationship Id="rId873" Type="http://schemas.openxmlformats.org/officeDocument/2006/relationships/oleObject" Target="embeddings/oleObject484.bin"/><Relationship Id="rId16" Type="http://schemas.openxmlformats.org/officeDocument/2006/relationships/header" Target="header1.xml"/><Relationship Id="rId221" Type="http://schemas.openxmlformats.org/officeDocument/2006/relationships/image" Target="media/image80.wmf"/><Relationship Id="rId319" Type="http://schemas.openxmlformats.org/officeDocument/2006/relationships/oleObject" Target="embeddings/oleObject173.bin"/><Relationship Id="rId526" Type="http://schemas.openxmlformats.org/officeDocument/2006/relationships/image" Target="media/image221.wmf"/><Relationship Id="rId733" Type="http://schemas.openxmlformats.org/officeDocument/2006/relationships/image" Target="media/image313.wmf"/><Relationship Id="rId940" Type="http://schemas.openxmlformats.org/officeDocument/2006/relationships/oleObject" Target="embeddings/oleObject533.bin"/><Relationship Id="rId1016" Type="http://schemas.openxmlformats.org/officeDocument/2006/relationships/image" Target="media/image420.wmf"/><Relationship Id="rId165" Type="http://schemas.openxmlformats.org/officeDocument/2006/relationships/oleObject" Target="embeddings/oleObject87.bin"/><Relationship Id="rId372" Type="http://schemas.openxmlformats.org/officeDocument/2006/relationships/oleObject" Target="embeddings/oleObject201.bin"/><Relationship Id="rId677" Type="http://schemas.openxmlformats.org/officeDocument/2006/relationships/oleObject" Target="embeddings/oleObject364.bin"/><Relationship Id="rId800" Type="http://schemas.openxmlformats.org/officeDocument/2006/relationships/oleObject" Target="embeddings/oleObject437.bin"/><Relationship Id="rId232" Type="http://schemas.openxmlformats.org/officeDocument/2006/relationships/oleObject" Target="embeddings/oleObject125.bin"/><Relationship Id="rId884" Type="http://schemas.openxmlformats.org/officeDocument/2006/relationships/oleObject" Target="embeddings/oleObject495.bin"/><Relationship Id="rId27" Type="http://schemas.openxmlformats.org/officeDocument/2006/relationships/image" Target="media/image9.wmf"/><Relationship Id="rId537" Type="http://schemas.openxmlformats.org/officeDocument/2006/relationships/oleObject" Target="embeddings/oleObject288.bin"/><Relationship Id="rId744" Type="http://schemas.openxmlformats.org/officeDocument/2006/relationships/image" Target="media/image317.wmf"/><Relationship Id="rId951" Type="http://schemas.openxmlformats.org/officeDocument/2006/relationships/image" Target="media/image390.wmf"/><Relationship Id="rId80" Type="http://schemas.openxmlformats.org/officeDocument/2006/relationships/image" Target="media/image30.wmf"/><Relationship Id="rId176" Type="http://schemas.openxmlformats.org/officeDocument/2006/relationships/image" Target="media/image60.wmf"/><Relationship Id="rId383" Type="http://schemas.openxmlformats.org/officeDocument/2006/relationships/oleObject" Target="embeddings/oleObject207.bin"/><Relationship Id="rId590" Type="http://schemas.openxmlformats.org/officeDocument/2006/relationships/image" Target="media/image252.wmf"/><Relationship Id="rId604" Type="http://schemas.openxmlformats.org/officeDocument/2006/relationships/image" Target="media/image259.wmf"/><Relationship Id="rId811" Type="http://schemas.openxmlformats.org/officeDocument/2006/relationships/image" Target="media/image346.wmf"/><Relationship Id="rId1027" Type="http://schemas.openxmlformats.org/officeDocument/2006/relationships/oleObject" Target="embeddings/oleObject579.bin"/><Relationship Id="rId243" Type="http://schemas.openxmlformats.org/officeDocument/2006/relationships/image" Target="media/image89.wmf"/><Relationship Id="rId450" Type="http://schemas.openxmlformats.org/officeDocument/2006/relationships/image" Target="media/image183.wmf"/><Relationship Id="rId688" Type="http://schemas.openxmlformats.org/officeDocument/2006/relationships/image" Target="media/image293.wmf"/><Relationship Id="rId895" Type="http://schemas.openxmlformats.org/officeDocument/2006/relationships/oleObject" Target="embeddings/oleObject504.bin"/><Relationship Id="rId909" Type="http://schemas.openxmlformats.org/officeDocument/2006/relationships/oleObject" Target="embeddings/oleObject516.bin"/><Relationship Id="rId38" Type="http://schemas.openxmlformats.org/officeDocument/2006/relationships/oleObject" Target="embeddings/oleObject7.bin"/><Relationship Id="rId103" Type="http://schemas.openxmlformats.org/officeDocument/2006/relationships/oleObject" Target="embeddings/oleObject51.bin"/><Relationship Id="rId310" Type="http://schemas.openxmlformats.org/officeDocument/2006/relationships/image" Target="media/image119.wmf"/><Relationship Id="rId548" Type="http://schemas.openxmlformats.org/officeDocument/2006/relationships/image" Target="media/image232.wmf"/><Relationship Id="rId755" Type="http://schemas.openxmlformats.org/officeDocument/2006/relationships/oleObject" Target="embeddings/oleObject410.bin"/><Relationship Id="rId962" Type="http://schemas.openxmlformats.org/officeDocument/2006/relationships/oleObject" Target="embeddings/oleObject545.bin"/><Relationship Id="rId91" Type="http://schemas.openxmlformats.org/officeDocument/2006/relationships/oleObject" Target="embeddings/oleObject39.bin"/><Relationship Id="rId187" Type="http://schemas.openxmlformats.org/officeDocument/2006/relationships/image" Target="media/image65.wmf"/><Relationship Id="rId394" Type="http://schemas.openxmlformats.org/officeDocument/2006/relationships/image" Target="media/image158.wmf"/><Relationship Id="rId408" Type="http://schemas.openxmlformats.org/officeDocument/2006/relationships/image" Target="media/image165.wmf"/><Relationship Id="rId615" Type="http://schemas.openxmlformats.org/officeDocument/2006/relationships/image" Target="media/image264.wmf"/><Relationship Id="rId822" Type="http://schemas.openxmlformats.org/officeDocument/2006/relationships/image" Target="media/image351.wmf"/><Relationship Id="rId1038" Type="http://schemas.openxmlformats.org/officeDocument/2006/relationships/image" Target="media/image431.wmf"/><Relationship Id="rId254" Type="http://schemas.openxmlformats.org/officeDocument/2006/relationships/image" Target="media/image93.wmf"/><Relationship Id="rId699" Type="http://schemas.openxmlformats.org/officeDocument/2006/relationships/oleObject" Target="embeddings/oleObject379.bin"/><Relationship Id="rId49" Type="http://schemas.openxmlformats.org/officeDocument/2006/relationships/image" Target="media/image18.wmf"/><Relationship Id="rId114" Type="http://schemas.openxmlformats.org/officeDocument/2006/relationships/oleObject" Target="embeddings/oleObject61.bin"/><Relationship Id="rId461" Type="http://schemas.openxmlformats.org/officeDocument/2006/relationships/oleObject" Target="embeddings/oleObject250.bin"/><Relationship Id="rId559" Type="http://schemas.openxmlformats.org/officeDocument/2006/relationships/image" Target="media/image237.wmf"/><Relationship Id="rId766" Type="http://schemas.openxmlformats.org/officeDocument/2006/relationships/oleObject" Target="embeddings/oleObject416.bin"/><Relationship Id="rId198" Type="http://schemas.openxmlformats.org/officeDocument/2006/relationships/oleObject" Target="embeddings/oleObject106.bin"/><Relationship Id="rId321" Type="http://schemas.openxmlformats.org/officeDocument/2006/relationships/oleObject" Target="embeddings/oleObject174.bin"/><Relationship Id="rId419" Type="http://schemas.openxmlformats.org/officeDocument/2006/relationships/oleObject" Target="embeddings/oleObject228.bin"/><Relationship Id="rId626" Type="http://schemas.openxmlformats.org/officeDocument/2006/relationships/oleObject" Target="embeddings/oleObject334.bin"/><Relationship Id="rId973" Type="http://schemas.openxmlformats.org/officeDocument/2006/relationships/oleObject" Target="embeddings/oleObject552.bin"/><Relationship Id="rId1049" Type="http://schemas.openxmlformats.org/officeDocument/2006/relationships/oleObject" Target="embeddings/oleObject590.bin"/><Relationship Id="rId833" Type="http://schemas.openxmlformats.org/officeDocument/2006/relationships/image" Target="media/image356.wmf"/><Relationship Id="rId265" Type="http://schemas.openxmlformats.org/officeDocument/2006/relationships/image" Target="media/image97.wmf"/><Relationship Id="rId472" Type="http://schemas.openxmlformats.org/officeDocument/2006/relationships/image" Target="media/image194.wmf"/><Relationship Id="rId900" Type="http://schemas.openxmlformats.org/officeDocument/2006/relationships/oleObject" Target="embeddings/oleObject508.bin"/><Relationship Id="rId125" Type="http://schemas.openxmlformats.org/officeDocument/2006/relationships/oleObject" Target="embeddings/oleObject67.bin"/><Relationship Id="rId332" Type="http://schemas.openxmlformats.org/officeDocument/2006/relationships/image" Target="media/image130.wmf"/><Relationship Id="rId777" Type="http://schemas.openxmlformats.org/officeDocument/2006/relationships/oleObject" Target="embeddings/oleObject422.bin"/><Relationship Id="rId984" Type="http://schemas.openxmlformats.org/officeDocument/2006/relationships/image" Target="media/image404.wmf"/><Relationship Id="rId637" Type="http://schemas.openxmlformats.org/officeDocument/2006/relationships/image" Target="media/image274.wmf"/><Relationship Id="rId844" Type="http://schemas.openxmlformats.org/officeDocument/2006/relationships/oleObject" Target="embeddings/oleObject462.bin"/><Relationship Id="rId276" Type="http://schemas.openxmlformats.org/officeDocument/2006/relationships/image" Target="media/image102.wmf"/><Relationship Id="rId483" Type="http://schemas.openxmlformats.org/officeDocument/2006/relationships/oleObject" Target="embeddings/oleObject261.bin"/><Relationship Id="rId690" Type="http://schemas.openxmlformats.org/officeDocument/2006/relationships/image" Target="media/image294.wmf"/><Relationship Id="rId704" Type="http://schemas.openxmlformats.org/officeDocument/2006/relationships/image" Target="media/image300.wmf"/><Relationship Id="rId911" Type="http://schemas.openxmlformats.org/officeDocument/2006/relationships/image" Target="media/image371.wmf"/><Relationship Id="rId40" Type="http://schemas.openxmlformats.org/officeDocument/2006/relationships/oleObject" Target="embeddings/oleObject8.bin"/><Relationship Id="rId136" Type="http://schemas.openxmlformats.org/officeDocument/2006/relationships/image" Target="media/image41.wmf"/><Relationship Id="rId343" Type="http://schemas.openxmlformats.org/officeDocument/2006/relationships/oleObject" Target="embeddings/oleObject185.bin"/><Relationship Id="rId550" Type="http://schemas.openxmlformats.org/officeDocument/2006/relationships/image" Target="media/image233.wmf"/><Relationship Id="rId788" Type="http://schemas.openxmlformats.org/officeDocument/2006/relationships/image" Target="media/image336.wmf"/><Relationship Id="rId995" Type="http://schemas.openxmlformats.org/officeDocument/2006/relationships/oleObject" Target="embeddings/oleObject563.bin"/><Relationship Id="rId203" Type="http://schemas.openxmlformats.org/officeDocument/2006/relationships/image" Target="media/image72.wmf"/><Relationship Id="rId648" Type="http://schemas.openxmlformats.org/officeDocument/2006/relationships/oleObject" Target="embeddings/oleObject347.bin"/><Relationship Id="rId855" Type="http://schemas.openxmlformats.org/officeDocument/2006/relationships/image" Target="media/image363.wmf"/><Relationship Id="rId1040" Type="http://schemas.openxmlformats.org/officeDocument/2006/relationships/image" Target="media/image432.wmf"/><Relationship Id="rId287" Type="http://schemas.openxmlformats.org/officeDocument/2006/relationships/oleObject" Target="embeddings/oleObject157.bin"/><Relationship Id="rId410" Type="http://schemas.openxmlformats.org/officeDocument/2006/relationships/image" Target="media/image166.wmf"/><Relationship Id="rId494" Type="http://schemas.openxmlformats.org/officeDocument/2006/relationships/image" Target="media/image205.wmf"/><Relationship Id="rId508" Type="http://schemas.openxmlformats.org/officeDocument/2006/relationships/image" Target="media/image212.wmf"/><Relationship Id="rId715" Type="http://schemas.openxmlformats.org/officeDocument/2006/relationships/oleObject" Target="embeddings/oleObject388.bin"/><Relationship Id="rId922" Type="http://schemas.openxmlformats.org/officeDocument/2006/relationships/oleObject" Target="embeddings/oleObject523.bin"/><Relationship Id="rId147" Type="http://schemas.openxmlformats.org/officeDocument/2006/relationships/oleObject" Target="embeddings/oleObject78.bin"/><Relationship Id="rId354" Type="http://schemas.openxmlformats.org/officeDocument/2006/relationships/oleObject" Target="embeddings/oleObject192.bin"/><Relationship Id="rId799" Type="http://schemas.openxmlformats.org/officeDocument/2006/relationships/oleObject" Target="embeddings/oleObject436.bin"/><Relationship Id="rId51" Type="http://schemas.openxmlformats.org/officeDocument/2006/relationships/oleObject" Target="embeddings/oleObject14.bin"/><Relationship Id="rId561" Type="http://schemas.openxmlformats.org/officeDocument/2006/relationships/image" Target="media/image238.wmf"/><Relationship Id="rId659" Type="http://schemas.openxmlformats.org/officeDocument/2006/relationships/oleObject" Target="embeddings/oleObject354.bin"/><Relationship Id="rId866" Type="http://schemas.openxmlformats.org/officeDocument/2006/relationships/oleObject" Target="embeddings/oleObject479.bin"/><Relationship Id="rId214" Type="http://schemas.openxmlformats.org/officeDocument/2006/relationships/image" Target="media/image77.wmf"/><Relationship Id="rId298" Type="http://schemas.openxmlformats.org/officeDocument/2006/relationships/image" Target="media/image113.wmf"/><Relationship Id="rId421" Type="http://schemas.openxmlformats.org/officeDocument/2006/relationships/image" Target="media/image169.wmf"/><Relationship Id="rId519" Type="http://schemas.openxmlformats.org/officeDocument/2006/relationships/oleObject" Target="embeddings/oleObject279.bin"/><Relationship Id="rId1051" Type="http://schemas.openxmlformats.org/officeDocument/2006/relationships/oleObject" Target="embeddings/oleObject591.bin"/><Relationship Id="rId158" Type="http://schemas.openxmlformats.org/officeDocument/2006/relationships/image" Target="media/image52.wmf"/><Relationship Id="rId726" Type="http://schemas.openxmlformats.org/officeDocument/2006/relationships/oleObject" Target="embeddings/oleObject394.bin"/><Relationship Id="rId933" Type="http://schemas.openxmlformats.org/officeDocument/2006/relationships/oleObject" Target="embeddings/oleObject529.bin"/><Relationship Id="rId1009" Type="http://schemas.openxmlformats.org/officeDocument/2006/relationships/oleObject" Target="embeddings/oleObject570.bin"/><Relationship Id="rId62" Type="http://schemas.openxmlformats.org/officeDocument/2006/relationships/oleObject" Target="embeddings/oleObject20.bin"/><Relationship Id="rId365" Type="http://schemas.openxmlformats.org/officeDocument/2006/relationships/image" Target="media/image145.wmf"/><Relationship Id="rId572" Type="http://schemas.openxmlformats.org/officeDocument/2006/relationships/oleObject" Target="embeddings/oleObject306.bin"/><Relationship Id="rId225" Type="http://schemas.openxmlformats.org/officeDocument/2006/relationships/image" Target="media/image82.wmf"/><Relationship Id="rId432" Type="http://schemas.openxmlformats.org/officeDocument/2006/relationships/oleObject" Target="embeddings/oleObject235.bin"/><Relationship Id="rId877" Type="http://schemas.openxmlformats.org/officeDocument/2006/relationships/oleObject" Target="embeddings/oleObject488.bin"/><Relationship Id="rId1062" Type="http://schemas.openxmlformats.org/officeDocument/2006/relationships/oleObject" Target="embeddings/oleObject599.bin"/><Relationship Id="rId737" Type="http://schemas.openxmlformats.org/officeDocument/2006/relationships/oleObject" Target="embeddings/oleObject401.bin"/><Relationship Id="rId944" Type="http://schemas.openxmlformats.org/officeDocument/2006/relationships/oleObject" Target="embeddings/oleObject535.bin"/><Relationship Id="rId73" Type="http://schemas.openxmlformats.org/officeDocument/2006/relationships/oleObject" Target="embeddings/oleObject26.bin"/><Relationship Id="rId169" Type="http://schemas.openxmlformats.org/officeDocument/2006/relationships/oleObject" Target="embeddings/oleObject90.bin"/><Relationship Id="rId376" Type="http://schemas.openxmlformats.org/officeDocument/2006/relationships/image" Target="media/image150.wmf"/><Relationship Id="rId583" Type="http://schemas.openxmlformats.org/officeDocument/2006/relationships/oleObject" Target="embeddings/oleObject312.bin"/><Relationship Id="rId790" Type="http://schemas.openxmlformats.org/officeDocument/2006/relationships/oleObject" Target="embeddings/oleObject431.bin"/><Relationship Id="rId804" Type="http://schemas.openxmlformats.org/officeDocument/2006/relationships/oleObject" Target="embeddings/oleObject439.bin"/><Relationship Id="rId4" Type="http://schemas.openxmlformats.org/officeDocument/2006/relationships/settings" Target="settings.xml"/><Relationship Id="rId236" Type="http://schemas.openxmlformats.org/officeDocument/2006/relationships/oleObject" Target="embeddings/oleObject128.bin"/><Relationship Id="rId443" Type="http://schemas.openxmlformats.org/officeDocument/2006/relationships/oleObject" Target="embeddings/oleObject241.bin"/><Relationship Id="rId650" Type="http://schemas.openxmlformats.org/officeDocument/2006/relationships/oleObject" Target="embeddings/oleObject349.bin"/><Relationship Id="rId888" Type="http://schemas.openxmlformats.org/officeDocument/2006/relationships/oleObject" Target="embeddings/oleObject497.bin"/><Relationship Id="rId303" Type="http://schemas.openxmlformats.org/officeDocument/2006/relationships/oleObject" Target="embeddings/oleObject165.bin"/><Relationship Id="rId748" Type="http://schemas.openxmlformats.org/officeDocument/2006/relationships/image" Target="media/image319.wmf"/><Relationship Id="rId955" Type="http://schemas.openxmlformats.org/officeDocument/2006/relationships/oleObject" Target="embeddings/oleObject541.bin"/><Relationship Id="rId84" Type="http://schemas.openxmlformats.org/officeDocument/2006/relationships/oleObject" Target="embeddings/oleObject33.bin"/><Relationship Id="rId387" Type="http://schemas.openxmlformats.org/officeDocument/2006/relationships/oleObject" Target="embeddings/oleObject209.bin"/><Relationship Id="rId510" Type="http://schemas.openxmlformats.org/officeDocument/2006/relationships/image" Target="media/image213.wmf"/><Relationship Id="rId594" Type="http://schemas.openxmlformats.org/officeDocument/2006/relationships/image" Target="media/image254.wmf"/><Relationship Id="rId608" Type="http://schemas.openxmlformats.org/officeDocument/2006/relationships/image" Target="media/image261.wmf"/><Relationship Id="rId815" Type="http://schemas.openxmlformats.org/officeDocument/2006/relationships/oleObject" Target="embeddings/oleObject445.bin"/><Relationship Id="rId247" Type="http://schemas.openxmlformats.org/officeDocument/2006/relationships/oleObject" Target="embeddings/oleObject134.bin"/><Relationship Id="rId899" Type="http://schemas.openxmlformats.org/officeDocument/2006/relationships/image" Target="media/image369.wmf"/><Relationship Id="rId1000" Type="http://schemas.openxmlformats.org/officeDocument/2006/relationships/image" Target="media/image412.wmf"/><Relationship Id="rId107" Type="http://schemas.openxmlformats.org/officeDocument/2006/relationships/oleObject" Target="embeddings/oleObject55.bin"/><Relationship Id="rId454" Type="http://schemas.openxmlformats.org/officeDocument/2006/relationships/image" Target="media/image185.wmf"/><Relationship Id="rId661" Type="http://schemas.openxmlformats.org/officeDocument/2006/relationships/oleObject" Target="embeddings/oleObject355.bin"/><Relationship Id="rId759" Type="http://schemas.openxmlformats.org/officeDocument/2006/relationships/image" Target="media/image324.wmf"/><Relationship Id="rId966" Type="http://schemas.openxmlformats.org/officeDocument/2006/relationships/oleObject" Target="embeddings/oleObject548.bin"/><Relationship Id="rId11" Type="http://schemas.openxmlformats.org/officeDocument/2006/relationships/image" Target="media/image4.png"/><Relationship Id="rId314" Type="http://schemas.openxmlformats.org/officeDocument/2006/relationships/image" Target="media/image121.wmf"/><Relationship Id="rId398" Type="http://schemas.openxmlformats.org/officeDocument/2006/relationships/image" Target="media/image160.wmf"/><Relationship Id="rId521" Type="http://schemas.openxmlformats.org/officeDocument/2006/relationships/oleObject" Target="embeddings/oleObject280.bin"/><Relationship Id="rId619" Type="http://schemas.openxmlformats.org/officeDocument/2006/relationships/image" Target="media/image266.wmf"/><Relationship Id="rId95" Type="http://schemas.openxmlformats.org/officeDocument/2006/relationships/oleObject" Target="embeddings/oleObject43.bin"/><Relationship Id="rId160" Type="http://schemas.openxmlformats.org/officeDocument/2006/relationships/image" Target="media/image53.wmf"/><Relationship Id="rId826" Type="http://schemas.openxmlformats.org/officeDocument/2006/relationships/oleObject" Target="embeddings/oleObject451.bin"/><Relationship Id="rId1011" Type="http://schemas.openxmlformats.org/officeDocument/2006/relationships/oleObject" Target="embeddings/oleObject571.bin"/><Relationship Id="rId258" Type="http://schemas.openxmlformats.org/officeDocument/2006/relationships/oleObject" Target="embeddings/oleObject141.bin"/><Relationship Id="rId465" Type="http://schemas.openxmlformats.org/officeDocument/2006/relationships/oleObject" Target="embeddings/oleObject252.bin"/><Relationship Id="rId672" Type="http://schemas.openxmlformats.org/officeDocument/2006/relationships/image" Target="media/image288.wmf"/><Relationship Id="rId22" Type="http://schemas.openxmlformats.org/officeDocument/2006/relationships/header" Target="header4.xml"/><Relationship Id="rId118" Type="http://schemas.openxmlformats.org/officeDocument/2006/relationships/header" Target="header7.xml"/><Relationship Id="rId325" Type="http://schemas.openxmlformats.org/officeDocument/2006/relationships/oleObject" Target="embeddings/oleObject176.bin"/><Relationship Id="rId532" Type="http://schemas.openxmlformats.org/officeDocument/2006/relationships/image" Target="media/image224.wmf"/><Relationship Id="rId977" Type="http://schemas.openxmlformats.org/officeDocument/2006/relationships/oleObject" Target="embeddings/oleObject554.bin"/><Relationship Id="rId171" Type="http://schemas.openxmlformats.org/officeDocument/2006/relationships/oleObject" Target="embeddings/oleObject91.bin"/><Relationship Id="rId837" Type="http://schemas.openxmlformats.org/officeDocument/2006/relationships/image" Target="media/image358.wmf"/><Relationship Id="rId1022" Type="http://schemas.openxmlformats.org/officeDocument/2006/relationships/image" Target="media/image423.wmf"/><Relationship Id="rId269" Type="http://schemas.openxmlformats.org/officeDocument/2006/relationships/oleObject" Target="embeddings/oleObject148.bin"/><Relationship Id="rId476" Type="http://schemas.openxmlformats.org/officeDocument/2006/relationships/image" Target="media/image196.wmf"/><Relationship Id="rId683" Type="http://schemas.openxmlformats.org/officeDocument/2006/relationships/oleObject" Target="embeddings/oleObject368.bin"/><Relationship Id="rId890" Type="http://schemas.openxmlformats.org/officeDocument/2006/relationships/oleObject" Target="embeddings/oleObject499.bin"/><Relationship Id="rId904" Type="http://schemas.openxmlformats.org/officeDocument/2006/relationships/oleObject" Target="embeddings/oleObject511.bin"/><Relationship Id="rId33" Type="http://schemas.openxmlformats.org/officeDocument/2006/relationships/image" Target="media/image10.wmf"/><Relationship Id="rId129" Type="http://schemas.openxmlformats.org/officeDocument/2006/relationships/oleObject" Target="embeddings/oleObject69.bin"/><Relationship Id="rId336" Type="http://schemas.openxmlformats.org/officeDocument/2006/relationships/image" Target="media/image132.wmf"/><Relationship Id="rId543" Type="http://schemas.openxmlformats.org/officeDocument/2006/relationships/oleObject" Target="embeddings/oleObject291.bin"/><Relationship Id="rId988" Type="http://schemas.openxmlformats.org/officeDocument/2006/relationships/image" Target="media/image406.wmf"/><Relationship Id="rId182" Type="http://schemas.openxmlformats.org/officeDocument/2006/relationships/image" Target="media/image63.wmf"/><Relationship Id="rId403" Type="http://schemas.openxmlformats.org/officeDocument/2006/relationships/oleObject" Target="embeddings/oleObject218.bin"/><Relationship Id="rId750" Type="http://schemas.openxmlformats.org/officeDocument/2006/relationships/image" Target="media/image320.wmf"/><Relationship Id="rId848" Type="http://schemas.openxmlformats.org/officeDocument/2006/relationships/oleObject" Target="embeddings/oleObject466.bin"/><Relationship Id="rId1033" Type="http://schemas.openxmlformats.org/officeDocument/2006/relationships/oleObject" Target="embeddings/oleObject582.bin"/><Relationship Id="rId487" Type="http://schemas.openxmlformats.org/officeDocument/2006/relationships/oleObject" Target="embeddings/oleObject263.bin"/><Relationship Id="rId610" Type="http://schemas.openxmlformats.org/officeDocument/2006/relationships/image" Target="media/image262.wmf"/><Relationship Id="rId694" Type="http://schemas.openxmlformats.org/officeDocument/2006/relationships/image" Target="media/image295.wmf"/><Relationship Id="rId708" Type="http://schemas.openxmlformats.org/officeDocument/2006/relationships/image" Target="media/image302.wmf"/><Relationship Id="rId915" Type="http://schemas.openxmlformats.org/officeDocument/2006/relationships/image" Target="media/image373.wmf"/><Relationship Id="rId347" Type="http://schemas.openxmlformats.org/officeDocument/2006/relationships/image" Target="media/image137.wmf"/><Relationship Id="rId999" Type="http://schemas.openxmlformats.org/officeDocument/2006/relationships/oleObject" Target="embeddings/oleObject565.bin"/><Relationship Id="rId44" Type="http://schemas.openxmlformats.org/officeDocument/2006/relationships/oleObject" Target="embeddings/oleObject10.bin"/><Relationship Id="rId554" Type="http://schemas.openxmlformats.org/officeDocument/2006/relationships/image" Target="media/image235.wmf"/><Relationship Id="rId761" Type="http://schemas.openxmlformats.org/officeDocument/2006/relationships/image" Target="media/image325.wmf"/><Relationship Id="rId859" Type="http://schemas.openxmlformats.org/officeDocument/2006/relationships/oleObject" Target="embeddings/oleObject473.bin"/><Relationship Id="rId193" Type="http://schemas.openxmlformats.org/officeDocument/2006/relationships/image" Target="media/image67.wmf"/><Relationship Id="rId207" Type="http://schemas.openxmlformats.org/officeDocument/2006/relationships/oleObject" Target="embeddings/oleObject111.bin"/><Relationship Id="rId414" Type="http://schemas.openxmlformats.org/officeDocument/2006/relationships/oleObject" Target="embeddings/oleObject224.bin"/><Relationship Id="rId498" Type="http://schemas.openxmlformats.org/officeDocument/2006/relationships/image" Target="media/image207.wmf"/><Relationship Id="rId621" Type="http://schemas.openxmlformats.org/officeDocument/2006/relationships/image" Target="media/image267.wmf"/><Relationship Id="rId1044" Type="http://schemas.openxmlformats.org/officeDocument/2006/relationships/image" Target="media/image434.wmf"/><Relationship Id="rId260" Type="http://schemas.openxmlformats.org/officeDocument/2006/relationships/image" Target="media/image95.wmf"/><Relationship Id="rId719" Type="http://schemas.openxmlformats.org/officeDocument/2006/relationships/oleObject" Target="embeddings/oleObject390.bin"/><Relationship Id="rId926" Type="http://schemas.openxmlformats.org/officeDocument/2006/relationships/oleObject" Target="embeddings/oleObject525.bin"/><Relationship Id="rId55" Type="http://schemas.openxmlformats.org/officeDocument/2006/relationships/image" Target="media/image20.wmf"/><Relationship Id="rId120" Type="http://schemas.openxmlformats.org/officeDocument/2006/relationships/image" Target="media/image33.wmf"/><Relationship Id="rId358" Type="http://schemas.openxmlformats.org/officeDocument/2006/relationships/oleObject" Target="embeddings/oleObject194.bin"/><Relationship Id="rId565" Type="http://schemas.openxmlformats.org/officeDocument/2006/relationships/image" Target="media/image240.wmf"/><Relationship Id="rId772" Type="http://schemas.openxmlformats.org/officeDocument/2006/relationships/image" Target="media/image330.wmf"/><Relationship Id="rId218" Type="http://schemas.openxmlformats.org/officeDocument/2006/relationships/image" Target="media/image79.wmf"/><Relationship Id="rId425" Type="http://schemas.openxmlformats.org/officeDocument/2006/relationships/image" Target="media/image171.wmf"/><Relationship Id="rId632" Type="http://schemas.openxmlformats.org/officeDocument/2006/relationships/oleObject" Target="embeddings/oleObject337.bin"/><Relationship Id="rId1055" Type="http://schemas.openxmlformats.org/officeDocument/2006/relationships/oleObject" Target="embeddings/oleObject593.bin"/><Relationship Id="rId271" Type="http://schemas.openxmlformats.org/officeDocument/2006/relationships/oleObject" Target="embeddings/oleObject149.bin"/><Relationship Id="rId937" Type="http://schemas.openxmlformats.org/officeDocument/2006/relationships/oleObject" Target="embeddings/oleObject531.bin"/><Relationship Id="rId66" Type="http://schemas.openxmlformats.org/officeDocument/2006/relationships/oleObject" Target="embeddings/oleObject22.bin"/><Relationship Id="rId131" Type="http://schemas.openxmlformats.org/officeDocument/2006/relationships/oleObject" Target="embeddings/oleObject70.bin"/><Relationship Id="rId369" Type="http://schemas.openxmlformats.org/officeDocument/2006/relationships/image" Target="media/image147.wmf"/><Relationship Id="rId576" Type="http://schemas.openxmlformats.org/officeDocument/2006/relationships/oleObject" Target="embeddings/oleObject308.bin"/><Relationship Id="rId783" Type="http://schemas.openxmlformats.org/officeDocument/2006/relationships/image" Target="media/image334.wmf"/><Relationship Id="rId990" Type="http://schemas.openxmlformats.org/officeDocument/2006/relationships/image" Target="media/image407.wmf"/><Relationship Id="rId229" Type="http://schemas.openxmlformats.org/officeDocument/2006/relationships/oleObject" Target="embeddings/oleObject123.bin"/><Relationship Id="rId436" Type="http://schemas.openxmlformats.org/officeDocument/2006/relationships/oleObject" Target="embeddings/oleObject237.bin"/><Relationship Id="rId643" Type="http://schemas.openxmlformats.org/officeDocument/2006/relationships/image" Target="media/image277.wmf"/><Relationship Id="rId1066" Type="http://schemas.openxmlformats.org/officeDocument/2006/relationships/header" Target="header8.xml"/><Relationship Id="rId850" Type="http://schemas.openxmlformats.org/officeDocument/2006/relationships/oleObject" Target="embeddings/oleObject467.bin"/><Relationship Id="rId948" Type="http://schemas.openxmlformats.org/officeDocument/2006/relationships/oleObject" Target="embeddings/oleObject537.bin"/><Relationship Id="rId77" Type="http://schemas.openxmlformats.org/officeDocument/2006/relationships/image" Target="media/image29.wmf"/><Relationship Id="rId282" Type="http://schemas.openxmlformats.org/officeDocument/2006/relationships/image" Target="media/image105.wmf"/><Relationship Id="rId503" Type="http://schemas.openxmlformats.org/officeDocument/2006/relationships/oleObject" Target="embeddings/oleObject271.bin"/><Relationship Id="rId587" Type="http://schemas.openxmlformats.org/officeDocument/2006/relationships/oleObject" Target="embeddings/oleObject314.bin"/><Relationship Id="rId710" Type="http://schemas.openxmlformats.org/officeDocument/2006/relationships/image" Target="media/image303.wmf"/><Relationship Id="rId808" Type="http://schemas.openxmlformats.org/officeDocument/2006/relationships/oleObject" Target="embeddings/oleObject441.bin"/><Relationship Id="rId8" Type="http://schemas.openxmlformats.org/officeDocument/2006/relationships/image" Target="media/image1.png"/><Relationship Id="rId142" Type="http://schemas.openxmlformats.org/officeDocument/2006/relationships/image" Target="media/image44.wmf"/><Relationship Id="rId447" Type="http://schemas.openxmlformats.org/officeDocument/2006/relationships/oleObject" Target="embeddings/oleObject243.bin"/><Relationship Id="rId794" Type="http://schemas.openxmlformats.org/officeDocument/2006/relationships/image" Target="media/image338.wmf"/><Relationship Id="rId654" Type="http://schemas.openxmlformats.org/officeDocument/2006/relationships/image" Target="media/image280.wmf"/><Relationship Id="rId861" Type="http://schemas.openxmlformats.org/officeDocument/2006/relationships/image" Target="media/image364.wmf"/><Relationship Id="rId959" Type="http://schemas.openxmlformats.org/officeDocument/2006/relationships/image" Target="media/image393.wmf"/><Relationship Id="rId293" Type="http://schemas.openxmlformats.org/officeDocument/2006/relationships/oleObject" Target="embeddings/oleObject160.bin"/><Relationship Id="rId307" Type="http://schemas.openxmlformats.org/officeDocument/2006/relationships/oleObject" Target="embeddings/oleObject167.bin"/><Relationship Id="rId514" Type="http://schemas.openxmlformats.org/officeDocument/2006/relationships/image" Target="media/image215.wmf"/><Relationship Id="rId721" Type="http://schemas.openxmlformats.org/officeDocument/2006/relationships/image" Target="media/image307.wmf"/><Relationship Id="rId88" Type="http://schemas.openxmlformats.org/officeDocument/2006/relationships/oleObject" Target="embeddings/oleObject36.bin"/><Relationship Id="rId153" Type="http://schemas.openxmlformats.org/officeDocument/2006/relationships/oleObject" Target="embeddings/oleObject81.bin"/><Relationship Id="rId360" Type="http://schemas.openxmlformats.org/officeDocument/2006/relationships/oleObject" Target="embeddings/oleObject195.bin"/><Relationship Id="rId598" Type="http://schemas.openxmlformats.org/officeDocument/2006/relationships/image" Target="media/image256.wmf"/><Relationship Id="rId819" Type="http://schemas.openxmlformats.org/officeDocument/2006/relationships/oleObject" Target="embeddings/oleObject447.bin"/><Relationship Id="rId1004" Type="http://schemas.openxmlformats.org/officeDocument/2006/relationships/image" Target="media/image414.wmf"/><Relationship Id="rId220" Type="http://schemas.openxmlformats.org/officeDocument/2006/relationships/oleObject" Target="embeddings/oleObject118.bin"/><Relationship Id="rId458" Type="http://schemas.openxmlformats.org/officeDocument/2006/relationships/image" Target="media/image187.wmf"/><Relationship Id="rId665" Type="http://schemas.openxmlformats.org/officeDocument/2006/relationships/oleObject" Target="embeddings/oleObject357.bin"/><Relationship Id="rId872" Type="http://schemas.openxmlformats.org/officeDocument/2006/relationships/image" Target="media/image366.wmf"/><Relationship Id="rId15" Type="http://schemas.openxmlformats.org/officeDocument/2006/relationships/image" Target="media/image7.png"/><Relationship Id="rId318" Type="http://schemas.openxmlformats.org/officeDocument/2006/relationships/image" Target="media/image123.wmf"/><Relationship Id="rId525" Type="http://schemas.openxmlformats.org/officeDocument/2006/relationships/oleObject" Target="embeddings/oleObject282.bin"/><Relationship Id="rId732" Type="http://schemas.openxmlformats.org/officeDocument/2006/relationships/oleObject" Target="embeddings/oleObject397.bin"/><Relationship Id="rId99" Type="http://schemas.openxmlformats.org/officeDocument/2006/relationships/oleObject" Target="embeddings/oleObject47.bin"/><Relationship Id="rId164" Type="http://schemas.openxmlformats.org/officeDocument/2006/relationships/image" Target="media/image55.wmf"/><Relationship Id="rId371" Type="http://schemas.openxmlformats.org/officeDocument/2006/relationships/image" Target="media/image148.wmf"/><Relationship Id="rId1015" Type="http://schemas.openxmlformats.org/officeDocument/2006/relationships/oleObject" Target="embeddings/oleObject573.bin"/><Relationship Id="rId469" Type="http://schemas.openxmlformats.org/officeDocument/2006/relationships/oleObject" Target="embeddings/oleObject254.bin"/><Relationship Id="rId676" Type="http://schemas.openxmlformats.org/officeDocument/2006/relationships/image" Target="media/image290.wmf"/><Relationship Id="rId883" Type="http://schemas.openxmlformats.org/officeDocument/2006/relationships/oleObject" Target="embeddings/oleObject494.bin"/><Relationship Id="rId26" Type="http://schemas.openxmlformats.org/officeDocument/2006/relationships/oleObject" Target="embeddings/oleObject2.bin"/><Relationship Id="rId231" Type="http://schemas.openxmlformats.org/officeDocument/2006/relationships/image" Target="media/image84.wmf"/><Relationship Id="rId329" Type="http://schemas.openxmlformats.org/officeDocument/2006/relationships/oleObject" Target="embeddings/oleObject178.bin"/><Relationship Id="rId536" Type="http://schemas.openxmlformats.org/officeDocument/2006/relationships/image" Target="media/image226.wmf"/><Relationship Id="rId175" Type="http://schemas.openxmlformats.org/officeDocument/2006/relationships/oleObject" Target="embeddings/oleObject93.bin"/><Relationship Id="rId743" Type="http://schemas.openxmlformats.org/officeDocument/2006/relationships/oleObject" Target="embeddings/oleObject404.bin"/><Relationship Id="rId950" Type="http://schemas.openxmlformats.org/officeDocument/2006/relationships/oleObject" Target="embeddings/oleObject538.bin"/><Relationship Id="rId1026" Type="http://schemas.openxmlformats.org/officeDocument/2006/relationships/image" Target="media/image425.wmf"/><Relationship Id="rId382" Type="http://schemas.openxmlformats.org/officeDocument/2006/relationships/image" Target="media/image153.wmf"/><Relationship Id="rId603" Type="http://schemas.openxmlformats.org/officeDocument/2006/relationships/oleObject" Target="embeddings/oleObject322.bin"/><Relationship Id="rId687" Type="http://schemas.openxmlformats.org/officeDocument/2006/relationships/oleObject" Target="embeddings/oleObject372.bin"/><Relationship Id="rId810" Type="http://schemas.openxmlformats.org/officeDocument/2006/relationships/oleObject" Target="embeddings/oleObject442.bin"/><Relationship Id="rId908" Type="http://schemas.openxmlformats.org/officeDocument/2006/relationships/oleObject" Target="embeddings/oleObject515.bin"/><Relationship Id="rId242" Type="http://schemas.openxmlformats.org/officeDocument/2006/relationships/oleObject" Target="embeddings/oleObject131.bin"/><Relationship Id="rId894" Type="http://schemas.openxmlformats.org/officeDocument/2006/relationships/oleObject" Target="embeddings/oleObject503.bin"/><Relationship Id="rId37" Type="http://schemas.openxmlformats.org/officeDocument/2006/relationships/image" Target="media/image12.wmf"/><Relationship Id="rId102" Type="http://schemas.openxmlformats.org/officeDocument/2006/relationships/oleObject" Target="embeddings/oleObject50.bin"/><Relationship Id="rId547" Type="http://schemas.openxmlformats.org/officeDocument/2006/relationships/oleObject" Target="embeddings/oleObject293.bin"/><Relationship Id="rId754" Type="http://schemas.openxmlformats.org/officeDocument/2006/relationships/image" Target="media/image322.wmf"/><Relationship Id="rId961" Type="http://schemas.openxmlformats.org/officeDocument/2006/relationships/image" Target="media/image394.wmf"/><Relationship Id="rId90" Type="http://schemas.openxmlformats.org/officeDocument/2006/relationships/oleObject" Target="embeddings/oleObject38.bin"/><Relationship Id="rId186" Type="http://schemas.openxmlformats.org/officeDocument/2006/relationships/oleObject" Target="embeddings/oleObject99.bin"/><Relationship Id="rId393" Type="http://schemas.openxmlformats.org/officeDocument/2006/relationships/oleObject" Target="embeddings/oleObject213.bin"/><Relationship Id="rId407" Type="http://schemas.openxmlformats.org/officeDocument/2006/relationships/oleObject" Target="embeddings/oleObject220.bin"/><Relationship Id="rId614" Type="http://schemas.openxmlformats.org/officeDocument/2006/relationships/oleObject" Target="embeddings/oleObject328.bin"/><Relationship Id="rId821" Type="http://schemas.openxmlformats.org/officeDocument/2006/relationships/oleObject" Target="embeddings/oleObject448.bin"/><Relationship Id="rId1037" Type="http://schemas.openxmlformats.org/officeDocument/2006/relationships/oleObject" Target="embeddings/oleObject584.bin"/><Relationship Id="rId253" Type="http://schemas.openxmlformats.org/officeDocument/2006/relationships/oleObject" Target="embeddings/oleObject138.bin"/><Relationship Id="rId460" Type="http://schemas.openxmlformats.org/officeDocument/2006/relationships/image" Target="media/image188.wmf"/><Relationship Id="rId698" Type="http://schemas.openxmlformats.org/officeDocument/2006/relationships/image" Target="media/image297.wmf"/><Relationship Id="rId919" Type="http://schemas.openxmlformats.org/officeDocument/2006/relationships/image" Target="media/image375.wmf"/><Relationship Id="rId48" Type="http://schemas.openxmlformats.org/officeDocument/2006/relationships/oleObject" Target="embeddings/oleObject12.bin"/><Relationship Id="rId113" Type="http://schemas.openxmlformats.org/officeDocument/2006/relationships/oleObject" Target="embeddings/oleObject60.bin"/><Relationship Id="rId320" Type="http://schemas.openxmlformats.org/officeDocument/2006/relationships/image" Target="media/image124.wmf"/><Relationship Id="rId558" Type="http://schemas.openxmlformats.org/officeDocument/2006/relationships/oleObject" Target="embeddings/oleObject299.bin"/><Relationship Id="rId765" Type="http://schemas.openxmlformats.org/officeDocument/2006/relationships/image" Target="media/image327.wmf"/><Relationship Id="rId972" Type="http://schemas.openxmlformats.org/officeDocument/2006/relationships/image" Target="media/image398.wmf"/><Relationship Id="rId197" Type="http://schemas.openxmlformats.org/officeDocument/2006/relationships/image" Target="media/image69.wmf"/><Relationship Id="rId418" Type="http://schemas.openxmlformats.org/officeDocument/2006/relationships/oleObject" Target="embeddings/oleObject227.bin"/><Relationship Id="rId625" Type="http://schemas.openxmlformats.org/officeDocument/2006/relationships/image" Target="media/image269.wmf"/><Relationship Id="rId832" Type="http://schemas.openxmlformats.org/officeDocument/2006/relationships/oleObject" Target="embeddings/oleObject454.bin"/><Relationship Id="rId1048" Type="http://schemas.openxmlformats.org/officeDocument/2006/relationships/image" Target="media/image436.wmf"/><Relationship Id="rId264" Type="http://schemas.openxmlformats.org/officeDocument/2006/relationships/oleObject" Target="embeddings/oleObject145.bin"/><Relationship Id="rId471" Type="http://schemas.openxmlformats.org/officeDocument/2006/relationships/oleObject" Target="embeddings/oleObject255.bin"/><Relationship Id="rId59" Type="http://schemas.openxmlformats.org/officeDocument/2006/relationships/image" Target="media/image22.wmf"/><Relationship Id="rId124" Type="http://schemas.openxmlformats.org/officeDocument/2006/relationships/image" Target="media/image35.wmf"/><Relationship Id="rId569" Type="http://schemas.openxmlformats.org/officeDocument/2006/relationships/image" Target="media/image242.wmf"/><Relationship Id="rId776" Type="http://schemas.openxmlformats.org/officeDocument/2006/relationships/image" Target="media/image332.wmf"/><Relationship Id="rId983" Type="http://schemas.openxmlformats.org/officeDocument/2006/relationships/oleObject" Target="embeddings/oleObject557.bin"/><Relationship Id="rId331" Type="http://schemas.openxmlformats.org/officeDocument/2006/relationships/oleObject" Target="embeddings/oleObject179.bin"/><Relationship Id="rId429" Type="http://schemas.openxmlformats.org/officeDocument/2006/relationships/image" Target="media/image173.wmf"/><Relationship Id="rId636" Type="http://schemas.openxmlformats.org/officeDocument/2006/relationships/oleObject" Target="embeddings/oleObject340.bin"/><Relationship Id="rId1059" Type="http://schemas.openxmlformats.org/officeDocument/2006/relationships/oleObject" Target="embeddings/oleObject596.bin"/><Relationship Id="rId843" Type="http://schemas.openxmlformats.org/officeDocument/2006/relationships/oleObject" Target="embeddings/oleObject461.bin"/><Relationship Id="rId275" Type="http://schemas.openxmlformats.org/officeDocument/2006/relationships/oleObject" Target="embeddings/oleObject151.bin"/><Relationship Id="rId482" Type="http://schemas.openxmlformats.org/officeDocument/2006/relationships/image" Target="media/image199.wmf"/><Relationship Id="rId703" Type="http://schemas.openxmlformats.org/officeDocument/2006/relationships/oleObject" Target="embeddings/oleObject381.bin"/><Relationship Id="rId910" Type="http://schemas.openxmlformats.org/officeDocument/2006/relationships/oleObject" Target="embeddings/oleObject517.bin"/><Relationship Id="rId135" Type="http://schemas.openxmlformats.org/officeDocument/2006/relationships/oleObject" Target="embeddings/oleObject72.bin"/><Relationship Id="rId342" Type="http://schemas.openxmlformats.org/officeDocument/2006/relationships/image" Target="media/image135.wmf"/><Relationship Id="rId787" Type="http://schemas.openxmlformats.org/officeDocument/2006/relationships/oleObject" Target="embeddings/oleObject429.bin"/><Relationship Id="rId994" Type="http://schemas.openxmlformats.org/officeDocument/2006/relationships/image" Target="media/image409.wmf"/><Relationship Id="rId202" Type="http://schemas.openxmlformats.org/officeDocument/2006/relationships/oleObject" Target="embeddings/oleObject108.bin"/><Relationship Id="rId647" Type="http://schemas.openxmlformats.org/officeDocument/2006/relationships/image" Target="media/image278.wmf"/><Relationship Id="rId854" Type="http://schemas.openxmlformats.org/officeDocument/2006/relationships/oleObject" Target="embeddings/oleObject469.bin"/><Relationship Id="rId286" Type="http://schemas.openxmlformats.org/officeDocument/2006/relationships/image" Target="media/image107.wmf"/><Relationship Id="rId493" Type="http://schemas.openxmlformats.org/officeDocument/2006/relationships/oleObject" Target="embeddings/oleObject266.bin"/><Relationship Id="rId507" Type="http://schemas.openxmlformats.org/officeDocument/2006/relationships/oleObject" Target="embeddings/oleObject273.bin"/><Relationship Id="rId714" Type="http://schemas.openxmlformats.org/officeDocument/2006/relationships/oleObject" Target="embeddings/oleObject387.bin"/><Relationship Id="rId921" Type="http://schemas.openxmlformats.org/officeDocument/2006/relationships/image" Target="media/image376.wmf"/><Relationship Id="rId50" Type="http://schemas.openxmlformats.org/officeDocument/2006/relationships/oleObject" Target="embeddings/oleObject13.bin"/><Relationship Id="rId146" Type="http://schemas.openxmlformats.org/officeDocument/2006/relationships/image" Target="media/image46.wmf"/><Relationship Id="rId353" Type="http://schemas.openxmlformats.org/officeDocument/2006/relationships/oleObject" Target="embeddings/oleObject191.bin"/><Relationship Id="rId560" Type="http://schemas.openxmlformats.org/officeDocument/2006/relationships/oleObject" Target="embeddings/oleObject300.bin"/><Relationship Id="rId798" Type="http://schemas.openxmlformats.org/officeDocument/2006/relationships/image" Target="media/image340.wmf"/><Relationship Id="rId213" Type="http://schemas.openxmlformats.org/officeDocument/2006/relationships/oleObject" Target="embeddings/oleObject114.bin"/><Relationship Id="rId420" Type="http://schemas.openxmlformats.org/officeDocument/2006/relationships/oleObject" Target="embeddings/oleObject229.bin"/><Relationship Id="rId658" Type="http://schemas.openxmlformats.org/officeDocument/2006/relationships/image" Target="media/image282.wmf"/><Relationship Id="rId865" Type="http://schemas.openxmlformats.org/officeDocument/2006/relationships/oleObject" Target="embeddings/oleObject478.bin"/><Relationship Id="rId1050" Type="http://schemas.openxmlformats.org/officeDocument/2006/relationships/image" Target="media/image437.wmf"/><Relationship Id="rId297" Type="http://schemas.openxmlformats.org/officeDocument/2006/relationships/oleObject" Target="embeddings/oleObject162.bin"/><Relationship Id="rId518" Type="http://schemas.openxmlformats.org/officeDocument/2006/relationships/image" Target="media/image217.wmf"/><Relationship Id="rId725" Type="http://schemas.openxmlformats.org/officeDocument/2006/relationships/image" Target="media/image309.wmf"/><Relationship Id="rId932" Type="http://schemas.openxmlformats.org/officeDocument/2006/relationships/oleObject" Target="embeddings/oleObject528.bin"/><Relationship Id="rId157" Type="http://schemas.openxmlformats.org/officeDocument/2006/relationships/oleObject" Target="embeddings/oleObject83.bin"/><Relationship Id="rId364" Type="http://schemas.openxmlformats.org/officeDocument/2006/relationships/oleObject" Target="embeddings/oleObject197.bin"/><Relationship Id="rId1008" Type="http://schemas.openxmlformats.org/officeDocument/2006/relationships/image" Target="media/image416.wmf"/><Relationship Id="rId61" Type="http://schemas.openxmlformats.org/officeDocument/2006/relationships/image" Target="media/image23.wmf"/><Relationship Id="rId571" Type="http://schemas.openxmlformats.org/officeDocument/2006/relationships/image" Target="media/image243.wmf"/><Relationship Id="rId669" Type="http://schemas.openxmlformats.org/officeDocument/2006/relationships/oleObject" Target="embeddings/oleObject360.bin"/><Relationship Id="rId876" Type="http://schemas.openxmlformats.org/officeDocument/2006/relationships/oleObject" Target="embeddings/oleObject487.bin"/><Relationship Id="rId19" Type="http://schemas.openxmlformats.org/officeDocument/2006/relationships/footer" Target="footer3.xml"/><Relationship Id="rId224" Type="http://schemas.openxmlformats.org/officeDocument/2006/relationships/oleObject" Target="embeddings/oleObject120.bin"/><Relationship Id="rId431" Type="http://schemas.openxmlformats.org/officeDocument/2006/relationships/image" Target="media/image174.wmf"/><Relationship Id="rId529" Type="http://schemas.openxmlformats.org/officeDocument/2006/relationships/oleObject" Target="embeddings/oleObject284.bin"/><Relationship Id="rId736" Type="http://schemas.openxmlformats.org/officeDocument/2006/relationships/oleObject" Target="embeddings/oleObject400.bin"/><Relationship Id="rId1061" Type="http://schemas.openxmlformats.org/officeDocument/2006/relationships/oleObject" Target="embeddings/oleObject598.bin"/><Relationship Id="rId168" Type="http://schemas.openxmlformats.org/officeDocument/2006/relationships/oleObject" Target="embeddings/oleObject89.bin"/><Relationship Id="rId943" Type="http://schemas.openxmlformats.org/officeDocument/2006/relationships/image" Target="media/image386.wmf"/><Relationship Id="rId1019" Type="http://schemas.openxmlformats.org/officeDocument/2006/relationships/oleObject" Target="embeddings/oleObject575.bin"/><Relationship Id="rId72" Type="http://schemas.openxmlformats.org/officeDocument/2006/relationships/oleObject" Target="embeddings/oleObject25.bin"/><Relationship Id="rId375" Type="http://schemas.openxmlformats.org/officeDocument/2006/relationships/oleObject" Target="embeddings/oleObject203.bin"/><Relationship Id="rId582" Type="http://schemas.openxmlformats.org/officeDocument/2006/relationships/image" Target="media/image248.wmf"/><Relationship Id="rId803" Type="http://schemas.openxmlformats.org/officeDocument/2006/relationships/image" Target="media/image342.wmf"/><Relationship Id="rId3" Type="http://schemas.openxmlformats.org/officeDocument/2006/relationships/styles" Target="styles.xml"/><Relationship Id="rId235" Type="http://schemas.openxmlformats.org/officeDocument/2006/relationships/image" Target="media/image85.wmf"/><Relationship Id="rId442" Type="http://schemas.openxmlformats.org/officeDocument/2006/relationships/image" Target="media/image179.wmf"/><Relationship Id="rId887" Type="http://schemas.openxmlformats.org/officeDocument/2006/relationships/image" Target="media/image368.wmf"/><Relationship Id="rId302" Type="http://schemas.openxmlformats.org/officeDocument/2006/relationships/image" Target="media/image115.wmf"/><Relationship Id="rId747" Type="http://schemas.openxmlformats.org/officeDocument/2006/relationships/oleObject" Target="embeddings/oleObject406.bin"/><Relationship Id="rId954" Type="http://schemas.openxmlformats.org/officeDocument/2006/relationships/oleObject" Target="embeddings/oleObject540.bin"/><Relationship Id="rId83" Type="http://schemas.openxmlformats.org/officeDocument/2006/relationships/oleObject" Target="embeddings/oleObject32.bin"/><Relationship Id="rId179" Type="http://schemas.openxmlformats.org/officeDocument/2006/relationships/oleObject" Target="embeddings/oleObject95.bin"/><Relationship Id="rId386" Type="http://schemas.openxmlformats.org/officeDocument/2006/relationships/image" Target="media/image155.wmf"/><Relationship Id="rId593" Type="http://schemas.openxmlformats.org/officeDocument/2006/relationships/oleObject" Target="embeddings/oleObject317.bin"/><Relationship Id="rId607" Type="http://schemas.openxmlformats.org/officeDocument/2006/relationships/oleObject" Target="embeddings/oleObject324.bin"/><Relationship Id="rId814" Type="http://schemas.openxmlformats.org/officeDocument/2006/relationships/oleObject" Target="embeddings/oleObject444.bin"/><Relationship Id="rId246" Type="http://schemas.openxmlformats.org/officeDocument/2006/relationships/image" Target="media/image90.wmf"/><Relationship Id="rId453" Type="http://schemas.openxmlformats.org/officeDocument/2006/relationships/oleObject" Target="embeddings/oleObject246.bin"/><Relationship Id="rId660" Type="http://schemas.openxmlformats.org/officeDocument/2006/relationships/image" Target="media/image283.wmf"/><Relationship Id="rId898" Type="http://schemas.openxmlformats.org/officeDocument/2006/relationships/oleObject" Target="embeddings/oleObject507.bin"/><Relationship Id="rId106" Type="http://schemas.openxmlformats.org/officeDocument/2006/relationships/oleObject" Target="embeddings/oleObject54.bin"/><Relationship Id="rId313" Type="http://schemas.openxmlformats.org/officeDocument/2006/relationships/oleObject" Target="embeddings/oleObject170.bin"/><Relationship Id="rId758" Type="http://schemas.openxmlformats.org/officeDocument/2006/relationships/oleObject" Target="embeddings/oleObject412.bin"/><Relationship Id="rId965" Type="http://schemas.openxmlformats.org/officeDocument/2006/relationships/image" Target="media/image395.wmf"/><Relationship Id="rId10" Type="http://schemas.openxmlformats.org/officeDocument/2006/relationships/image" Target="media/image3.png"/><Relationship Id="rId94" Type="http://schemas.openxmlformats.org/officeDocument/2006/relationships/oleObject" Target="embeddings/oleObject42.bin"/><Relationship Id="rId397" Type="http://schemas.openxmlformats.org/officeDocument/2006/relationships/oleObject" Target="embeddings/oleObject215.bin"/><Relationship Id="rId520" Type="http://schemas.openxmlformats.org/officeDocument/2006/relationships/image" Target="media/image218.wmf"/><Relationship Id="rId618" Type="http://schemas.openxmlformats.org/officeDocument/2006/relationships/oleObject" Target="embeddings/oleObject330.bin"/><Relationship Id="rId825" Type="http://schemas.openxmlformats.org/officeDocument/2006/relationships/oleObject" Target="embeddings/oleObject450.bin"/><Relationship Id="rId257" Type="http://schemas.openxmlformats.org/officeDocument/2006/relationships/image" Target="media/image94.wmf"/><Relationship Id="rId464" Type="http://schemas.openxmlformats.org/officeDocument/2006/relationships/image" Target="media/image190.wmf"/><Relationship Id="rId1010" Type="http://schemas.openxmlformats.org/officeDocument/2006/relationships/image" Target="media/image417.wmf"/><Relationship Id="rId117" Type="http://schemas.openxmlformats.org/officeDocument/2006/relationships/oleObject" Target="embeddings/oleObject64.bin"/><Relationship Id="rId671" Type="http://schemas.openxmlformats.org/officeDocument/2006/relationships/oleObject" Target="embeddings/oleObject361.bin"/><Relationship Id="rId769" Type="http://schemas.openxmlformats.org/officeDocument/2006/relationships/image" Target="media/image329.wmf"/><Relationship Id="rId976" Type="http://schemas.openxmlformats.org/officeDocument/2006/relationships/image" Target="media/image400.wmf"/><Relationship Id="rId324" Type="http://schemas.openxmlformats.org/officeDocument/2006/relationships/image" Target="media/image126.wmf"/><Relationship Id="rId531" Type="http://schemas.openxmlformats.org/officeDocument/2006/relationships/oleObject" Target="embeddings/oleObject285.bin"/><Relationship Id="rId629" Type="http://schemas.openxmlformats.org/officeDocument/2006/relationships/image" Target="media/image271.wmf"/><Relationship Id="rId836" Type="http://schemas.openxmlformats.org/officeDocument/2006/relationships/oleObject" Target="embeddings/oleObject456.bin"/><Relationship Id="rId1021" Type="http://schemas.openxmlformats.org/officeDocument/2006/relationships/oleObject" Target="embeddings/oleObject576.bin"/><Relationship Id="rId903" Type="http://schemas.openxmlformats.org/officeDocument/2006/relationships/image" Target="media/image370.wmf"/><Relationship Id="rId32" Type="http://schemas.openxmlformats.org/officeDocument/2006/relationships/footer" Target="footer7.xml"/><Relationship Id="rId181" Type="http://schemas.openxmlformats.org/officeDocument/2006/relationships/oleObject" Target="embeddings/oleObject96.bin"/><Relationship Id="rId279" Type="http://schemas.openxmlformats.org/officeDocument/2006/relationships/oleObject" Target="embeddings/oleObject153.bin"/><Relationship Id="rId486" Type="http://schemas.openxmlformats.org/officeDocument/2006/relationships/image" Target="media/image201.wmf"/><Relationship Id="rId693" Type="http://schemas.openxmlformats.org/officeDocument/2006/relationships/oleObject" Target="embeddings/oleObject376.bin"/><Relationship Id="rId139" Type="http://schemas.openxmlformats.org/officeDocument/2006/relationships/oleObject" Target="embeddings/oleObject74.bin"/><Relationship Id="rId346" Type="http://schemas.openxmlformats.org/officeDocument/2006/relationships/oleObject" Target="embeddings/oleObject187.bin"/><Relationship Id="rId553" Type="http://schemas.openxmlformats.org/officeDocument/2006/relationships/oleObject" Target="embeddings/oleObject296.bin"/><Relationship Id="rId760" Type="http://schemas.openxmlformats.org/officeDocument/2006/relationships/oleObject" Target="embeddings/oleObject413.bin"/><Relationship Id="rId998" Type="http://schemas.openxmlformats.org/officeDocument/2006/relationships/image" Target="media/image411.wmf"/><Relationship Id="rId206" Type="http://schemas.openxmlformats.org/officeDocument/2006/relationships/image" Target="media/image73.wmf"/><Relationship Id="rId413" Type="http://schemas.openxmlformats.org/officeDocument/2006/relationships/oleObject" Target="embeddings/oleObject223.bin"/><Relationship Id="rId858" Type="http://schemas.openxmlformats.org/officeDocument/2006/relationships/oleObject" Target="embeddings/oleObject472.bin"/><Relationship Id="rId1043" Type="http://schemas.openxmlformats.org/officeDocument/2006/relationships/oleObject" Target="embeddings/oleObject587.bin"/><Relationship Id="rId620" Type="http://schemas.openxmlformats.org/officeDocument/2006/relationships/oleObject" Target="embeddings/oleObject331.bin"/><Relationship Id="rId718" Type="http://schemas.openxmlformats.org/officeDocument/2006/relationships/image" Target="media/image306.wmf"/><Relationship Id="rId925" Type="http://schemas.openxmlformats.org/officeDocument/2006/relationships/image" Target="media/image378.wmf"/><Relationship Id="rId54" Type="http://schemas.openxmlformats.org/officeDocument/2006/relationships/oleObject" Target="embeddings/oleObject1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87C2889-E727-4F95-8B55-87799E5E7D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79</TotalTime>
  <Pages>59</Pages>
  <Words>8344</Words>
  <Characters>47565</Characters>
  <Application>Microsoft Office Word</Application>
  <DocSecurity>0</DocSecurity>
  <Lines>396</Lines>
  <Paragraphs>111</Paragraphs>
  <ScaleCrop>false</ScaleCrop>
  <Company>Microsoft</Company>
  <LinksUpToDate>false</LinksUpToDate>
  <CharactersWithSpaces>55798</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才康 姚</cp:lastModifiedBy>
  <cp:revision>65</cp:revision>
  <cp:lastPrinted>2023-04-07T14:42:00Z</cp:lastPrinted>
  <dcterms:created xsi:type="dcterms:W3CDTF">2023-03-31T13:46:00Z</dcterms:created>
  <dcterms:modified xsi:type="dcterms:W3CDTF">2023-12-16T06:00:00Z</dcterms:modified>
</cp:coreProperties>
</file>